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 ContentType="image/t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heme/theme2.xml" ContentType="application/vnd.openxmlformats-officedocument.theme+xml"/>
  <Override PartName="/ppt/tags/tag45.xml" ContentType="application/vnd.openxmlformats-officedocument.presentationml.tags+xml"/>
  <Override PartName="/ppt/tags/tag46.xml" ContentType="application/vnd.openxmlformats-officedocument.presentationml.tags+xml"/>
  <Override PartName="/ppt/notesSlides/notesSlide1.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ink/ink1.xml" ContentType="application/inkml+xml"/>
  <Override PartName="/ppt/tags/tag55.xml" ContentType="application/vnd.openxmlformats-officedocument.presentationml.tags+xml"/>
  <Override PartName="/ppt/tags/tag56.xml" ContentType="application/vnd.openxmlformats-officedocument.presentationml.tags+xml"/>
  <Override PartName="/ppt/ink/ink2.xml" ContentType="application/inkml+xml"/>
  <Override PartName="/ppt/tags/tag57.xml" ContentType="application/vnd.openxmlformats-officedocument.presentationml.tags+xml"/>
  <Override PartName="/ppt/ink/ink3.xml" ContentType="application/inkml+xml"/>
  <Override PartName="/ppt/tags/tag58.xml" ContentType="application/vnd.openxmlformats-officedocument.presentationml.tags+xml"/>
  <Override PartName="/ppt/ink/ink4.xml" ContentType="application/inkml+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ink/ink5.xml" ContentType="application/inkml+xml"/>
  <Override PartName="/ppt/tags/tag66.xml" ContentType="application/vnd.openxmlformats-officedocument.presentationml.tags+xml"/>
  <Override PartName="/ppt/ink/ink6.xml" ContentType="application/inkml+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ink/ink7.xml" ContentType="application/inkml+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ink/ink8.xml" ContentType="application/inkml+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ink/ink9.xml" ContentType="application/inkml+xml"/>
  <Override PartName="/ppt/tags/tag86.xml" ContentType="application/vnd.openxmlformats-officedocument.presentationml.tags+xml"/>
  <Override PartName="/ppt/ink/ink10.xml" ContentType="application/inkml+xml"/>
  <Override PartName="/ppt/tags/tag87.xml" ContentType="application/vnd.openxmlformats-officedocument.presentationml.tags+xml"/>
  <Override PartName="/ppt/tags/tag88.xml" ContentType="application/vnd.openxmlformats-officedocument.presentationml.tags+xml"/>
  <Override PartName="/ppt/ink/ink11.xml" ContentType="application/inkml+xml"/>
  <Override PartName="/ppt/tags/tag89.xml" ContentType="application/vnd.openxmlformats-officedocument.presentationml.tags+xml"/>
  <Override PartName="/ppt/tags/tag90.xml" ContentType="application/vnd.openxmlformats-officedocument.presentationml.tags+xml"/>
  <Override PartName="/ppt/ink/ink12.xml" ContentType="application/inkml+xml"/>
  <Override PartName="/ppt/tags/tag91.xml" ContentType="application/vnd.openxmlformats-officedocument.presentationml.tags+xml"/>
  <Override PartName="/ppt/ink/ink13.xml" ContentType="application/inkml+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ink/ink14.xml" ContentType="application/inkml+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ink/ink15.xml" ContentType="application/inkml+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56" r:id="rId2"/>
    <p:sldId id="257" r:id="rId3"/>
    <p:sldId id="258" r:id="rId4"/>
    <p:sldId id="259" r:id="rId5"/>
    <p:sldId id="260" r:id="rId6"/>
    <p:sldId id="261" r:id="rId7"/>
    <p:sldId id="336" r:id="rId8"/>
    <p:sldId id="337" r:id="rId9"/>
    <p:sldId id="352" r:id="rId10"/>
    <p:sldId id="353" r:id="rId11"/>
    <p:sldId id="264" r:id="rId12"/>
    <p:sldId id="265" r:id="rId13"/>
    <p:sldId id="313" r:id="rId14"/>
    <p:sldId id="268" r:id="rId15"/>
    <p:sldId id="338" r:id="rId16"/>
    <p:sldId id="339" r:id="rId17"/>
    <p:sldId id="269" r:id="rId18"/>
    <p:sldId id="270" r:id="rId19"/>
    <p:sldId id="271" r:id="rId20"/>
    <p:sldId id="354" r:id="rId21"/>
    <p:sldId id="314" r:id="rId22"/>
    <p:sldId id="315" r:id="rId23"/>
    <p:sldId id="355" r:id="rId24"/>
    <p:sldId id="316" r:id="rId25"/>
    <p:sldId id="317" r:id="rId26"/>
    <p:sldId id="359" r:id="rId27"/>
    <p:sldId id="356" r:id="rId28"/>
    <p:sldId id="357" r:id="rId29"/>
    <p:sldId id="358" r:id="rId30"/>
    <p:sldId id="360" r:id="rId31"/>
    <p:sldId id="361" r:id="rId32"/>
    <p:sldId id="362" r:id="rId33"/>
    <p:sldId id="275" r:id="rId34"/>
    <p:sldId id="276" r:id="rId35"/>
    <p:sldId id="364" r:id="rId36"/>
    <p:sldId id="365" r:id="rId37"/>
    <p:sldId id="366" r:id="rId38"/>
    <p:sldId id="367" r:id="rId39"/>
    <p:sldId id="368" r:id="rId40"/>
    <p:sldId id="369" r:id="rId41"/>
    <p:sldId id="370" r:id="rId42"/>
    <p:sldId id="372" r:id="rId43"/>
    <p:sldId id="371" r:id="rId44"/>
    <p:sldId id="295" r:id="rId45"/>
    <p:sldId id="296" r:id="rId46"/>
    <p:sldId id="297" r:id="rId47"/>
    <p:sldId id="298" r:id="rId48"/>
    <p:sldId id="299" r:id="rId49"/>
    <p:sldId id="300" r:id="rId50"/>
    <p:sldId id="373" r:id="rId51"/>
    <p:sldId id="301" r:id="rId52"/>
    <p:sldId id="374" r:id="rId53"/>
    <p:sldId id="302" r:id="rId54"/>
    <p:sldId id="303" r:id="rId55"/>
    <p:sldId id="375" r:id="rId56"/>
    <p:sldId id="304" r:id="rId57"/>
    <p:sldId id="305" r:id="rId58"/>
    <p:sldId id="376" r:id="rId59"/>
    <p:sldId id="377" r:id="rId60"/>
    <p:sldId id="378" r:id="rId61"/>
    <p:sldId id="306" r:id="rId62"/>
    <p:sldId id="379" r:id="rId63"/>
    <p:sldId id="307" r:id="rId64"/>
    <p:sldId id="308" r:id="rId65"/>
    <p:sldId id="309" r:id="rId66"/>
    <p:sldId id="351" r:id="rId67"/>
  </p:sldIdLst>
  <p:sldSz cx="12190413" cy="6859588"/>
  <p:notesSz cx="6858000" cy="9144000"/>
  <p:defaultTextStyle>
    <a:defPPr>
      <a:defRPr lang="zh-CN"/>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930" userDrawn="1">
          <p15:clr>
            <a:srgbClr val="A4A3A4"/>
          </p15:clr>
        </p15:guide>
        <p15:guide id="2" pos="165"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F0D9"/>
    <a:srgbClr val="70AD47"/>
    <a:srgbClr val="5482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644" autoAdjust="0"/>
    <p:restoredTop sz="94614" autoAdjust="0"/>
  </p:normalViewPr>
  <p:slideViewPr>
    <p:cSldViewPr>
      <p:cViewPr varScale="1">
        <p:scale>
          <a:sx n="30" d="100"/>
          <a:sy n="30" d="100"/>
        </p:scale>
        <p:origin x="428" y="24"/>
      </p:cViewPr>
      <p:guideLst>
        <p:guide orient="horz" pos="3930"/>
        <p:guide pos="165"/>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9764"/>
    </p:cViewPr>
  </p:sorterViewPr>
  <p:notesViewPr>
    <p:cSldViewPr>
      <p:cViewPr varScale="1">
        <p:scale>
          <a:sx n="63" d="100"/>
          <a:sy n="63" d="100"/>
        </p:scale>
        <p:origin x="-3163" y="-77"/>
      </p:cViewPr>
      <p:guideLst>
        <p:guide orient="horz" pos="2880"/>
        <p:guide pos="2160"/>
      </p:guideLst>
    </p:cSldViewPr>
  </p:notesViewPr>
  <p:gridSpacing cx="216027" cy="216027"/>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43:40.912"/>
    </inkml:context>
    <inkml:brush xml:id="br0">
      <inkml:brushProperty name="width" value="0.05292" units="cm"/>
      <inkml:brushProperty name="height" value="0.05292" units="cm"/>
      <inkml:brushProperty name="color" value="#FF0000"/>
    </inkml:brush>
  </inkml:definitions>
  <inkml:trace contextRef="#ctx0" brushRef="#br0">29032 6723 0,'0'0'0,"0"0"0,0 0 16,0 0-16,0 0 0,0 0 0,0 0 16,0 0-16,0 0 0,4 24 15,-4-24-15,0 0 0,4 25 0,-4-25 16,2 25-16,-2-25 16,2 29-16,-2-11 0,-1 0 15,0 3-15,0-1 0,0 0 0,0 1 0,-2 7 16,0 0-16,1 1 0,1 0 0,0 0 15,0-1-15,0 3 0,-1-1 16,1 6-16,0-1 0,0-1 16,0 0-16,0-2 0,1-3 0,0 5 15,0 4-15,-1-4 16,0-1-16,-1 7 0,-1 1 0,1-2 16,0-2-16,0 3 0,-1 2 15,1-4-15,0 0 0,-1 3 16,-1 2-16,2-3 0,0-2 15,-1 10-15,-1-1 0,2-4 16,0-6-16,0 1 0,1 2 16,1-4-1,0-1-15,0 3 0,1 5 16,0-5-16,0 0 0,-1 2 16,0 3-16,-1-2 0,0-4 0,-1 11 15,-2 1-15,2-8 0,1-3 16,-3 8-16,-1 1 0,1-5 15,-1-2-15,1 1 0,0 0 16,1-5-16,3-2 0,-1 3 0,1 3 16,1-5-16,0-3 0,-2 3 0,0 3 15,0-4-15,0-3 0,-2 3 16,-1 1-16,1-6 0,1 0 16,1-1-16,0-1 0,0 0 15,-2-2-15,2 2 0,1-1 16,0-2-1,0-3-15,0-1 0,1-3 16,0-2-16,-1-1 0,2-2 16,-1-1-16,-1-1 0,-3 0 0,2-7 15,1-3-15,0 4 0,0-4 16,0 0-16</inkml:trace>
  <inkml:trace contextRef="#ctx0" brushRef="#br0" timeOffset="1558.5798">28990 6718 0,'0'0'0,"0"0"0,0 0 15,0 0-15,0 0 0,0 0 16,0 0-16,0 0 0,0 0 16,0 0-16,0 0 15,0 0-15,0 0 0,19-17 0,-19 17 16,0 0-16,25-4 0,-25 4 0,25 1 15,-13 2-15,0-3 0,1 2 0,2 0 16,1 0-16,-1-1 0,3 2 16,2-3-16,0 1 0,0-1 15,2 2-15,2-1 0,7-1 16,0 0-16,-1 0 16,1-3-16,1 3 0,0-1 15,2 1-15,2 1 0,7-1 16,-1-1-16,-2 1 0,1 1 15,0-1-15,0 0 0,5 0 16,-1 0-16,0 0 0,-2 0 0,0 0 16,-2 0-16,1 0 0,1 2 15,-1-1-15,-1-1 0,-2 1 0,-1-1 16,4 2-16,-2-2 0,-3 1 16,0-1-16,0 0 0,1 0 15,-4 0-15,-2 0 0,0 0 16,0 0-16,-6 0 0,0 0 0,0 0 15,2 0-15,0 3 0,2-2 16,-2-1-16,-1 0 0,0 0 0,-1 0 16,3 0-16,2 0 0,-4 0 15,-2 2-15,-2-1 0,-1 3 16,-1-4-16,0 0 0,0 0 16,1 2-16,-2-4 0,-2 2 0,-3-1 15,-3-2-15,0 2 0,1 1 16,-1 0-1,0 1-15,-2-1 0,-1-1 0,0-1 16,0 2-16,-3 0 16,0 0-16,-1 0 0,2 2 15,0-1-15,-1 2 0,1-2 0,-2 3 16,1-1-16,-1 1 0,0-1 16,-2 1-16,1 2 0,-1-1 15,-1 2-15,0 2 0,0-1 0,1-1 16,-2 1-16,-1 2 0,0 1 0,0 2 15,0-1-15,-1 5 16,0-2-16,-1 1 0,1 7 0,0 2 16,0-3-16,1 3 0,-1 0 15,0 2-15,0-1 0,0-1 16,-1 3 0,-1 1-16,0 9 0,1-2 15,0 1-15,0 3 0,1-3 0,-1-2 16,0 3-16,0 0 15,-2 6-15,1-1 0,0 2 0,0-1 16,0-2-16,1-2 0,1 3 16,1 1-16,-1 7 0,-1-2 15,0 0-15,-1 1 0,1-2 0,-1-1 0,-2 0 16,1-1-16,-2 0 0,0-1 16,-1 8-16,1-1 0,-1-2 15,0-2-15,1 0 0,0-1 16,2-4-16,-1-1 0,1 2 15,1 2-15,-3 0 0,0-1 16,0-4 0,2-2-16,-1-1 0,1-1 0,1 5 15,0 4-15,0-3 0,-1-2 16,-2 1-16,-1 2 0,1-3 16,1-1-16,0-1 0,-1 0 15,1-4-15,-2-2 0,0 2 16,-2 0-16,3-2 0,3-5 15,0 2-15,0 0 0,0 0 0,1-1 0,0-7 16,-2-1-16,2-2 0,0 1 16,0-2-16,1 1 15,-2-4-15,2-1 0,0-2 0,0-1 16,0-1-16,0 0 0,-1 1 16,0-1-16,-1-5 0,1 1 0,-3-1 15,-3-1-15,-3-5 0,-2-2 0,2 1 16,2-2-16,1 2 0</inkml:trace>
  <inkml:trace contextRef="#ctx0" brushRef="#br0" timeOffset="2444.8214">28838 9835 0,'0'0'0,"0"0"0,0 0 15,0 0-15,0 0 0,0 0 0,0 0 0,0 0 16,0 0-16,0 0 0,0 0 16,0 0-16,33 3 0,-33-3 15,0 0-15,38-1 0,-38 1 0,26 2 16,-9-1-16,0 1 16,2-2-16,1 0 0,1 0 15,1 0-15,1 0 0,1 0 0,3 0 0,6 0 16,-2 0-16,3 0 0,2 2 15,1-1-15,0 0 0,9 1 16,1-2-16,-3-1 0,-2 0 0,2 0 16,1 0-16,6 1 15,-4 1-15,2 0 0,-1 1 0,-3 1 16,-2-1 0,2 1-16,0 1 0,-2-2 15,-1-1-15,7 3 0,1-3 16,-3 1-16,1 0 0,-3 0 15,-1 2-15,-1-4 0,-1 0 0,0 2 16,1 1-16,-2-1 0,-3 0 16,1 0-16,1-1 15,-2 1-15,0 1 0,0-2 0,2 2 0,-5-3 16,-3 1-16,2 0 0,3 1 16,-4-2-16,-2 0 0,-1 0 15,-1 0-15,-2 2 0,-3 1 0,0-1 16,1 0-16,-4-2 0,-3 0 15,-3 0-15,-1 0 0,-2 1 16,-2 0 0,-1 2-16,-1-3 0,-4 0 15,-1 0-15,0 0 0,-1 0 16,0 0-16,0 0 0,-2 0 16,2 0-16,-2 0 0,0 0 0,0 0 15,0 0-15,0 0 0,0 0 0,-2 0 16,-2-4-16,0 1 0,1 1 15,1 1-15</inkml:trace>
  <inkml:trace contextRef="#ctx0" brushRef="#br0" timeOffset="3911.5483">29093 6712 0,'0'0'0,"0"0"0,0 0 15,0 0-15,0 0 0,0 0 0,0 0 0,0 0 16,0 0-16,0 0 0,0-25 16,0 25-16,0 0 0,0 0 15,0 0-15,0 0 0,0 0 0,-1-21 16,1 21-16,0 0 0,0 0 15,0 0-15,-27 0 16,27 0-16,0 0 16,-21 7-16,21-7 0,0 0 15,-19 13-15,19-13 0,0 0 16,-14 15-16,14-15 0,0 0 16,-12 20-16,12-20 0,0 0 0,-7 23 15,6-16-15,0 0 16,1 0-16,1-1 0,0-2 15,2 1-15,-1-2 0,2 1 0,2-1 0,1-3 16,2 0 0,1 0-16,1-3 0,1 2 15,0-5-15,-1 2 0,1-3 16,-3 0-16,0 0 0,0 0 16,1 0-16,-2-1 0,-1 1 0,0-1 15,-1 1-15,-2 0 16,-1 0-16,-2 0 0,-1 0 15,-1 0-15,-1 3 0,-1-3 16,-2 3-16,0 1 0,-3 0 0,-2-1 16,-1 4-16,0-3 15,0 3-15,-1 3 0,0 1 0,1-1 16,1 1-16,0 2 0,1-1 16,0 2-16,2 0 0,0 2 15,1 0-15,2 1 0,1 0 16,1-2-16,0 2 0,2-2 0,0-1 0,2 0 15,0 0-15,1 0 16,0-3-16,2 0 0,0-1 16,2-2-16,1-1 0,0-1 0,1-2 15,0 2-15,0-5 16,0 2-16,0 0 0,-2-2 16,1 2-16,-1-3 0,-2 0 15,0 2-15,-1-2 0,-1 0 16,-1 0-16,1 0 0,-2 0 15,-1 3-15,-2-3 0,-2 1 16,0 2-16,-2-3 0,-1 3 16,-1 1-16,0-1 0,0 3 0,0-1 0,-1 1 15,1 0-15,0 2 0,1 0 16,-1 2-16,1 1 0,1 3 16,0 3-16,2-3 0,0 1 15,1-1-15,1-4 0,0 3 0</inkml:trace>
  <inkml:trace contextRef="#ctx0" brushRef="#br0" timeOffset="4814.2552">29043 9782 0,'0'0'0,"0"0"16,0 0-16,0 0 0,0 0 16,0 0-16,0 0 0,-18-13 15,18 13-15,0 0 0,0 0 16,-18-9-16,18 9 0,0 0 15,-27 7-15,17-3 0,0-2 0,-1 3 16,0 2-16,0 0 0,1 1 16,0 2-16,2-3 0,0 2 15,1-2-15,2-1 0,-1 0 16,2-1-16,1 0 0,-1-2 16,2 1-16,1-2 0,1-2 0,0 0 0,2 0 15,1-1-15,1 0 0,1-1 0,3-3 16,0 0-16,-1-2 0,1 1 15,0 0-15,0-1 0,-2 0 0,0 0 32,-2-2-32,-1 1 0,0 1 15,-2-1-15,0 1 0,-2-1 16,-1 0-16,-3 0 0,0-1 16,-2 2-16,0 0 0,0 0 0,-2 2 15,0-1-15,0 3 0,1-2 16,1 3-16,0-3 15,1 0-15,0-1 0,0 2 0,2-1 16</inkml:trace>
  <inkml:trace contextRef="#ctx0" brushRef="#br0" timeOffset="6419.2149">28997 6632 0,'0'0'0,"0"0"15,0 0-15,0 0 0,0 0 0,0 0 16,0 0-16,0 0 16,0 0-16,2 23 0,-2-23 0,0 0 0,3 25 15,-3-25-15,2 31 0,-2-31 16,4 32-16,-3-13 0,0 2 16,0 1-16,0 1 0,-1 0 15,0 4-15,-1 6 0,0-2 0,0 2 16,0 0-16,1-1 0,0 0 15,-1 11 1,-2 0-16,2-2 0,0-2 16,0 2-16,-1 1 0,0 5 15,0-2-15,-1 0 0,1 0 16,-1 0-16,0 1 0,-2 5 16,1 1-16,-1-4 0,1-2 0,-1 1 15,0 1-15,1-3 0,-1-3 16,1 4-16,0 3 15,0-2-15,0-2 0,1 7 0,3-2 16,-1-7-16,1-3 0,0 3 16,0 3-16,-1-4 0,0-5 15,-1 5-15,0 5 0,-2-5 16,1-2-16,1 2 0,0-1 16,-1-2-16,1-1 0,-1 1 15,0 2-15,-2-1 0,2-2 16,1 1-16,1 1 0,-1-3 15,2-2-15,0 2 0,0 0 16,-1-2-16,0-2 0,0 1 16,0 2-16,0-4 0,0-2 0,0 0 15,0-1-15,0-6 0,1 0 16,0-1-16,1 0 0,0 1 0,0-2 0,0 1 16,-1 2-16,0-3 15,0-4-15,-1-2 0,0 1 16,0-2-16,1-1 0,-1 1 0,-2-1 15,2-2-15,0-1 0,1-6 16,-1 2-16,1-2 0,0 0 16,-1-1-16,0 1 0,1-2 0,0 0 15,0-2-15,0 0 0,0 0 16,0 0-16,0 0 0,1-4 16,-1-3-16,0 1 0,0-2 15,1-2-15,0-1 0,0-1 0,0-4 16,0-3-16,2-6 0,0 0 15,-1-3 1,0-2-16,1 2 0,-1 2 16,2-10-16,1-2 0,-1 1 15,-1 1-15,0-2 0,-2-1 16,0 1-16,0 1 0,-1-10 0,-1-2 16,0 4-16,1 4 0,0-4 15,2-3-15,-2 3 0,0 2 16,0-9-16,-1-1 0,1 3 0,0 3 15,0-1-15,-1-1 0,1 3 16,0 2-16,0-11 0,1 0 16,1 5-16,0 3 0,0 0 0,2-2 15,-2 6-15,0 1 0,0-4 16,1-3-16,-1 5 0,1 2 16,0-1-1,1-2-15,-2 5 0,-1 3 0,1-1 16,0-2-16,-2 3 0,0 2 15,0-1-15,1-4 0,1 7 16,-1 5-16,0-2 0,0-1 16,-1 4-16,-1 1 0,-1 1 15,0 0-15,1 5 0,1 0 0,0 1 16,1-1-16,-1 2 0,-1 2 0,1 2 16,1 1-16,-1 6 0,0 0 15,0 3-15,2-1 16,-2 3-16,0 2 0,-2-4 0,4 1 15,-2 3-15,0 0 0,-3 0 16,3 4-16,-1-1 0,0 1 16,0 3-16,1 0 0,0 0 0,-1 4 15,0-1-15,0 1 0,0-2 16,0 0-16,-3 5 0,1 1 16,0-2-16,0-3 0,1-1 0</inkml:trace>
  <inkml:trace contextRef="#ctx0" brushRef="#br0" timeOffset="8377.0118">29346 5486 0,'0'0'16,"-7"-2"-16,-6 0 0,-2-1 16,-3 0-16,-11-3 15,-6 2-15,-6-1 0,-1 2 16,-6-1-16,-4 1 0,-6 0 15,4 2-15,-2-2 0,-3 3 16,2 0-16,1 0 0,-13 0 16,0 2-16,7 1 0,6 2 15,-11 3-15,-1 2 16,4-2-16,3-1 0,-5 1 0,-1 2 16,1 2-16,9 1 0,-25 8 15,3 0-15,6-4 0,7-3 0,1 5 16,1 3-16,8-1 15,6 1-15,-3 3 0,-2 1 16,7-2-16,6-6 0,-6 7 0,-4 5 16,7-3-16,6 1 0,-3 2 15,-1 1-15,6 1 0,5-3 16,-3 3-16,-4-2 0,7 0 16,5 2-16,0 0 0,2 4 15,2-3-15,0-1 0,3 1 16,-1 2-16,6-7 0,4 0 0,2 1 0,3 0 15,-1 0-15,1 0 0,2-8 16,2 7-16,2-3 0,1 0 16,1 4-16,2 3 0,-1-4 15,1-2-15,2 4 0,0-1 16,4-6-16,3 1 0,1 1 16,2 0-16,3 1 0,1-2 15,3 0-15,1-1 0,1-2 16,-1-6-16,5 5 0,3-1 0,-2 1 0,1-1 15,6-2-15,4 0 0,-2-1 16,0 2-16,3 0 0,3 0 16,0-1-16,0-4 0,9 3 15,2-1-15,-2-3 0,-3-3 0,6 0 16,3 0-16,-5-2 0,-4-2 16,12 2-1,3 1-15,-3 0 0,-3 1 16,22 0-16,-2-5 0,-11 2 15,-6-2-15,3 0 0,3 4 16,-4-7-16,-3-3 0,7 2 16,1 1-16,-7 1 0,-6 2 0,5-2 15,7 0-15,-5-4 16,-3 0-16,7-1 0,5 3 0,-6-2 0,-3 1 16,4-3-16,2 0 0,-11 1 15,-6-1-15,6 2 0,2 1 16,1-5-16,0-1 0,0-2 15,-1 0-15,-6 2 0,-4 1 0,5 0 16,5-1-16,-7-1 0,-3 5 16,2-6-1,1-1-15,-2 0 0,-2-1 16,2-3-16,1 0 0,-7 3 16,-5 2-16,-2-4 0,-2-4 15,2 6-15,1 0 0,0-1 16,0-4-16,-2 4 0,-2-1 0,-5-1 15,-4 1-15,-1-3 0,-1 2 16,3-2-16,2-2 0,-17 7 0,0-1 0,2-3 16,3-3-16,-3 1 0,1 1 15,-3-2-15,-2-3 16,0 4-16,1-1 0,-3-3 16,-2 0-16,-2 3 0,1 0 0,-3-1 15,0-2-15,-1 3 0,-1-3 16,-1 0-1,-1-1-15,-1 1 0,0 0 0,-2-1 16,-2-2-16,0 2 16,-3-3-16,-1 0 0,-1-1 15,1 1-15,1 3 0,-2-3 16,-3-2-16,-1 4 0,1 0 0,-2 1 16,-3-2-16,0 1 0,1 2 15,-1-3-15,-2-1 0,0 3 0,1 0 0,-6 0 16,-2-1-16,0 3 0,2 0 15,-5-2-15,-3-2 16,1 5-16,0 1 0,-7-3 16,0-1-16,0 1 0,1 0 0,-4 0 15,-2-2-15,2 4 0,2 3 16,-4 0-16,-4 0 0,4-1 0,2 2 0,-11-3 16,-3 0-16,5 4 15,1 3-15,0-3 0,-1-1 16,0 1-16,2 3 0,-7-1 0,-3 0 15,5 2-15,3 2 0,-31-4 16,4 2-16,5-1 0,6 1 16,-6 4-1,-2 4-15,8 1 0,8-1 0,18 2 16,13 0-16,9 0 0</inkml:trace>
  <inkml:trace contextRef="#ctx0" brushRef="#br0" timeOffset="13122.4484">31349 6793 0,'0'0'0,"0"0"16,0 0-16,0 0 0,0 0 0,5-21 16,-5 21-16,0 0 0,0 0 15,0 0-15,10-19 0,-10 19 0,0 0 0,0 0 31,11-2-31,-7 4 16,0 0-16,-1 4 0,1 2 16,-1-1-16,0 3 0,1 1 15,-2 3-15,0 1 0,0 0 0,-1 5 16,0-1-16,1 2 0,-1 1 16,-1 9-16,0 2 0,0-1 0,1 0 0,-1 3 15,0 1-15,1 10 16,0-3-16,-1 2 0,0 3 15,0-3-15,1 1 16,-1 10-16,0-1 0,-1-3 16,-1 0-16,-2 10 0,1 1 15,0-4-15,1-5 0,-4 10 0,0 0 16,-1-5-16,1-3 0,0 1 16,-1 3-16,1-8 0,0-3 15,-3 28-15,2-2 0,1-12 16,2-6-16,-2-1 0,1 0 15,-1-5-15,-1-4 0,2 3 16,0 2-16,0-5 0,-2-6 0,3 5 16,1 1-16,2-3 0,1-3 15,-2-2-15,-1 1 0,0-5 16,-2-4-16,1 4 0,1 2 16,-2-5-16,1-3 0,1 1 0,-1 2 0,0-14 15,-2 0-15,2 3 0,1 2 16,-1-4-16,1-4 0,0 2 15,-1 1-15,1-4 0,0-2 0,1-1 16,-1 1-16,0-6 16,-1-2-16,1 1 0,2 0 15,0-2-15,1-3 0,-2 1 0,2-1 16,0 0-16,0-5 0,0-1 16,-1-1-16,-2-4 0,-2-1 15,3-4 1,1-2-16,0-2 0,0-1 0,0-4 15,1-4-15,0-7 0,1 0 16,1-4-16,1-4 0,-1 2 16,0 1-16,1-13 0,1-3 15,2 1-15,0 3 0,1-12 16,-2 1-16,1 4 0,-2 3 16,1-10-16,-1-2 0,1 7 0,0 2 0,0-4 15,-1-4-15,-1-19 0,-1 9 16,1 5-16,-1 2 0,1 8 15,3 3-15,-3-1 0,0 0 16,2 4-16,1 6 0,1-4 16,-2-2-16,2 3 0,1 4 15,-3 0-15,1 2 0,-3-1 0,-1 4 0,2-1 16,1 0-16,0 6 0,-2 3 16,0 0-16,-2 1 15,2 3-15,0 2 0,-1 2 0,-1 0 16,0 1-16,0 5 0,-2-1 15,-2 3-15,1 10 0,1 0 0,0-1 32,-1 3-32,2-2 0,2 1 0,-4 3 15,-1 2-15,1-1 16,0 5-16,2 1 0,-2-3 0,-1 3 16,1 1-16,0 5 0,1 2 15,0 3-15,0 1 0,-2 4 16,0 2-16,1-1 0,0 1 0,-1 4 15,1 6-15,-1-3 0,0 0 16,-2 6-16,1 3 0,-1 1 0,1-2 16,1 6-16,-1 2 0,1 5 15,0-2-15,-2 5 0,1 3 16,0 0-16,0-1 0,-4 10 16,0 5-16,0-6 0,1-2 15,0 10 1,0-1-16,-2-4 0,-2-5 0,0 30 15,5-4-15,-1-12 16,-1-7-16,2 5 0,-1 5 0,-1-12 16,-1-8-16,-1 9 0,1 4 15,0-7-15,2-5 0,-2 2 16,-1 3-16,3-4 0,0-3 0,0 0 16,1 1-16,-2-7 0,-1-5 0,3 6 15,0 4-15,2-11 0,0-5 16,0-2-16,-2 1 0,3-6 15,1-5-15,0 1 0,0 1 16,0-1-16,2-2 0,-1-2 16,0 0-1,0-15-15,0-2 0,1 2 0,0 2 0,0-4 0,0-2 0,0-3 16,0 3-16,0-3 0,0 0 16,0 0-16,2-4 0,-2 1 15,-1-2-15,1-2 0,1-3 16,0-2-16,2-1 0,-1-4 15,0-6-15,0 4 0,1-2 0,1-9 32,0-2-32,2 0 0,-1-1 0,2-4 15,1-4-15,-1 0 0,1 1 16,0-12-16,-3-2 0,1 0 0,-1 0 16,2-10-16,-1 0 15,1 4-15,0 4 0,2-12 0,0-1 16,0 5-16,-1 4 0,0-5 15,-1-3-15,7-24 16,0 12-16,-2 4 0,-1 2 16,0 11-16,1 7 0,-2-6 15,-1-4-15,-2 5 0,-3 2 0,1-1 16,0-3-16,-1 7 0,1 4 16,0-1-16,2-3 15,-4 6-15,1 5 0,-2-2 0,0-3 16,2 6-16,1 1 0,-1 0 15,0-2-15,-1 8 0,-1 4 16,1-4-16,1 0 0,-1 5 16,-1 3-16,-2 0 0,-1 0 15,2 5-15,1 8 0,0-2 16,-2-1-16,1 8 0,2 0 0,-1 1 16,-1 4-16,0 0 0,0 3 0,-1 2 15,0-2-15,0 3 0,0 4 16,0 3-16,-1 0 0,0 4 15,1 2-15,0 2 0,0 0 16,-1 3-16,0 2 0,0 2 16,0 4-16,0 2 0,0 1 0,-2 3 15,1 3 1,0 3-16,1-1 0,-1 10 16,1 6-16,-1-3 0,1-3 15,-1 15-15,0 1 0,0-3 0,0-4 0,-1 13 16,1 0-16,0-5 0,0-4 15,-2 5-15,1 3 0,-1 3 16,-1-5-16,0 26 0,-2-4 16,2-11-16,-1-8 0,1 6 15,-1 3-15,-1-9 16,0-5-16,0 5 0,2 4 0,0-10 16,1-7-16,-4 5 0,-3 3 0,0-5 15,1-4-15,2-1 0,2 0 16,0-7-16,2-3 0,-4 1 15,0 1-15,4-9 0,3-5 0,-1-3 16,-1-2-16,-1-3 0,-1-2 16,0-4-16,2-3 0,2-7 15,2-4-15,-1-4 0,-1-2 16,1 2-16,1 3 0,-1-4 0,0-8 16,0 1-16,-1-3 0,0-6 15,1-4 1,0-2-16,0 1 0,0-8 15,0-7-15,2 0 0,1 0 0,0-7 16,2-4-16,-2 1 16,0 1-16,2-13 0,-1-3 15,1 1-15,-2 3 0,3-13 16,0-3-16,0 9 0,-1 6 0,3-35 16,-1 3-16,-1 10 0,0 8 0,1 0 15,2-1-15,-1 8 0,-1 2 16,1-1-16,1 1 0,-1 4 15,-1 3-15,0-2 0,2-3 16,0 7-16,0 3 0,1 0 16,0-1-16,-4 8 0,-3 4 0,2 2 15,-1-4 1,1 7-16,-2 6 0,1-1 0,2 0 0,-3 5 16,-2 5-16,0 2 0,2 1 15,-2 5-15,-2 2 0,1 8 16,1 1-16,-1 2 0,-2-2 15,2 2-15,-3 4 0,3 1 16,0 0-16,-1 6 0,0 5 16,-1-3-16,-1 4 0,-1 4 15,1 5-15,0 2 0,-1-1 0,-1 11 16,-3 5-16,2 1 16,0 1-16,-2 7 0,-1 5 15,2-2-15,0-1 0,1 15 16,-1 4-16,-1-6 0,0-4 0,0 17 15,-1 1-15,-4 27 0,2-13 0,0 3 16,0 4-16,0-8 0,1-6 0,-7 8 16,-3 8-16,3-7 15,2-3-15,5-29 0,3-21 0,2-14 16</inkml:trace>
  <inkml:trace contextRef="#ctx0" brushRef="#br0" timeOffset="14600.7886">26421 6397 0,'0'0'0,"0"0"0,0 0 16,0 0-16,0 0 0,0 0 0,0 0 15,-4 32 1,4-32-16,-1 29 0,1-29 15,0 40-15,1-15 0,1 4 16,0 5-16,-1 7 0,0 1 16,1 5-16,0 8 0,1 10 0,-2-4 15,-1 17-15,-1 1 0,1-7 16,0-2-16,2 14 0,2 1 16,-2 4-16,-1-10 0,3 37 0,-2-6 15,-2-15-15,-2-11 0,1 6 16,0 1-16,-1-8 0,1-7 0,-1 5 15,0 3-15,0-10 0,-2-7 16,2 2-16,0 3 16,-1-10-16,-1-5 0,1 1 15,0 3-15,2-5 16,1-2-16,0-3 0,0 0 16,0-8-16,0-5 0,1-1 15,1 0-15,-1-5 0,1-2 0,1 2 16,-1 0-16,2-5 0,2-2 15,1-3-15,2-3 16,2 0-16,2 0 0,1-7 0,0-6 16,-8-5-16,-3 0 0,-1 0 0</inkml:trace>
  <inkml:trace contextRef="#ctx0" brushRef="#br0" timeOffset="15149.4658">28915 5904 0,'0'0'0,"-15"0"0,-4-2 16,-2 1-16,-3-1 0,-3 1 15,1 0-15,5-2 0</inkml:trace>
  <inkml:trace contextRef="#ctx0" brushRef="#br0" timeOffset="17006.6634">30016 9155 0,'0'0'0,"-8"-5"16,-4-1-16,-4 0 0,-1-1 0,-13-3 15,-4-2-15,-3-2 0,-1 1 16,-14-3-16,-3 2 16,-8-3-16,3 2 0,-2 1 0,-3 0 15,-9-1-15,3 3 16,-4 2-16,-2 1 16,-8 0-16,6-1 0,-35-2 0,9 3 15,14 5-15,9 4 0,-4 0 16,-3 0-16,9 3 0,10 3 15,-10 0-15,-3 0 0,5-1 16,7 0-16,-6 2 0,-4 4 16,13-2-16,8 1 0,-7 0 0,-5 0 15,6 2-15,3 2 0,1 2 16,1 1-16,6 0 0,4 0 16,-4 1-16,-3 2 0,4-2 15,2-2-15,1 6 0,-1 0 16,4 2-16,3-1 0,3-1 15,1 1-15,6-5 0,3 0 0,1 1 0,2 1 0,4 3 16,4-1-16,-2 2 0,-1 1 16,4-2-16,3-1 0,4 4 15,1 3-15,3-6 0,2-3 16,4-5-16,1 5 0,1 1 16,0 1-1,2 1-15,2 1 0,1-3 16,-1 1-16,5-1 0,4 1 15,0-1-15,1-3 0,7 0 16,5 1-16,-1-1 0,-2 0 0,4 1 16,4 0-16,-1-2 0,-2 1 15,4 0-15,2 0 0,1-3 16,2-1-16,2 3 0,5 1 0,-2-2 16,-1 0-16,5-2 0,6-1 15,-4-1-15,-3-1 0,15 3 16,3 1-16,-1-5 0,-1 1 0,5-4 15,4 0-15,-7 1 0,-6 2 16,36 8-16,-2-3 0,-9-3 16,-6-3-16,3-1 0,2 0 0,-5-1 15,-2 0-15,8-3 0,5 1 16,-6 0-16,-3 1 0,9-3 16,5-6-16,-5 6 0,-5-2 0,7-1 15,2-1-15,-8-2 0,-6-1 16,6-2-16,5 0 0,-8 1 15,-6 1 1,3-6-16,2 0 0,-6-1 16,-5 0-16,7 1 0,5 1 15,-10-1-15,-8 2 0,7-2 16,3-4-16,-10 1 0,-7 0 0,4-6 16,4-1-16,-10 2 0,-7 0 15,-3-1-15,0 1 0,-9-1 16,-5-1-16,1-3 0,2-2 0,-5 4 15,-5 2-15,-3-6 0,-1 0 16,-3-2-16,-1-1 0,-2 1 0,-2-2 16,-1 6-16,-2 4 0,-4-9 15,-1-5-15,-3 12 0,-2-1 16,-1-1-16,-2-1 0,1 2 16,-1 0-1,-1-3-15,-1 0 0,3 3 16,-1-1-16,-2-2 0,-2-4 15,0 5-15,0 2 0,-1 3 0,-2 0 16,2 1-16,1 1 0,-1-3 16,-1 0-16,3 5 0,2 2 15,-4 1-15,-4 1 0,1-3 16,-1-3-16,4 4 0,3 2 0,2 4 0</inkml:trace>
  <inkml:trace contextRef="#ctx0" brushRef="#br0" timeOffset="17291.9751">31412 7323 0,'0'0'15,"0"0"-15,0 0 0,0 0 0,0 0 16,0 0-16</inkml:trace>
  <inkml:trace contextRef="#ctx0" brushRef="#br0" timeOffset="18093.6691">27311 7169 0,'0'0'0,"0"0"16,0 0-16,0 0 0,0 0 0,0 0 15,0 0-15,0 0 0,0 0 0,-23-4 16,23 4-16,-18 14 16,18-14-16,-17 18 0,17-18 15,-14 25-15,8-14 0,2 3 16,1-1-16,-1-1 0,2-1 0,2 3 16,2-3-1,2 0-15,0-2 0,2-2 16,1-2-16,1 1 0,0-3 0,1-2 15,1-2-15,0 1 16,-1-1-16,4-3 0,-2-5 16,-1 0-16,-1-2 0,1 2 15,0-3-15,0 3 0,-1-2 0,-2-1 16,-2 0-16,0 2 0,-2 2 0,-3-3 16,-2-2-16,-1 4 0,0 0 0,-1 0 15,-1 3-15,0 0 16,-1 1-16,-5 3 0,-4 1 15,-1 2-15,1 2 0,-3 4 16,-3 3-16,4-2 0,2-1 0,3-1 16</inkml:trace>
  <inkml:trace contextRef="#ctx0" brushRef="#br0" timeOffset="19058.3167">29443 10385 0,'0'0'0,"0"0"15,0 0-15,0 0 0,0 0 0,0 0 16,0 0-16,0 0 0,-2-18 16,2 18-16,0 0 0,0 0 15,0 0-15,0 0 0,0 0 16,0 0-1,-24 10-15,24-10 0,0 0 16,-19 18-16,19-18 0,0 0 16,-10 15-16,10-15 0,0 0 0,0 0 15,0 0-15,-3 18 0,3-18 16,0 0-16,0 0 0,0 0 16,29-4-16,-29 4 0,0 0 15,22-17-15,-22 17 0,0 0 0,16-18 16,-16 18-16,0 0 0,11-18 15,-11 18-15,0 0 0,5-18 0,-5 18 16,0 0-16,0 0 0,-11-22 16,11 22-16,-24-7 0,10 7 15,-1-2-15,-2 1 0,0 1 16,-1 3-16,0-1 0,-5 3 0,1 2 16,3 0-16,3-3 0,2 0 15,3-1-15,2 1 0</inkml:trace>
  <inkml:trace contextRef="#ctx0" brushRef="#br0" timeOffset="19914.1447">27281 7256 0,'0'0'0,"0"0"15,0 0-15,0 0 0,0 0 0,0 0 16,0 0-16,0 0 0,0 0 0,0 0 16,0 0-16,22 16 0,-22-16 0,19 18 15,-19-18-15,23 27 0,-9-11 16,2 2-16,1 1 15,1 1-15,0 5 0,5 8 16,0 2-16,1 2 0,1 1 0,7 11 16,-1 2-1,1 0-15,0 1 0,7 9 16,0-3-16,6 10 0,-2-3 0,1 2 16,1-1-16,6 5 0,-3-5 15,0 2-15,-2 1 0,21 24 16,-4-9-16,-8-1 0,-4 0 15,-1-8-15,-2-4 0,-3 1 16,-2 1-16,-1-4 0,0-2 0,-2-2 16,-2 1-16,0-7 0,-2-2 0,1 0 15,0 0-15,1-4 0,-1-2 16,1 0-16,-1 3 0,-3-10 16,-2-3-16,4-3 0,0-3 15,-5 0-15,-3-3 0,-2 2 16,-2 0-1,1-9-15,-2-4 0,-6-3 16,-1 0-16,-6-2 0,-3 0 0,1-2 16,1 0-16,-4-3 15,-1-4-15,-2-3 0,1 0 16,1 0-16,-1 2 0,0-4 0,1 0 16,0 2-16,1 2 0,2-2 15,2 0-15,-5-4 0,-3-3 0,-1 3 0,3-1 16,-3 1-16</inkml:trace>
  <inkml:trace contextRef="#ctx0" brushRef="#br0" timeOffset="21350.108">30925 8359 0,'0'0'0,"0"0"16,0 0-16,0 0 0,0 0 0,0 0 15,0 0-15,0 0 0,9-18 0,-9 18 16,0 0-16,0 0 0,0 0 0,0 0 16,3-18-16,-3 18 15</inkml:trace>
  <inkml:trace contextRef="#ctx0" brushRef="#br0" timeOffset="21529.3632">30917 8205 0,'0'0'0,"0"0"16,0 0-16,0 0 0,0 0 0,0 0 15,0 0 1,0 0-16,0 0 0,0 0 16,0 0-16,0 0 0,0 0 15,0 0-15</inkml:trace>
  <inkml:trace contextRef="#ctx0" brushRef="#br0" timeOffset="21681.8266">30938 8191 0,'0'0'0,"0"0"0,0 0 16,0 0-16,0 0 0,0 0 15,0 0-15,0 0 0,0-21 0,0 21 16,0 0-16,0 0 0</inkml:trace>
  <inkml:trace contextRef="#ctx0" brushRef="#br0" timeOffset="21835.6712">30842 8224 0,'0'0'0,"0"0"0,0 0 15,0 0-15,0 0 0,0 0 0,0 0 0,0 0 16,0 0-16,-26-2 0</inkml:trace>
  <inkml:trace contextRef="#ctx0" brushRef="#br0" timeOffset="62029.5957">2958 11069 0,'0'0'0,"0"0"15,0 0-15,0 0 0,0 0 0,0 0 16,0 0-16,0 0 0,0 0 0,24-9 16,-24 9-16,0 0 0,25-8 15,-25 8-15,22-10 0,-10 6 16,-2-2-16,2 2 0,-1 0 16,0 0-16,0-2 0,2 2 0,2 0 15,-2 1-15,3-1 0,2 1 16,1-1-1,1 3-15,1-1 0,5 1 16,3-2-16,-1 0 0,-2 2 0,2 1 16,-1-3-16,2 3 0,0 0 15,5 0-15,1 0 0,-1 0 16,-1 0-16,3 0 0,1 3 16,0-3-16,-2 1 0,2 1 15,3-1-15,-2-1 0,-1 0 0,7-1 0,4 2 16,-7-1-16,2 0 0,-1 0 15,2 0-15,-2 0 0,-1 0 16,10 0-16,2 0 0,-6 0 16,1 3-16,1-2 0,3-1 15,-2 2-15,-5-1 0,5 2 16,0-2 0,-1-1-16,-3 0 0,11 0 15,0-1-15,-5-1 0,-5 1 0,6 1 16,1-1-16,-3 1 0,-4 1 15,6-1-15,2 0 16,-3-1-16,-2 1 0,27 1 0,-3-1 16,-10 1-16,-6-1 0,4 2 15,2-1-15,-6-1 0,-4 3 0,4-3 0,1 3 16,-5 1-16,-3-3 0,4 2 16,4-3-16,-7 2 0,-2-2 15,4 1-15,5-1 0,-5 0 16,-3 1-16,3-1 0,5 3 15,-6-2-15,-4 2 0,6 1 16,2 2-16,-4-5 0,-2 2 0,4-3 0,3-3 16,-6 6-16,-2-3 0,2 4 15,6-2-15,-6-1 0,-3 2 16,4-2-16,2-1 0,-4 0 16,-4-1-16,3 1 0,3-3 15,-4 3-15,-4 0 0,2-1 16,3-1-1,-4 1-15,-1-2 0,3 3 16,1-4-16,-3 3 0,-4-2 0,4 0 16,5 3-16,-6-1 0,-1 2 15,2-2-15,3-1 0,-5 2 16,-3 0-16,3-1 0,2-1 16,-4 1-16,-1-3 0,3 4 15,2 1-15,-4-2 0,-1-5 0,3 5 0,2-2 16,-20 2-16,1-2 0,24-4 15,-1 0-15,-22 4 0,2 2 16,4 1-16,4 3 0,-2-5 16,-1-2-16,4 3 0,1-2 15,-3 0-15,0 3 0,1 0 16,4 0 0,-3 0-16,-2 2 0,4-1 0,1-1 15,-4 4-15,-1-1 0,3-2 16,1 2-16,-2 0 0,-4-2 15,3 1-15,0-1 0,-1-1 16,-2 0-16,2-1 0,0-2 16,-6 3-16,-1-3 0,5 0 15,1 2-15,-6-2 0,0 3 0,3-4 0,2 1 16,-3-1-16,-3 1 0,3 2 16,2 0-16,-3-1 0,-1-2 15,2 3-15,1-1 0,-2-1 16,-3 2-16,2-2 0,1 3 15,-1 0-15,0-4 0,-1 3 16,2-2-16,-7 0 16,0 2-16,1-2 0,1 0 15,0 0-15,-2 2 0,1-2 16,3 3-16,-3-4 0,0 4 16,-1-3-16,1 0 0,-2 2 0,-1-2 15,2 2-15,0-2 16,-1-1-16,-1 3 0,0-1 15,1-1-15,-5 2 0,0-2 0,-1 2 0,1-2 16,0-1-16,-2 1 0,1 2 16,-1-1-16,0 1 0,-2-2 15,0 3-15,2 2 0,-2-1 16,-1 2-16,0 1 0,0 0 16,-3-1-16,1 2 0,-3-2 0,0 1 15,-1-1-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58:44.367"/>
    </inkml:context>
    <inkml:brush xml:id="br0">
      <inkml:brushProperty name="width" value="0.05292" units="cm"/>
      <inkml:brushProperty name="height" value="0.05292" units="cm"/>
      <inkml:brushProperty name="color" value="#FF0000"/>
    </inkml:brush>
  </inkml:definitions>
  <inkml:trace contextRef="#ctx0" brushRef="#br0">741 19053 0,'0'0'0,"0"0"16,0 0-16,0 0 0,0 0 16,0 0-16,0 0 0,0 0 15,0 0-15,0 0 0,0 0 0,0 0 16,13-18-16,-13 18 0,0 0 15,0 0-15,21 4 16,-21-4-16</inkml:trace>
  <inkml:trace contextRef="#ctx0" brushRef="#br0" timeOffset="211.3578">743 19053 0,'0'0'0,"0"0"16,0 0-16,0 0 0,0 0 15,0 0-15,0 0 0,0 0 16,0 0-16,0 0 0,0 0 16,0 0-16,0 0 0,0 0 15,0 0-15,0 0 0</inkml:trace>
  <inkml:trace contextRef="#ctx0" brushRef="#br0" timeOffset="409.1551">722 19053 0,'0'0'0,"0"0"16,0 0-16,0 0 0,0 0 0,0 0 15,0 0-15,0 0 0,0 0 16,0 0-16,0 0 0,0 0 16,0 0-16,0 0 0,0 0 15,0 0-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58:58.863"/>
    </inkml:context>
    <inkml:brush xml:id="br0">
      <inkml:brushProperty name="width" value="0.05292" units="cm"/>
      <inkml:brushProperty name="height" value="0.05292" units="cm"/>
      <inkml:brushProperty name="color" value="#FF0000"/>
    </inkml:brush>
  </inkml:definitions>
  <inkml:trace contextRef="#ctx0" brushRef="#br0">2589 13382 0,'0'0'0,"0"0"0,0 0 15,0 0 1,0 0-16,0 0 0,0 0 16,0 0-16,26 8 0,-26-8 15,28 6-15,-28-6 0,37 7 0,-13-5 16,3 0-16,7-1 16,5 1-16,4 0 15,7 0-15,11 0 0,-5-1 16,15 0-16,15 0 0,-4-1 0,-5 0 15,15 1-15,-2 1 0,0-2 16,-4-2-16,15 0 0,2 0 16,37 2-16,-15 1 0,5 0 15,1 2-15,-9-3 0,-8-2 16,4 0-16,4-1 0,-4 0 16,-2 2-16,8 1 0,8 1 15,-6 1-15,-1 0 0,32-1 16,20 0-1,9 4-15,6 1 0,-46 0 0,-32 0 16,6-2-16,7-2 0,-3 3 0,3 1 16,2 0-16,1-1 0,-2 0 15,-4-3-15,11 1 0,9 0 16,-8 2-16,-2 2 0,-6 1 16,-6-1-16,-2-1 0,-5 0 15,0 3-15,-1 0 0,-5 2 16,-2 1-16,-2-3 0,0-3 0,-11 4 15,-7 3-15,-2-2 0,-1-1 16,-7-2-16,-6-3 0,-7-1 16,-4-1-16,-6 1 0,-3 0 0,0 0 0,2 0 15,-10 1-15,-6 0 0,-1 4 16,1 2-16,-3-2 0,-2-2 16,-2 1-16,-2-3 0,1 2 15,0-1-15,-4 1 0,-2 0 16,-4-3-16,-5-1 0,-4-1 15,-2 0-15,-4-1 16</inkml:trace>
  <inkml:trace contextRef="#ctx0" brushRef="#br0" timeOffset="848.2936">7449 7744 0,'0'0'0,"0"0"16,0 0-16,0 23 0,0-23 0,0 28 15,0-7 1,0 3-16,0 5 0,0 13 16,0 6-16,0 1 0,-1 5 0,1 12 15,0 4-15,-2 11 0,1-1 16,-2 19-16,0 2 0,-2 7 16,-2-7-16,-5 47 0,1-9 15,-1-8-15,2-6 0,-1 5 16,1 2-16,2-8 0,-1-8 0,2 15 15,-1 8-15,1-5 0,3-6 0,-3 5 16,2 9-16,-3-6 0,2-3 16,0 17-16,-2 14 15,0-11-15,0-8 0,-6 16 16,-1 10-16,-1-11 16,1-9-16,0 15 0,-1 10 15,3-15-15,2-8 0,3 15 16,3 14-16,1-14 0,2-12 15,0 15-15,0 9 0,1-17 16,1-12-16,1 11 0,0 7 16,-1-4-16,0-3 0,-1 9 15,0 4-15,-2-27 0,2-13 0,-2 14 16,1 9-16,1-11 0,1-12 0,1 25 16,1 15-16,2-10 0,2-6 15,-3-50-15,-1-34 0,1-23 0</inkml:trace>
  <inkml:trace contextRef="#ctx0" brushRef="#br0" timeOffset="2754.645">2975 13281 0,'0'0'0,"0"0"16,0 0-16,0 0 0,0 0 15,0 0-15,0 0 0,0 0 16,0 0-16,0 0 0,0 0 15,-9 19-15,9-19 0,-3 20 16,3-20-16,-3 27 0,3-27 0,-6 28 0,6-28 16,-4 29-16,2-15 0,0 0 15,2-2-15,-2-1 0,2 1 0,-1-4 16,1 0-16,-1-2 16,1-2-16,-1-1 0,1 0 15,0-3-15,0 0 0,0-4 16,-2 0-16,2-1 15,0-1-15,0-2 0,0-3 16,-1 1-16,1-1 0,-3 0 16,3 0-16,0 0 0,0 0 15,-1 2-15,1-1 0,-2 1 0,1 2 16,1 0-16,-2 1 16,1 1-16,1 0 0,-2 2 15,2 3-15,-2-2 0,2 2 0,0 5 0,0 3 16,0 1-16,0 1 0,0 0 15,0-2-15,0-1 0</inkml:trace>
  <inkml:trace contextRef="#ctx0" brushRef="#br0" timeOffset="3302.9568">2670 13833 0,'0'0'0,"0"0"0,0 0 15,0 0-15,0 0 0,0 0 0,0 0 16,-23 21-1,23-21-15,-21 26 0,10-7 16,-5 3-16,1 2 0,-4 5 16,2 2-16,-5 8 0,0-4 0,-5 16 15,-3 4-15,2-3 0,1-2 16,-2 9-16,3-2 16,0-6-16,4-2 0,-5 2 0,1-7 15,6-9-15,2-7 0,6-8 0,5-4 16,0-5-16,4-4 0,1-7 15,1-7-15,4-7 0,0-7 0,7-8 16,6-5-16,-3-4 16,-1-1-16,0-7 0,1-4 0,0 10 15,-6 10-15,0 7 0</inkml:trace>
  <inkml:trace contextRef="#ctx0" brushRef="#br0" timeOffset="3541.4881">2504 13861 0,'0'0'0,"0"0"16,0 0-16,0 0 0,0 0 0,0 0 16,7 29-16,-7-29 0,1 31 15,1-10-15,-2 4 0,4 2 0,-2 3 16,2 11-16,2 6 0,0-1 16,-1 4-16,2 9 0,-2 1 15,0-3-15,2-1 0,-2 5 0,2 0 16,-3 0-16,2-5 0,-3-9 15,-1-8-15,0-10 0,-2-11 16,0-6-16,0-6 0,0-3 0,0 1 0,0-1 16</inkml:trace>
  <inkml:trace contextRef="#ctx0" brushRef="#br0" timeOffset="3710.4217">2289 14315 0,'0'0'0,"0"0"16,0 0-16,0 0 0,0 0 0,0 0 15,29 0-15,-29 0 0,37-3 16,-11 1-16,6 0 16,5-3-16,6 0 0,4-1 0,-7 1 0,-8 1 15</inkml:trace>
  <inkml:trace contextRef="#ctx0" brushRef="#br0" timeOffset="4375.0845">7879 13986 0,'0'0'0,"0"0"0,0 0 16,0 0-16,0 0 0,0 0 0,0 0 16,-30-11-16,30 11 0,-24 4 15,24-4-15,-32 11 0,13-5 16,1 3-1,-1 3-15,2-1 0,2 2 0,-4 4 16,3 1-16,1 0 16,3 0-16,3 0 0,4 3 0,1-5 15,2 0-15,3-3 16,4 1-16,1 2 0,3-3 0,7 1 16,0-2-16,2-1 0,-1 0 15,4-4-15,3 0 0,-2-4 0,-3 1 0,6-4 16,-3 0-16,-2-4 0,-2 1 15,-1-4-15,-2 0 0,0-3 16,-2 2-16,-2-2 0,2-2 16,-4 0-16,-1-2 0,-3-2 15,-4 1-15,-2-2 0,-3 0 16,-4-5 0,-4-4-16,-5 1 15,-2 0-15,-9-2 0,-1 3 0,-4-3 16,0 2-16,2 0 0,7 6 15,6 4-15</inkml:trace>
  <inkml:trace contextRef="#ctx0" brushRef="#br0" timeOffset="6017.4671">5725 13971 0,'0'0'0,"0"0"0,0 0 0,-22 10 16,22-10-16,-28 13 0,6-3 15,-4 1-15,-1 1 0,-15 5 16,-5 0-16,2 2 0,-2 2 16,-18 6-16,-2 3 0,-6 6 15,5-4-15,-11 12 16,1 1-16,8-2 0,7-3 15,-7 9-15,3 2 16,8 2-16,12-7 0,-10 11 0,10-6 16,16-8-16,10-5 0,12-4 15,6 1-15,10-7 0,3-3 0,8 0 16,7 0-16,-12-11 16,2 4-16,7-3 0,7-4 0,-2-4 0,0-1 15,-2-6-15,1-3 0,-2 0 16,4 2-16,1-5 0,0-2 15,0-3-15,-1-3 0,3-4 16,-2 0-16,-4 0 0,-3 0 0,-3-3 16,-2-1-16,-2-2 15,-2 2-15,-1-5 0,0 1 0,-5-3 0,0 1 16,-4-4-16,-3-1 0,-3 5 16,-3 6-16,-1-6 0,-2-3 15,-4 8-15,-2 0 16,-8-4-16,-6 2 0,7 0 15,0 2-15,1 2 0,6 5 16,4 5-16</inkml:trace>
  <inkml:trace contextRef="#ctx0" brushRef="#br0" timeOffset="7235.5394">7417 9169 0,'0'0'16,"0"0"0,0 0-16,0 0 0,0 0 0,-20 22 0,20-22 0,-24 21 15,24-21 1,-31 25-16,10-9 0,-1 1 15,-1 1-15,-11 10 0,-3 4 16,0-1-16,-1 0 0,-12 10 16,-4 0-16,-8 5 0,6-1 0,-13 10 15,4 4-15,2-6 16,3-2-16,-13 12 0,-1 3 16,8-4-16,5-5 0,-31 29 0,3-4 0,13-7 15,7-7-15,-7 0 0,-3 3 16,5-6-16,5-1 0,-6 4 15,-7 3-15,10-7 0,5-3 0,-3 4 16,-3 9-16,5-6 0,4-3 16,-6 2-16,-3 1 0,4-3 15,1-5 1,-3 8-16,-2 3 0,4-10 16,6-4-16,-8 10 0,-7 2 15,11-7-15,7-5 0,-3 0 16,-3 0-16,3 0 0,3-1 0,-6 3 15,-4 2-15,6-8 0,5-5 16,1 7-16,-1 4 0,2-7 16,3-5-16,-3-2 0,-2 0 0,11-1 15,10 0-15,-7 3 0,-2 1 16,5-8-16,8-4 0,-7-1 0,-4-2 16,7-1-16,6 0 0,-1 0 15,0 0-15,-1-1 16,-1 0-16,4 0 15,0-1-15,9-6 16,4-7-16,3-4 0,-3-4 0,5 3 0,3 4 0,0-4 16,1-3-16,3-3 0,-1-1 15,4-1-15,-1 1 16,2-1-16,0 1 0,1-2 0,1-1 16,3-1-16,-1-2 0,5-5 15,3-5 1,-3 2-16,-2 3 0,-2 1 0</inkml:trace>
  <inkml:trace contextRef="#ctx0" brushRef="#br0" timeOffset="7868.0451">8293 9392 0,'0'0'0,"0"0"16,0 0-16,-7 26 0,7-26 0,-7 27 15,4-7-15,-4 0 0,2-1 16,-4 9-16,-1 3 16,1-2-16,2 0 0,-3 6 0,0-2 15,1-4-15,1-3 0,3-3 16,0 0-16,2-3 0,2-4 16,-2-2-16,2-1 0,3-3 0,1-4 0,4-5 15,3-3-15,-3-3 0,-2 0 16,-1 0-16,-1 1 15,1 0-15</inkml:trace>
  <inkml:trace contextRef="#ctx0" brushRef="#br0" timeOffset="8454.4746">8374 9262 0,'0'0'0,"0"0"16,0 0-16,20-9 0,-20 9 15,21-4-15,-6 2 0,2 0 16,2 1-16,4 4 0,2 3 16,-2 1-16,-1 2 0,2 3 0,-5 2 15,-1 1-15,-2-1 0,-2 6 0,-5 1 16,-4-3-16,-4 0 0,-6-2 16,-7 0-16,1-3 0,0 0 0,-6 2 15,-4 1-15,-1-3 16,-1-2-16,-1-1 0,-2 0 15,2-3-15,1-2 16,1 0-16,0-1 16,4 1-16,5-3 0,0 1 0,2 0 15,1 0-15,2-1 0,4-1 16,2-1-16,-1 0 0,3 0 16,3 2-16,3-2 0,5 2 15,2 0-15,5 1 0,0-1 16,1 3-16,1 0 0,2 3 0,3 0 15,-3 2-15,-1 0 0,4 8 0,0 2 16,-4 0-16,-2 1 0,-6-1 16,-3 1-16,-2-2 0,-3-1 0,-6 1 15,-4 2-15,-3-4 16,-2 0-16,-4-1 0,-5-2 16,-1-1-16,-1-1 0,-4-1 0,-3-2 15,2-1-15,2 0 0,-8-1 0,-1 0 16,5-4-16,6 1 0,3-3 15,4 0-15,4 1 0,1-2 0,2 0 16,1-3-16,3 0 16,1 0-16,3-3 0,0-3 15,0 4-15,2-2 16,10 1-16,9-1 16,-3 2-16,-4 0 0,-2 0 0</inkml:trace>
  <inkml:trace contextRef="#ctx0" brushRef="#br0" timeOffset="8586.0409">9094 10039 0,'0'0'0,"0"0"0,0 0 0,0 0 15,9 24-15,-9-24 0,5 25 16,-5-10-16,-3 0 0,1-2 16,0-2-16,1 0 0</inkml:trace>
  <inkml:trace contextRef="#ctx0" brushRef="#br0" timeOffset="10177.1578">6974 12918 0,'0'0'0,"0"0"0,0 0 16,0 0-16,0 0 0,0 0 16,0 0-16,0 0 15,-29-3-15,29 3 0,-22-4 16,22 4-16,-25-3 0,25 3 15,-27-6-15,16 3 0,-2 0 16,1-1-16,-4-1 0,3 1 0,-1 0 16,1 0-16,0 0 15,1-1-15,1 0 0,1 0 16,-1-1-16,4 1 0,-2 0 0,1 1 0,3 0 16,-2 1-16,0-2 15,2 3-15,-1 1 0,2 2 0,-1 2 16,1 1-16,0-1 0,-1 3 15,1 2-15,0 2 0,-1-1 16,2 3-16,-1 1 0,1 2 16,0 1-1,-1 2-15,1 2 0,1 8 16,0 3-16,1-2 0,1-1 16,0-2-16,0-1 0,-1-1 0,-1-1 15,1 3-15,1-3 0,0-8 16,-1-1-16,1-1 0,0-2 15,0-1-15,0-2 0,0-1 16,0-1-16,1-2 0,0-1 0,1-1 16,-2-2-16,1 3 0,1-3 0,-2 0 15,2 0 1,-2 0-16</inkml:trace>
  <inkml:trace contextRef="#ctx0" brushRef="#br0" timeOffset="11512.2256">4698 14904 0,'0'0'15,"0"0"-15,0 0 0,0 0 0,0 0 16,0 0-16,0 0 15,22-14-15,-22 14 0,0 0 0</inkml:trace>
  <inkml:trace contextRef="#ctx0" brushRef="#br0" timeOffset="11681.4621">4758 14880 0,'0'0'0,"0"0"0,0 0 0,0 0 16,0 0-16,0 0 0,0 0 15,0 0-15,0 0 0,0 0 16,0 0-16,0 0 0</inkml:trace>
  <inkml:trace contextRef="#ctx0" brushRef="#br0" timeOffset="11850.8678">5034 14956 0,'0'0'0,"0"0"0,0 0 0,0 0 16,0 0-16,0 0 0,0 0 0,0 0 15,0 0-15,0 0 0,0 0 0,-17 16 16</inkml:trace>
  <inkml:trace contextRef="#ctx0" brushRef="#br0" timeOffset="13016.6986">8644 11132 0,'0'0'0,"0"0"15,0 0-15,0 0 0,0 0 16,-29-4-16,29 4 0,-32-4 16,11 3-16,-1-1 0,-3 1 15,-1-2-15,-1 0 0,-11 1 0,-1-1 16,0 0-16,-1-3 0,-9 2 0,2 0 31,2 1-31,2 1 0,1-3 0,1 4 16,-3-3-16,4-2 0,4 5 15,2-2-15,5 3 0,5 0 0,2 0 16,2 0-16,3 0 0,4 0 16,4-1-16,1-1 15,2 2-15,1 0 0,2 0 0,1 2 16,0-1-16,2-1 0,-3 0 16,3 0-16,0 0 0,4 3 15,0-2-15,3 2 0,-1 1 16,2 0-16,3 3 0,4 0 15,-1 2-15,2-4 0,8 6 16,-1-1-16,1 1 0,1-1 0,3 2 0,1 2 0,-1 0 0,1 1 31,6 4-31,4 1 0,-5-3 0,-3-2 0,2 2 0,1-2 32,-1 1-32,-1-5 0,3 5 0,-5 2 0,1-4 15,0 0-15,-3-3 0,-1 2 16,-3-3-16,-3-3 0,-3-1 0,-3 0 15,-2-2-15,-2-2 0,-3 0 16,1 2-16,-1-1 0,-3-1 16,2-1-16,0 0 0,-3-1 0,1 3 15,0-3-15,-3 0 16,2 0-16,-2 0 16,0 0-16,0 0 0,-2 0 15,2 0-15,-2 0 0,3 2 16,-3-2-16,0 0 0,-2 2 15,0 1-15,0 1 0,0-4 16,0 2-16,-1-1 0,1-1 0</inkml:trace>
  <inkml:trace contextRef="#ctx0" brushRef="#br0" timeOffset="14241.7076">8505 11181 0,'0'0'0,"0"0"0,0 0 16,21-7-16,-21 7 0,13-3 0,-9 1 15,0 0-15,0 2 0,-4 0 16,0 6-16,-3-1 0,-1 2 0,-5 3 15,-4 1-15,-1 3 16,-2-2-16,-10 9 16,-8 0-16,2 0 15,0 1-15,-13 7 0,-2 3 16,0 2-16,-3 0 0,-11 12 16,0 4-16,3-2 0,4 0 15,7-7-15,12-10 0,8-6 16</inkml:trace>
  <inkml:trace contextRef="#ctx0" brushRef="#br0" timeOffset="18633.5875">27957 3837 0,'0'0'0,"0"0"0,0 0 0,0 0 16,0 0-16,0 0 0,0 0 16,0 0-16,0 0 0,0 0 0,0 0 15,0 0-15,0 0 0,-20-8 16,20 8-16,0 0 0,-28 14 0,28-14 15,-18 12-15,18-12 0,0 0 0,-23 14 16,23-14-16,0 0 16,-18 16-16,15-11 0,0 1 15,3-2-15,2 1 0,0-2 16,2 0-16,2 0 0,0 0 0,3-1 16,1 0-1,0-2-15,1-2 0,0 1 16,0-2-16,-1 0 0,0-2 0,-1-1 15,-2 1-15,0-2 16,0-1-16,-2-2 0,0 0 0,-2 0 16,-1 1-16,-2 0 0,-1 0 15,0 0-15,-1 1 0,-3 0 16,0 1-16,-2 2 0,-2 0 0,-1 3 16,-2 1-16,0 2 0,1 2 0,-1 4 15,-1 1-15,-4 4 16,2 2-16,3 0 0,2 2 15,2-4-15,1-1 0,2-2 0</inkml:trace>
  <inkml:trace contextRef="#ctx0" brushRef="#br0" timeOffset="19257.3967">27937 3960 0,'0'0'0,"0"0"0,0 0 16,0 0-16,0 0 0,0 0 0,0 0 15,17 18-15,-17-18 0,0 0 16,9 29-16,-9-29 0,5 25 0,-4-9 16,-1 2-16,-1 2 15,-1-1-15,-3 1 0,-1 1 0,-2 5 0,-1-2 16,-2 1-16,-2 1 15,-1-3-15,-1-1 0,-4 2 16,-3 2-16,-4 1 0,2-1 0,-3 0 16,0-3-16,-2 1 0,0-2 15,-6 3-15,0-1 0,1-4 16,0-2-16,-1 0 0,-1 0 0,0-3 0,2-2 16,-1-1-16,-2-1 15,2-1-15,4-1 0,-1 0 0,0 0 16,3-1-16,1-2 0,3 1 15,2 1-15,3-3 0,2-4 16,3 0-16,1-1 0,1 0 16,0 0-16,5 0 15,4 0-15,-1 0 16,2 0-16,-1-1 0,-1 1 16,2-1-16,1 1 0,0-2 0,-1 0 15,1 1-15,0 0 0,-1 0 16,-1-1-16,1 3 0,0 1 15,-1 0-15,2-1 0,0 0 16</inkml:trace>
  <inkml:trace contextRef="#ctx0" brushRef="#br0" timeOffset="22182.0318">9068 9201 0,'0'0'0,"0"0"16,0 0-16,12 23 0,-12-23 0,19 29 15,-6-6-15,1 2 0,2 2 0,2 11 16,2 4-16,2 6 0,-1-1 16,-1 0-16,0 2 0,1 0 0,-1-5 15,-3-1-15,1-4 16,-4-3-16,0-3 0,1 2 0,1-6 16,-5-8-16,-1-5 0,1 0 15,-2-2 1,0-3-16,-1-3 0,2-2 15,4-4-15,-3-3 0,3-3 16,3-4-16,4-2 0,3-3 16,4 1-16,3-6 0,2-4 0,-1-2 15,0-1-15,6-8 0,2-2 16,-1-1-16,-2 2 0,10-12 16,0-2-16,-2 5 0,-2 2 0,8-11 15,-1-2-15,-2 7 0,-2 4 0,24-16 16,-6 6-16,-7 9 0,-5 3 15,3 1-15,4-2 0,-10 9 16,-5 2-16,4 3 0,1 0 16,-10 8-16,-7 3 0,4-1 15,3-1-15,-13 6 0,-8 5 0,-6 2 16</inkml:trace>
  <inkml:trace contextRef="#ctx0" brushRef="#br0" timeOffset="27897.2688">18622 7931 0,'0'0'0,"7"-9"0,-1 0 16,1 1-1,1-2-15,4-4 0,2-2 16,-1-1-16,-1 0 0,0-2 16,-1-1-16,-2 2 0,0 1 0,-3-1 15,-4 1-15,-4 5 0,-5 2 16,-7 2-16,-7 0 0,-3 3 0,-4 0 0,-13 3 15,-5 4-15,1 1 0,0 3 16,-11 4-16,0 3 16,7 0-16,4-1 0,-2 7 15,4 1-15,4 0 0,4-1 0,9 3 16,5 2 0,6-2-16,7 0 15,6 0-15,8 0 0,4-1 0,4 0 16,2-1-16,2-1 0,2 2 15,0-3-15,4 6 0,5 3 16,-3-4-16,-1-2 0,5 3 16,0 0-16,-1 0 0,-2-2 0,-4 0 15,-1 1-15,-6-3 0,-2-1 16,-7 1-16,-2 1 0,-4-4 16,-3-1-16,-6 0 15,-4 2-15,-5 0 0,-2 0 0,-2-2 0,-1-2 16,-2-2-16,-2-1 0,-1-4 15,1 0-15,3-5 0,4-4 0,3 1 16,5-1-16,3 1 0</inkml:trace>
  <inkml:trace contextRef="#ctx0" brushRef="#br0" timeOffset="28066.5759">18803 8218 0,'0'0'15,"11"-2"-15,8-1 0,1 1 0,2 0 0,12-1 16,4 0-16,11 1 0,1 1 0,1-1 16,3-1-16,5 2 15,-7-1-15,-6 0 0,-3 0 16,-9 1-16,-5-1 0,-4 2 0,-6 0 16,-5 0-16</inkml:trace>
  <inkml:trace contextRef="#ctx0" brushRef="#br0" timeOffset="29053.4156">19112 8191 0,'0'0'0,"0"0"0,0 0 16,-12 21-16,12-21 0,-15 25 15,8-7-15,-1 0 0,0 1 0,0 4 31,1 3-31,-4 6 0,1-2 0,0 2 16,1 0-16,-1 4 16,1-2-16,1-3 0,1-2 0,1-4 15,2-3-15,-1-4 0,1-3 16,1-3-16,1-2 0,-1-2 16,2-3-16,0-2 0,1-3 0,0-4 15,1-4-15,1-2 0,1-1 0,-1-3 16,0-2-16,0 1 0,2-1 15,-1 0-15,0 1 0,0-1 16,2 1-16,-2 0 0,0 0 16,1 2-16,-1 0 0,0 2 15,2 2-15,-2-1 0,0 2 0,2 1 32,-1 2-32,2 2 0,0 1 0,2 2 15,1 1-15,-2 2 0,0 1 16,1 2-16,0 2 15,-1 2-15,0 1 0,2 6 0,0 2 16,-3 0-16,1 0 0,-2-1 16,1 1-16,-2-2 0,1-2 0,-3 0 15,-1-1-15,0 0 0,0-2 0,-1-1 16,-2-1-16,-1-2 0,-2-2 16,0-1-16,-3-1 0,-2-3 15,-1 0-15,-2-1 0,-3-2 16,1-1-16,0 1 0,0-2 15,2-1-15,2 1 0,0-1 16,1 1-16,0-1 0,1 2 0,2 0 0,1-1 16,2 1-16,1-1 0,3 1 15,2-1-15,0-3 0,1 2 16,2-2-16,2 0 0,4 1 16,1 1-16,2 0 0,0 1 15,0-1-15,4 0 0,-3 3 0,1 0 16,0 2-1,0 2-15,-2 0 0,-3 1 16,-2 3-16,-5-1 0,-1 3 16,-6 1-16,-2 1 0,-4 1 15,-3 0-15,-7 3 0,-5 3 16,-1-1-16,-2 1 0,-10 4 16,-4 1-16,0-1 0,1 0 0,-6 1 15,2-2-15,6-3 0,6-1 0,4-2 16,1 1-16,6-4 0,6-2 0,3-2 15,3-2-15,4-3 16,3-2-16,7 0 0,4 2 16,2-2-16,1 0 0,10-4 15,6 0-15,2-1 0,1 1 0,5-3 16,6 2 0,0-2-16,0 1 0,10-1 15,0 0-15,-4 1 0,-1 0 16,1 2-16,-4 3 0,-3 1 0,-3 0 0,-3-2 15,-2-3 1,-7 1-16,-2 0 0,-2-3 0,-1 0 0,-6-3 16,0-1-16,-2 3 0,-5 0 15,-1 4-15</inkml:trace>
  <inkml:trace contextRef="#ctx0" brushRef="#br0" timeOffset="29238.4287">19808 8258 0,'0'0'16,"0"0"-16,0 0 0,33-7 16,-20 7-16,6-1 0,4 0 15,4 3-15,-1 0 0,-4 1 16,-4 0-16,-2 0 0,-3 1 0,-2-2 15</inkml:trace>
  <inkml:trace contextRef="#ctx0" brushRef="#br0" timeOffset="29385.6665">19791 8502 0,'0'0'0,"0"0"0,0 0 0,0 0 0,0 0 16,0 0-16,26 3 0,-26-3 15,29 4-15,-8-2 0,6 0 0,0 0 16,2-2-16,3-2 0,2-3 15,3 0-15,-5 1 0,-5 1 0</inkml:trace>
  <inkml:trace contextRef="#ctx0" brushRef="#br0" timeOffset="29717.3839">20567 8218 0,'0'0'15,"0"0"-15,0 0 0,0 0 16,0 0-16,0 0 0,25-9 16,-25 9-16,33-6 0,-9 3 15,6 0-15,1-1 0,2 0 0,15-2 16,5-1-16,0 1 0,0 0 0,16-2 15,3 1-15,4 1 16,-8 1-16,8-1 16,-3-3-16,-10 4 15,-6 2-15,-1 1 0,-7 1 16,-10-1-16,-8 1 0,-9 2 16,-7 4-16,-6-4 0,-3-2 0,-2 0 15,-1 0-15,0 1 0</inkml:trace>
  <inkml:trace contextRef="#ctx0" brushRef="#br0" timeOffset="30002.4066">21144 8267 0,'0'0'0,"0"0"0,0 0 15,0 0-15,0 0 0,0 0 0,-16 28 0,16-28 0,-13 24 16,13-24-16,-13 34 15,8-15-15,-1 0 0,2 0 0,-1 1 16,2-1-16,1-2 0,1 5 16,1-1-16,2-3 0,2-1 15,6-2-15,5 0 0,0-4 16,0-1 0,3-2-16,2-2 0,1-3 0,2-2 15,0-3-15,1-3 16,-3-3-16,-2-2 0,0 0 0,-4 2 15,-3 1-15</inkml:trace>
  <inkml:trace contextRef="#ctx0" brushRef="#br0" timeOffset="30287.8665">21347 8295 0,'0'0'0,"0"0"15,0 0-15,0 0 0,0 0 0,-9 27 16,9-27 0,-15 34-16,5-13 0,-1 4 15,-1 3-15,-2 2 0,1 0 0,-7 10 16,-1 1-16,-3 5 0,1-2 16,2-4-16,1-4 0,4-3 15,2-4-15,1 0 0,2-4 16,1-5-16,2-3 0,4-8 15,1-4-15,1-6 0,0-3 0,2-7 16,2-5-16,-1 3 0,-1 2 0,0 3 16</inkml:trace>
  <inkml:trace contextRef="#ctx0" brushRef="#br0" timeOffset="30604.4378">21105 7294 0,'0'0'0,"0"0"0,26-7 15,-9 3-15,4 0 0,13-2 16,4 1-16,3 1 0,1 1 0,10 0 16,-1-1-16,-3 1 15,-3 2-15,4 0 0,-6-1 0,-6-1 0,-4 3 16,-5 0-16,-5 0 16,-4-1-16,-5 1 0,-8-3 0,-6 0 15,0-1-15,0 3 0,0 1 16</inkml:trace>
  <inkml:trace contextRef="#ctx0" brushRef="#br0" timeOffset="30842.5696">21239 7347 0,'0'0'0,"0"0"0,0 0 16,-9 22-16,9-22 0,-11 25 0,11-25 15,-18 38-15,8-15 0,-1 2 0,-1 0 16,-3 9-16,1-1 0,0-2 16,2 1-16,-1 2 0,2-2 0,1-1 15,1-1-15,1-4 16,2-4-16,1-3 0,2-3 16,0-5-16,1-2 0,1-1 15,-1-2-15,1-2 16</inkml:trace>
  <inkml:trace contextRef="#ctx0" brushRef="#br0" timeOffset="31174.7636">21261 7618 0,'0'0'16,"0"0"-16,0 0 0,20-8 0,-20 8 16,20-8-16,-20 8 0,26-6 0,-12 4 0,3 0 15,2 2-15,0 2 16,-2-1-16,3 2 0,-2 2 15,-3 1-15,-3 0 0,-2 4 16,-3 0-16,-5 0 0,-3 2 16,-6 1-16,-4 1 0,-1 0 0,0-2 15,0 1-15,1-1 0,0 1 0,0-1 16,1 0-16,0-1 0,3 1 16,3-2-16,2 0 0,1-1 15,2 0-15,1-2 0,3 0 16,5 0-16,2-2 0,3 0 0,1-3 15,2 0-15,-2-1 16,0-2-16,-3-2 16,-1-3-16,-2 1 0,-1 0 0,-2 2 15</inkml:trace>
  <inkml:trace contextRef="#ctx0" brushRef="#br0" timeOffset="31391.1456">20873 7728 0,'0'0'16,"0"0"-16,0 0 0,0 0 0,0 0 15,25 12 1,-25-12-16,29 14 0,-29-14 0,36 17 15,-15-5-15,1 2 16,1-1-16,3 3 0,-4-4 16,-3-1-16</inkml:trace>
  <inkml:trace contextRef="#ctx0" brushRef="#br0" timeOffset="31892.059">22958 7931 0,'0'0'0,"0"0"15,0 0-15,-26 14 0,26-14 0,-27 17 0,12-3 16,-4 0-16,-2 2 0,-5 5 16,-1 2-1,1 2-15,-1 1 0,-6 1 16,0-1-16,3-1 0,4 0 16,4-2-16,2-2 0,2-3 0,3-4 15,2-3-15,2-1 16,2-3-16,2-1 0,2-5 0,0-3 15,3-4-15,2-3 0,0 1 16,0 1-16,0 1 0</inkml:trace>
  <inkml:trace contextRef="#ctx0" brushRef="#br0" timeOffset="32108.7418">22575 7981 0,'0'0'15,"0"0"-15,0 0 0,0 0 0,0 0 16,0 0-16,24 25 0,-24-25 0,22 21 16,-9-8-16,2 3 0,2 2 0,2 0 15,-1 3 1,2 0-16,6 5 0,-1-1 0,1 0 0,1-1 16,-3-5-1,-1-2-15,0 0 0,-4-3 0,-3-3 16</inkml:trace>
  <inkml:trace contextRef="#ctx0" brushRef="#br0" timeOffset="32461.8897">23602 7931 0,'0'0'15,"0"0"-15,0 0 0,0 0 16,0 0-16,0 0 0,0 0 0,-9 30 16,9-30-16,-10 27 0,10-27 15,-13 35 1,7-14-16,0 0 0,0 4 15,1-2-15,-1-1 0,0 5 16,0-1-16,2-3 0,1-3 0,-1 0 16,2-3-16,1-2 0,1-1 15,1-3-15,1-1 0,2-3 16,0-2-16,2-7 0,-1-3 16,-1 1-16,0 0 0,-1 2 0</inkml:trace>
  <inkml:trace contextRef="#ctx0" brushRef="#br0" timeOffset="32925.393">23890 7961 0,'0'0'0,"0"0"0,0 0 16,26-7-16,-16 4 0,4 0 0,1-2 15,2 2-15,1 1 0,1 1 16,0 1-16,4 0 0,-1 1 15,0 3-15,0 2 0,-5-1 16,-4 1-16,-2 1 0,-2 3 16,-4 1-16,-1 1 0,-4-1 0,-5 1 15,0 0-15,-2-1 0,-1 0 16,-1 0-16,0 2 0,-2 1 0,-2-1 16,0-1-16,0 0 0,0-1 15,1 0-15,1 0 0,1-1 16,0-1-16,2-1 0,0 0 15,3-3 1,0 0-16,2 1 0,0-1 16,0 1-16,2 0 0,1-2 0,1 0 15,3 0-15,1-1 0,4 1 16,2 0-16,1-1 0,2 1 16,0-2-16,1 0 0,2-1 15,2 1-15,5-1 0,0-1 16,-3 0-16,-2 0 0,-3-1 0,0 0 0,-2 0 15,0 0-15,-1-2 0,-2 2 16,-1-1-16,-2-1 0,0 1 16,-1 0-16,-3 0 0,1 1 15,-2 0-15,0 0 0,0 0 16</inkml:trace>
  <inkml:trace contextRef="#ctx0" brushRef="#br0" timeOffset="33672.9881">18958 10556 0,'0'0'0,"0"0"0,0 0 16,0 0-16,0 0 0,0 0 15,0 0-15,25-4 0,-25 4 0,32-2 16,-32 2-16,40-1 0,-15 1 0,0 0 15,0 0-15,1 0 0,-1 0 0,5 0 16,-4 3-16,-2-2 16,-6 2-16,-1-3 15</inkml:trace>
  <inkml:trace contextRef="#ctx0" brushRef="#br0" timeOffset="33838.0851">18814 10946 0,'0'0'0,"0"0"0,0 0 0,0 0 0,0 0 0,28 0 0,-28 0 15,41-1-15,-13 1 0,6-2 16,5 1-16,-1-3 0,1 1 16,3-1-16,-7 1 0,-5-1 15</inkml:trace>
  <inkml:trace contextRef="#ctx0" brushRef="#br0" timeOffset="34492.7085">19928 10674 0,'0'0'16,"0"0"-16,0 0 0,0 0 0,0 0 15,0 0-15,0 0 0,0 0 16,0 0-16,0 0 0,0 0 15,0 0-15,31-8 16,-31 8-16,36-6 16,-14 2-16,2 4 0,5-3 15,4 2-15,2-2 0,2 0 0,16-1 16,3 0-16,10 1 0,-3-1 16,15 1-16,3-4 0,-7 3 15,-5 1-15,14 2 0,-2-5 16,-4 2-16,-6 3 0,11-2 0,-3 4 15,-10-1-15,-10-1 0,26 2 0,-9 1 16,-10-1-16,-7 2 0,-10-3 16,-6 0-16,-6 1 0,-5 5 15,-5-5-15,-1 5 0,-6-5 16,-5-1-16,-10 3 0,0 1 16,-4-1-16,-1 2 15,-8 1-15,-4-1 0,-6 8 0,-2 8 0,5-10 16,4-1-16,2-2 0</inkml:trace>
  <inkml:trace contextRef="#ctx0" brushRef="#br0" timeOffset="35115.4741">20378 10924 0,'0'0'0,"0"0"0,0 0 15,24-3-15,-24 3 0,30-1 0,-8 1 16,3-3-16,4 3 0,2 0 16,2 3-16,11-2 0,0 1 0,7 0 15,-3 3-15,-4 0 16,-2-1-16,-5 3 0,-4-1 15,-6 2-15,-4-1 16,-4 0-16,-3 1 0,-4 1 16,-2-2-16,-6 2 0,-3 4 15,-6-1-15,-6 5 0,-8-2 16,-5 1-16,-6 0 0,-4-2 16,-4 3-16,-3 0 0,-9 3 15,-2 1-15,-3 0 0,-3 3 16,-2-1-16,5 0 0,2-3 0,1-2 15,8-2-15,6-2 0,4-2 0,9-2 16,9-5-16,6 1 0,4-2 16,1-4-16,5 0 0,4 4 0,3-4 15,4-1-15,5 0 16,4-1-16,4-1 0,3-1 0,5 1 16,4 2-1,7-5-15,1 2 0,2 0 16,3 1-16,-3 1 0,0 0 15,-3 1-15,-2-1 0,0 0 16,-6 0-16,-4 2 0,-2 0 0,-4 3 16,-1 1-16,-7-2 0,-4 0 15,-2-2-15,-3-2 16,-3 0-16,0 2 0,-2 0 0,-1 0 0,-3-3 16,-2-4-16,-5-4 0,-2-4 15,0-2-15,0-1 0,-1-1 16,3 2-16,1 5 0</inkml:trace>
  <inkml:trace contextRef="#ctx0" brushRef="#br0" timeOffset="35385.176">21134 9835 0,'0'0'0,"0"0"0,0 0 16,0 0-16,0 0 0,-9 22 16,9-22-16,-14 33 0,6-11 0,-1 5 15,0 4-15,-4 3 0,-1 4 16,-2 15-16,-1 5 0,0 2 0,4-13 0,2-8 15</inkml:trace>
  <inkml:trace contextRef="#ctx0" brushRef="#br0" timeOffset="36033.7336">22739 10438 0,'0'0'16,"0"0"-16,0 0 0,-20-3 15,20 3-15,-22 4 0,5 3 16,0 0-16,-2 0 0,-1 5 0,-1 1 0,-5 6 16,0 1-16,1 2 0,-1 3 15,4-1-15,3-3 0,-1 5 16,4 2-16,4-5 0,3-2 0,4 0 16,3 0-16,3-6 0,3-1 15,5-3-15,4-4 16,3 0-16,-1-4 0,3-3 0,2 0 0,2-3 15,1-1-15,1-4 0,1-2 16,0-1-16,-2-2 0,1 1 16,1-2-16,-3-1 0,-2-2 0,-2-1 15,-3 0-15,-2 0 16,-4-2-16,-1 4 0,-2-1 16,-3 3-16,-2-1 15,-2 1-15,-2-2 0,-3 4 16,0-1-16,-5 2 0,-4 0 15,1 3-15,0 1 0,-2 3 16,0 4-16,-1 3 0,2-2 0,1 2 16,4-3-16,2 1 0</inkml:trace>
  <inkml:trace contextRef="#ctx0" brushRef="#br0" timeOffset="36418.9333">23411 10407 0,'0'0'0,"0"0"16,0 0-16,0 0 0,0 0 15,0 0-15,0 0 0,0 0 16,0 0-16,0 0 0,-27 3 0,27-3 0,-26 18 0,8-4 31,-6 1-31,2 2 0,0 1 0,-10 11 0,-2 2 16,3-2-16,3 0 0,-5 7 16,2 0-16,3-5 0,3-2 0,-3 0 15,3 2-15,4-6 16,3-3-1,4-4-15,2-4 0,2 0 16,2-3-16,4-7 0,2-1 16,5-6-16,5-4 0,-2 0 15,0 3-15,-2 0 0</inkml:trace>
  <inkml:trace contextRef="#ctx0" brushRef="#br0" timeOffset="36692.2228">23367 10374 0,'0'0'0,"0"0"0,0 0 15,0 0-15,0 0 0,13 23 16,-13-23-16,8 30 0,-8-30 0,6 37 16,-5-11-16,0 1 0,0 2 0,-1 7 15,-1 2-15,-1-4 0,-2 0 16,0 6-16,0-1 0,-1-3 15,2-4-15,-2-3 0,0-1 16,-1-7-16,1-2 0,-2-5 16,0-4-1,-1-3-15,0-6 0,1 2 16,2-3-16,1 1 0</inkml:trace>
  <inkml:trace contextRef="#ctx0" brushRef="#br0" timeOffset="36835.7504">23152 10721 0,'0'0'0,"0"0"0,0 0 0,0 0 0,0 0 16,0 0-16,0 0 0,30-5 15,-30 5-15,29-5 0,-29 5 16,33-5-16,-17 2 0,-1-1 16,-2 1-16,-2 2 0</inkml:trace>
  <inkml:trace contextRef="#ctx0" brushRef="#br0" timeOffset="37090.0022">23153 10101 0,'0'0'0,"0"0"0,0 0 0,0 0 16,0 0-16,-11 30 0,11-30 15,-12 29-15,6-13 0,-1 2 16,-1 2-16,2-1 0,0-3 0,2-1 0,-1-1 16,2-3-16</inkml:trace>
  <inkml:trace contextRef="#ctx0" brushRef="#br0" timeOffset="37275.0023">23786 10207 0,'0'0'0,"0"0"0,0 0 0,0 0 16,0 0-16,-17 28 0,17-28 15,-19 28-15,7-10 0,0 1 16,-1 2-16,4-2 0,0-2 0,1-3 0</inkml:trace>
  <inkml:trace contextRef="#ctx0" brushRef="#br0" timeOffset="37807.5462">24797 10603 0,'0'0'15,"0"0"-15,0 0 0,-19 14 0,19-14 16,-25 14 0,8 0-16,0 0 0,2 1 15,-3 3-15,-1 1 0,-3 5 16,0-3-16,2 1 0,3-1 0,2-2 0,4-2 0,4 1 15,3-4-15,1 0 0,1-3 16,5 0-16,4-4 0,3-1 16,1-1-16,4-5 15,5-1-15,0-5 0,0-1 16,5-2-16,0-4 0,-1 2 16,-2-3-16,0 0 0,0-4 15,-3 0-15,-3 3 0,-3-2 16,-2 2-16,-3 1 0,-1 3 0,-6-3 15,-3 0-15,-4-1 0,-2 1 16,-3-1-16,-3 1 0,-3 1 0,0 5 16,-3 1-16,-2 0 0,3 0 15,1-1-15,4 2 0,3-2 16,1 5-16</inkml:trace>
  <inkml:trace contextRef="#ctx0" brushRef="#br0" timeOffset="38108.5319">25186 10546 0,'0'0'16,"0"0"-16,0 0 0,-8 24 0,8-24 15,-10 27-15,3-7 0,0 1 0,-1 4 16,-1 0-16,-1 0 0,-3 11 15,0-3-15,-4 9 0,1-3 16,1-6-16,3-5 0,1-3 0,2-3 16,3-4-16,1-1 0,1-6 15,1-1-15,2-5 0,3-2 16,2-7 0,3-3-16,-1-7 0,1-1 15,0-6-15,0-4 0,0 7 0,-2 0 16,0 4-16</inkml:trace>
  <inkml:trace contextRef="#ctx0" brushRef="#br0" timeOffset="38556.8458">25161 10546 0,'0'0'0,"0"0"0,0 0 16,0 0-16,0 0 0,28 0 16,-28 0-16,25 0 0,-25 0 0,31 4 15,-11 2-15,0 1 0,0 0 16,-3 1-16,0 3 0,-3 3 15,-2-3-15,-1 6 0,-3-2 16,-3-1-16,-4 0 0,-7 0 0,-5 1 16,-2-2-16,-4-1 0,-2 2 15,-4-3-15,1 0 0,0-1 0,-4 1 16,-1 0-16,5-4 0,5-1 16,2-2-16,4 1 0,3 1 15,1-2-15,5-4 0,2 0 16,3-3-1,4 2-15,6-2 0,6 3 16,-1 0-16,2 0 0,4 3 0,4 1 16,-3 0-16,-1 0 0,1 2 15,-3 4-15,-5-2 0,-3-1 16,-4 4-16,-4 6 0,-5-3 16,-4 0-16,-7-1 0,-6 3 15,-2-4-15,-2 2 0,-3-4 0,-2 1 16,-2 0-16,0-4 0,-1-3 15,1-1-15,0-3 0,2-3 0,-3-4 16,-1-4-16,5-7 0,4 0 16,2 0-16,2 4 0,4 3 15</inkml:trace>
  <inkml:trace contextRef="#ctx0" brushRef="#br0" timeOffset="38741.8403">25041 10221 0,'0'0'0,"0"0"16,0 0-16,0 0 0,0 0 16,4 28-16,-4-28 0,-2 29 15,2-29-15,-3 32 0,1-14 16,0-4-16,-1-3 0,2 0 15</inkml:trace>
  <inkml:trace contextRef="#ctx0" brushRef="#br0" timeOffset="38958.0196">25590 10267 0,'0'0'0,"0"0"0,0 0 0,0 0 16,0 0-16,-1 28 0,1-28 16,-3 33-16,1-15 0,-4 3 15,-1 4-15,-1 0 0,0 0 0,0 4 16,2-5-16,0-6 0</inkml:trace>
  <inkml:trace contextRef="#ctx0" brushRef="#br0" timeOffset="39666.0413">26573 10739 0,'0'0'0,"0"0"0,0 0 16,0 0-16,5-25 0,-5 17 15,0-3-15,-1-2 0,-1 2 0,-3-1 16,-3 0 0,-1 3-16,-2 0 0,-5 0 15,-2-1-15,2 4 0,2 4 16,1 3-16,1 6 0,1 3 16,2-2-16,2 6 0,2 4 15,0 0-15,2 0 0,3 3 16,2 1-16,2 2 0,-1-2 0,2 7 15,2 3-15,0-3 16,-2-2-16,0-5 0,-3 0 16,0-1-16,-1-3 0,-3 0 15,-3 0-15,0-4 0,-3-4 0,-1-3 16,-2-2-16,-2-2 0,-1-3 16,-6 0-16,-4-1 0,2-5 15,1-1-15,-5-4 0,-1 3 0,0-2 0,3-1 0,2 1 16,1-1-16,3 0 0,3 1 15,3 3-15,2 2 0,1-1 16,1 2-16,4 0 0,3-2 16,3 2-16,2 0 0,9-3 15,5 3-15,2 0 0,1 1 0,9 0 16,6-1 0,9 4-16,1 0 0,3 0 15,5 3-15,8-2 0,-3 2 16,0 1-16,3 0 0,1 3 0,-7-1 0,-3-1 15,-1 2-15,-9-1 0,-7-2 16,2 0-16,-5 0 0,-11-5 16,-5-2-16,-3 0 0,-4 2 15,-3-2-15</inkml:trace>
  <inkml:trace contextRef="#ctx0" brushRef="#br0" timeOffset="39881.8631">27187 10599 0,'0'0'0,"0"0"16,0 0-16,0 0 0,0 0 0,0 0 15,0 0-15,17 25 0,-17-25 16,11 19-16,-11-19 0,13 18 15,-8-9-15,0-4 0</inkml:trace>
  <inkml:trace contextRef="#ctx0" brushRef="#br0" timeOffset="41047.9421">26563 4846 0,'0'0'0,"0"0"0,0 0 0,0 0 16,0 0-16,13-18 0,-13 18 15,15-17-15,-15 17 0,18-19 16,-6 8-16,1-1 0,-1 1 15,0 1-15,0-1 0,1 1 16,0 1-16,3-1 0,2-1 16,2-3-16,1 3 0,-1 0 15,0 1-15,-1 0 0,-1 2 0,1 0 16,2 1-16,-2 1 0,-1 2 16,-2 0-16,1 0 0,-3 1 15,-2 1-15,-1 0 0,-1 1 16,-1 1-16,-1 1 0,-2 0 15,1 2-15,-3-1 0,1-1 16,-2 2-16,0-1 0,0 0 16,-1 1-16,0-1 0,0 0 15,0 0-15,1 0 0,-3-2 0,2 4 16,-2-4-16,1 3 0,-1-3 16,0 0-16,0 0 0,0 0 15,2 1-15,-2-1 0,0 0 0,0 0 16,0 0-16,0-2 0,0 2 15,0-3-15,0 3 0,0-4 16,0 4-16,-2-4 0,2 4 16,0 0-16,0 0 0,0 0 15,0 0-15,0 0 0,0 0 0</inkml:trace>
  <inkml:trace contextRef="#ctx0" brushRef="#br0" timeOffset="42035.2298">28010 10704 0,'0'0'0,"0"0"0,0 0 15,0 0 1,0 0-16,11-19 0,-11 19 16,0 0-16,0 0 0,6-18 15,-6 18-15,0 0 0,0 0 0,0 0 16,0 0-16,-22 3 0,22-3 15,-29 11-15,9-6 0,-1 4 16,-2-1-16,-8 2 0,-2 4 16,1-2-16,2-1 0,0 2 0,0 2 15,-3-2-15,4-1 0,3-2 16,5-2-16,4-1 0,2-3 0,4 2 16,2-2-16,4-1 0,0-2 15,2 2-15,1 0 0,2-3 16,2 3-16,6-1 0,5 4 15,3-3 1,0-1-16,5 1 0,3-3 16,2 4-16,-1-1 0,4 4 15,3-3-15,5 3 0,0-1 0,0-1 16,1 1-16,-4 2 0,-2-1 16,0 0-16,0 1 0,-5-2 15,-2 1-15,0 0 0,-3-3 16,-7 0-16,-1 3 0,-3-4 0,-1 1 15,-2-4-15,-1 0 0,-3-4 16,-1-3-16,-3 0 0,0-3 0,0 3 16,0 2-16,0-2 0</inkml:trace>
  <inkml:trace contextRef="#ctx0" brushRef="#br0" timeOffset="42288.8352">28046 10746 0,'0'0'0,"0"0"16,0 0-16,0 0 0,0 0 0,0 0 16,-12 25-16,12-25 0,-12 21 0,12-21 31,-19 32-31,7-14 0,-1 4 0,-3 0 16,0 2-16,-6 5 0,1 0 15,-2-1-15,-3 1 0,2-1 16,2-3-16,-4 4 0,1 3 15,2-7-15,2-4 0,2 0 16,3-3-16,4-3 0,2-5 0,4-3 16,4-10-16,2 3 0,-2 0 0,2 0 15</inkml:trace>
  <inkml:trace contextRef="#ctx0" brushRef="#br0" timeOffset="42706.7591">28599 10781 0,'0'0'0,"0"0"15,0 0-15,0 0 0,0 0 0,-19 26 16,19-26-16,-13 23 0,13-23 0,-14 30 15,7-12-15,0 2 0,1-1 16,-1 2-16,-1 1 0,-1 6 16,2 1-16,-1-1 0,0-2 15,0-1-15,2 0 0,-2 7 16,3 0-16,-1-7 16,2-3-16,-1 2 0,0-3 0,1-2 0,2-2 0,-1-2 15,-1-1-15,0-3 0,1 0 16,-1-2-16,-2-1 0,0 0 15,1-2-15,-3-2 0,-2-2 16,-2-1-16,-1-2 0,-7-5 16,-4-5-16,1 0 0,1-2 0,-3-3 15,0-7 1,0 1-16,4 4 0,4 4 16</inkml:trace>
  <inkml:trace contextRef="#ctx0" brushRef="#br0" timeOffset="42852.4605">28638 10974 0,'0'0'0,"9"0"15,6 4-15,1-4 0,2 3 16,8 0-16,3 1 0,1-4 16,-1 0-16,2 1 0,-6-1 15,-6 0-15</inkml:trace>
  <inkml:trace contextRef="#ctx0" brushRef="#br0" timeOffset="43238.1058">29366 10746 0,'0'0'0,"0"0"0,0 0 0,0 0 15,0 0-15,0 0 0,0 0 16,0 0-16,-23 17 0,23-17 16,0 0-16,-25 25 0,16-15 15,1 1-15,2 1 0,1 2 0,2-3 16,2 0-16,3 3 16,1-3-16,2 3 15,3-3-15,6 3 0,-1-4 16,1 0-16,6-1 0,1-2 15,-1 0-15,0-1 0,1-2 16,1 0-16,-1-4 0,-1-1 0,-3-2 16,0 0-16,-3-1 0,-1 0 15,-2 1-15,-1-4 16,-2 0-16,-1-1 0,-3-2 0,-2-1 0,-4-1 16,-4 0-16,-7 0 0,-8-5 15,-3 2-15,-4 1 0,1-1 16,5 2-16,4 2 0</inkml:trace>
  <inkml:trace contextRef="#ctx0" brushRef="#br0" timeOffset="44178.8082">24472 11164 0,'0'0'0,"0"0"0,0 0 15,0 21-15,0-21 0,2 25 16,-2-25-16,11 35 0,-3-17 0,4 1 0,4 2 15,5 7-15,1-3 0,4 0 0,5-3 16,0 1-16,1-3 0,12 5 16,3-5-16,3-1 0,1-1 15,12-4 1,0-7-16,-7-1 0,-4-5 0,8-4 16,0-3-16,-6-6 0,-3-2 0,7-8 15,0 0-15,-16-2 16,-5-1-16,4-7 0,-2-4 0,-3-1 15,-5-5-15,-4-2 0,-5-4 16,-2-2-16,-2 3 0,1-31 16,-2 2-16,-4 9 0,-1 7 0,-6 2 15,-6 0-15,-4 1 0,-2 1 0,-6 3 16,-4-1-16,2 3 16,0 2-16,-4-2 0,-2-1 0,-2 8 15,-2 4-15,-5-1 0,-2 2 16,1 3-16,1 2 0,-7 2 15,-3 2 1,1 7-16,3 5 0,-10 2 16,-7 4-16,2 2 0,3 1 0,-1 7 15,0 4-15,-5 5 0,-4 5 16,-4 1-16,-2 2 0,6 7 16,3 6-16,-1 6 0,-2 5 15,2 3-15,2 3 0,5 2 16,3 3-16,2 1 0,2 2 0,4-3 15,4 0-15,6-1 0,2-5 0,3 9 16,3 7-16,1-10 0,1-6 16,5-2-16,5-2 0,3 2 15,5-2-15,2 0 0,1 2 16,6-3-16,3-3 0,5-4 16,2 0-1,-2-7-15,1 0 0,-3-1 16,-2-1-16,0-2 0,1 0 15,-7-10-15,3 0 0,1 2 0,1-2 16,-1 1-16,0-1 0,-2-4 16,-1-2-16,-2 2 0,0 2 15,-4-5-15,-1 1 0,1-3 16,-1 1-16,-2-3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3:09:16.085"/>
    </inkml:context>
    <inkml:brush xml:id="br0">
      <inkml:brushProperty name="width" value="0.05292" units="cm"/>
      <inkml:brushProperty name="height" value="0.05292" units="cm"/>
      <inkml:brushProperty name="color" value="#FF0000"/>
    </inkml:brush>
  </inkml:definitions>
  <inkml:trace contextRef="#ctx0" brushRef="#br0">13358 7458 0,'0'0'0,"0"0"0,0 0 15,17-21-15,-9 10 0,2-5 0,1-4 16,4-5-16,1 0 0,4-3 15,3-3-15,3-6 0,0 4 0,3-4 16,4-4-16,5-5 0,-4 1 0,5-3 16,4 0-1,3-6-15,-4 3 0,12-10 16,3-3-16,-9 13 0,-7 5 16,29-22-16,3 4 0,-12 10 15,-7 8-15,5-5 0,5-6 16,-3 7-16,-2 8 0,9-8 15,5-6-15,-9 11 0,-5 4 0,13-3 16,8-6-16,-9 4 0,-7 3 16,9-2-16,8-3 15,-6 7-15,-6 3 0,11-1 0,7-4 16,-12 8-16,-7 4 0,14-4 16,8 0-16,-11 3 0,-10 1 15,16 2-15,9 0 0,-9 2 16,-6 1-16,11-7 0,9-2 15,-13 10-15,-8 10 0,13 1 16,10 3-16,-12-4 0,-6-2 0,7 1 16,5 2-16,-9 4 0,-5 3 15,7 4-15,6 0 0,-11-3 0,-4-4 0,18 3 16,14 5-16,-15 0 0,-10 2 0,1 1 16,1 0-16,4 6 15,2 3-15,2 1 16,1 0-16,-6 0 0,-3-2 15,1 2-15,0 1 0,-5 3 16,-4 0-16,7 1 0,5 2 16,-6-1-16,-5 0 0,5 3 15,4 4-15,-2 1 0,-2 0 0,6 3 16,2 2-16,-2 2 0,-4 1 16,3 1-16,0-1 0,-5 3 15,-4-1-15,3 3 16,1 1-16,-9-1 0,-5 1 0,1 4 15,2 3-15,-2-1 0,-1 0 0,-2 2 16,0 0-16,-1-2 0,0 1 0,1 1 16,2 6-16,-4-6 0,-1-1 15,-1 3-15,-1 2 0,-8 2 16,-5-3-16,4 4 0,3 3 16,-3-3-16,-2-1 0,-2 1 15,-3 3 1,0-7-16,-2-5 0,0 6 15,-1 3-15,-3-4 0,-2-4 0,1-3 16,0-1-16,-4 0 0,-1 3 16,-3-2-16,-2-1 0,0-2 15,0-1-15,-1-3 0,-3-2 16,-2 1-16,-4 2 0,0-4 16,0 2-16,-1-8 0,0-6 0,-5 3 15,-1-1-15,-3-3 0,-1 0 16,1-6-16,1-3 0,-1 0 0,-1-1 15,-7-2-15,-1 4 0,-1-5 16,0-2-16,0-2 0,1 1 16,-1-2-16,0 2 0,-1-2 15,-1 1-15,0 1 0,0 1 0,-2-3 16,-1 1-16,-6 0 16,-6-1-16,4 0 0,3 0 15,0-1-15</inkml:trace>
  <inkml:trace contextRef="#ctx0" brushRef="#br0" timeOffset="1488.0436">13302 7437 0,'0'0'15,"0"0"1,0 0-16,0 0 0,0 0 0,0 0 15,0 0-15,0 0 0,0 0 16,0 0-16,0 0 0,0 0 16,27 17-16,-27-17 0,16 18 15,-16-18-15,21 22 0,-10-8 16,2 2-16,0 0 0,0 2 16,4 1-16,1 1 0,5 6 0,-1-1 0,2 1 15,0 1-15,0 1 0,0 0 16,6 7-1,0 1-15,-4 0 0,-1-1 0,7 6 16,3-1-16,-2 0 16,-2 0-16,1 5 0,1 2 15,6 4-15,-1-4 0,1 2 16,-1 4-16,1-7 0,0-2 0,5 9 16,-1 3-16,-4-4 0,-2-2 15,15 26-15,-5-4 0,-4-12 16,-3-5-16,2 0 0,0 4 15,-2-4-15,1-1 0,0 3 16,-1 2-16,-2-2 0,0-2 16,3 3-16,2 3 0,-2-5 15,0-4-15,2 10 0,1 3 16,-3-5-16,-3-6 0,4 3 0,2 2 0,-1 0 0,-1-2 16,2 2-16,1 7 0,-1-9 15,0-3-15,4 10 0,0 4 16,-3-7-16,-2-8 0,3 8 15,1 6-15,-3-6 0,-1-4 0,4 4 16,5 4-16,-8-8 0,-3-5 16,7 3-16,5 6 0,-7-4 15,-5 0-15,5 4 0,5 2 16,-6-7-16,-3-4 0,4 5 16,3 7-16,-4-7 0,-2-3 0,1 3 15,1 0 1,-3-5-16,-1-7 0,-1 5 15,-1 1-15,1 0 0,-1 0 0,4 0 16,2 2-16,-4-6 16,-4-4-16,1 4 0,0 2 15,-1-3-15,-3-3 0,2-2 16,2-1-16,-7-6 0,-5-4 0,7 5 16,5 3-16,-6-1 0,-3-1 0,2-1 15,0-1-15,2-5 0,1-4 16,-5 0-16,-4 1 0,0-8 15,-1-2-15,5 3 0,3 2 16,-5-1-16,-4 2 0,2-2 16,0 0-16,4-3 0,1-3 15,-16-7 1,-3 0-16,-2-3 0,-3-2 0,-1-1 16,-2 1-16,-1-2 0</inkml:trace>
  <inkml:trace contextRef="#ctx0" brushRef="#br0" timeOffset="2777.193">23308 7880 0,'0'0'0,"0"0"0,0 0 16,0 0-16,0 0 0,0 0 0,0 0 15,0 0-15,-18 24 16,18-24-16,-20 21 0,20-21 0,-23 25 15,11-11 1,-1 2-16,-3 1 0,-1 3 0,-3 1 16,-1 3-16,-7 6 15,0 2-15,-4 0 0,-3 2 16,-5 7-16,0 0 0,-8 7 16,1 2-16,1-4 0,1 0 0,-8 8 15,0-2-15,2 0 0,1-3 0,-9 8 16,0-1-16,1-1 0,1-1 15,-26 26-15,7-2 0,11-8 16,6-6-16,-3 1 0,0-1 16,-3-3-16,-2-1 0,2 2 15,2 4-15,4-4 0,2-2 0,-5 3 16,-3 4-16,-3-4 0,0-3 16,-4 3-16,-1 5 0,4-4 0,4 4 15,-2 4-15,-2 6 0,7-10 16,2-3-16,-3 5 0,-3 3 15,-1-3-15,-2-2 0,2 0 16,0 1-16,1-2 0,2 1 16,-1-3-16,0-1 0,2 3 0,1 1 15,-7 4 1,-6 6-16,1-6 0,1-3 16,0 1-16,1 1 0,11 2 15,7-3-15,-4-2 0,0-5 16,-2-5-16,0-4 0,0 1 15,2 1-15,6-3 0,3-5 0,-4 3 16,-3 1-16,5-5 16,4-2-16,1-2 0,0-1 0,2-2 0,1-1 15,4 1-15,1 3 0,4-3 16,1-2-16,-1-6 0,-2-6 16,9 2-16,5-1 0,-2 1 0,-3 2 15,-2-3-15,1-1 0,3 0 16,3 1-1,4-2-15,0 0 16,-2-5-16,-1-2 0,2-3 0,3 0 16,4 1-16,4-1 15,1-3-15,2-3 0,3-6 0,-2 0 16,2 1-16,1-2 0,1-2 16,-2 2-16,2-2 15,-2 0-15,1-2 0,-1-2 0,1 2 16,0-1-16,1 3 0</inkml:trace>
  <inkml:trace contextRef="#ctx0" brushRef="#br0" timeOffset="4680.8455">15064 9863 0,'0'0'0,"0"0"0,0 0 16,0 0-16,0 0 0,0 0 15,0 0-15,0 0 0,0 0 0,0 0 16,0 0-16,0 0 0,0 0 16,0 0-16,0 0 0,0 0 15,0 0-15,0 0 0,0 0 16,0 0-16,0 0 0,0 0 0,0 0 15,0 0-15,0 0 0,0 0 16,0 0-16,0 0 0,12-21 0,-12 21 16,0 0-16,0 0 0,21-23 15,-21 23-15,0 0 16,18-21-16,-8 11 0,1 0 0,1-1 16,-1 0-1,0 0-15,3-1 0,0-2 16,1 0-16,2 1 0,2-1 15,1-2-15,4-4 0,-1-1 0,4 1 16,1 0-16,0 0 0,-1 1 16,9-4-16,1-1 0,-3 4 15,-2 0-15,2-2 0,3-2 16,0 3-16,1 0 0,9-2 0,2 0 16,-3 0-16,-2 2 0,11-5 0,2 0 15,-8 3-15,-2 5 0,4-1 16,6-2-16,-6 0 0,-1 1 15,10-1-15,0-1 0,-4 5 16,-4 2-16,8 3 0,4 1 16,-8-2-1,-3 0-15,30-10 0,-4-3 16,-2 5-16,-2 6 0,1 4 0,-1 5 16,-12-2-16,-9-1 0,7 0 15,5 1-15,-2 0 0,-1 3 16,4-3-16,4 1 0,-7 1 15,-5 1-15,5 2 0,5 1 16,-9 1-16,-2-1 0,5 2 0,7 2 16,-4-1-16,-1 2 0,5 0 15,5 1-15,-7-2 0,-4-2 0,2 5 16,3 2-16,-7 0 0,-3-2 0,6 4 16,4 1-16,-10 0 0,-7 0 15,6 1-15,4 0 16,-4 2-16,1 1 0,4 0 0,5 1 15,-7 1-15,-6-1 0,0-3 0,0-1 16,0 2-16,1 0 0,6 10 16,3 7-16,-10-6 0,-5-6 15,2 3-15,3 0 0,-2 0 16,-2-2-16,-3 6 0,1 3 16,-3-5-1,-2-2-15,2 0 0,2 2 0,-1-1 16,0 1-16,-2 3 0,0 4 0,-3-5 15,-2-4-15,-1 2 0,0 1 16,-3-1-16,1 0 0,-5-3 0,-3 0 16,0-1-16,0-1 0,1 3 15,-1 3-15,-7-4 0,-4-1 16,1-3-16,1-1 0,-9-5 16,1 1-16,1-2 0,1 1 15,-3 1-15,-1 1 0,-2-1 16,0 1-16,-2-2 0,-1-2 15,-1 1-15,-1-1 0,1-1 16,-2-4-16,0 1 0,0 0 16,-1 0-16,1-1 15,-2-1-15,0 1 16,0 0-16,0-3 0,1 2 0,-1-2 16,0 0-16,0 0 0,0 2 15,0-2-15,0 2 0,0-2 0,0 0 16,0 0-16,0 0 0,0 0 15,0 0-15,-1 3 16,-3-3-16,0-1 0,1-1 0,-1 2 0,1 0 16</inkml:trace>
  <inkml:trace contextRef="#ctx0" brushRef="#br0" timeOffset="17800.0877">15571 11274 0,'0'0'0,"0"0"0,0 0 0,0 0 15,0 0-15,-18 25 0,18-25 16,-18 18-16,18-18 0,-20 25 16,5-9-16,1-3 0,1 1 0,-1 0 15,0 1-15,-2 2 0,0 1 0,2 0 16,-1 0-16,1 0 0,1-4 16,1 0-16,0-3 0,2 2 15,1-1-15,1-1 0,1-2 16,2-1-16,2-2 0,3-1 15,2-3-15,0 0 0,-2-2 0,2 3 16</inkml:trace>
  <inkml:trace contextRef="#ctx0" brushRef="#br0" timeOffset="18301.7275">15800 11467 0,'0'0'0,"0"0"16,0 0-16,20 4 0,-20-4 16,20 5-16,-20-5 0,25 13 15,-12-6-15,2 5 0,-1 0 16,0-1-16,0 0 0,0 5 16,-2-1-16,-2 0 0,-2-1 15,-5 1 1,-3 3-16,-3-2 0,-4-2 0,-2 1 15,-3-1-15,-1-2 0,0-1 16,-4-2-16,-2 0 0,-3-2 16,-3-1-16,0 0 15,-1 0-15,2-1 0,1 0 0,-5 1 16,2-1-16,3 1 0,3-1 0,3 0 16,3-1-16,3 0 0,2-1 15,3 1-15,0 1 0,5 0 16,2 0-16,5 1 0,2 1 0,3 0 15,2 0-15,1 1 16,2 0-16,4 0 0,1 0 0,2-1 16,2-1-16,-3 0 0,-1-1 15,3 2-15,-2-3 0,-2-1 0,-3 3 0,-1-3 16,-1 2-16,-5-2 0,-1-1 16,-2-1-16,-2 1 0,0-2 15,-2 1-15,0-1 0,-1-1 16,-2 1-16,2 3 0,-2-3 15,0 0-15,-3-1 0,3 1 16,-2-1-16</inkml:trace>
  <inkml:trace contextRef="#ctx0" brushRef="#br0" timeOffset="19383.0733">13683 8455 0,'0'0'15,"0"0"1,0 0-16,0 0 0,0 0 0,-24 21 16,24-21-16,-17 16 0,17-16 15,-20 19-15,7-7 0,0 0 16,-2 0-16,1 1 0,-1 1 15,0-1-15,1 0 0,-5 4 16,2 1-16,-1-1 0,0-3 0,2 0 16,0 0-16,3-2 0,1 0 0,1-1 15,0 0-15,2 0 0,1-2 0,2-2 16,0 0-16,2-3 16,2 1-16,2-5 0,5 0 15,-2-1-15,1 0 0,-2 1 16</inkml:trace>
  <inkml:trace contextRef="#ctx0" brushRef="#br0" timeOffset="19768.6945">13982 8586 0,'0'0'0,"0"0"15,0 0-15,0 0 0,0 0 16,-15 19-16,15-19 0,0 0 16,-14 18-16,14-18 0,-14 16 15,14-16-15,-18 17 16,9-6-16,-1 0 0,0 2 0,2-1 0,-1 2 0,0 2 16,0-3-16,1 0 0,2 1 15,-1-2-15,2 1 0,-1-1 16,2 1-16,-1-2 0,1 0 15,1 0-15,-1-1 0,1 0 16,1-1-16,0 0 0,-2-1 16,1-1-16,1 0 0,0-2 15,-2 2-15,0-2 16,-2-1-16,0-1 0,-4-2 16,-3-1-16,-2-1 0,0 0 0,-1-3 15,0 1-15,-1-2 16,1-2-16,-2 0 0,3 2 15,1 0-15</inkml:trace>
  <inkml:trace contextRef="#ctx0" brushRef="#br0" timeOffset="19953.7566">13821 8710 0,'0'0'0,"0"0"0,0 0 15,28 3-15,-28-3 0,31 4 0,-9-2 16,0 2-16,2 1 0,5 2 15,1 2-15,-2 0 0,-1 2 0,0 0 16,-2 0-16,-3-2 0,-4-1 0,-3-1 16</inkml:trace>
  <inkml:trace contextRef="#ctx0" brushRef="#br0" timeOffset="29755.651">17010 12404 0,'0'0'0,"0"0"0,0 0 0,0 0 15,0 0-15,0 0 0,0 0 16,0 0-16,0 0 0,10-20 16,-10 20-16,0 0 0,20-17 0,-20 17 15,22-13-15,-22 13 0,25-13 0,-11 7 16,3 0-16,-1 1 0,1-1 0,2 0 15,2 1-15,-1-1 16,-2 1-16,8-1 0,1 1 16,0 1-16,-1-3 0,2 2 15,-1 1 1,0 0-16,-1 1 0,10-1 0,0 1 16,-2 2-16,-3 0 0,4 1 15,4 0-15,-4 2 0,-3 3 16,10 0-16,3 0 0,-6 1 15,-5 1-15,1 2 0,2 1 16,-4-1-16,-1 0 0,-2 3 16,-2 3-16,-2-1 0,-2-1 0,3 3 15,4 4-15,-4-4 0,-4 0 0,-3 3 16,-3 1-16,0-4 0,-3-2 0,3 2 16,0 3-16,-1-3 15,-2-1-15,-2 0 16,1-1-16,-2-2 0,-2 0 15,-1-3-15,-2-1 0,-3-2 0,0-2 0,0-1 16,-1-1-16,0 0 0,-1 1 16,-1-3-16,0 0 0,0 0 15,0 0-15,-4-4 0,-3-4 16,-1 0-16,-3-4 0,-1 0 16,2 1-16,1 3 0</inkml:trace>
  <inkml:trace contextRef="#ctx0" brushRef="#br0" timeOffset="30087.9852">17552 11335 0,'0'0'0,"0"0"16,0 0-16,0 0 0,0 0 0,0 0 16,0 0-16,-11 21 0,11-21 15,0 0-15,-13 28 16,13-28-16,-11 19 0,5-5 15,-2 0-15,0-1 0,-1-1 0,0 3 16,0 3-16,-1-4 0,-1 2 16,1-4-16,0-1 0,2-4 0,1 0 0,2-3 15,-1 2-15,2-2 16</inkml:trace>
  <inkml:trace contextRef="#ctx0" brushRef="#br0" timeOffset="30805.2598">17783 11481 0,'0'0'0,"0"0"16,0 0-16,0 0 0,0 0 16,32-3-16,-32 3 0,29 6 15,-29-6-15,27 11 0,-13-7 16,0 3-16,-3 1 0,-1 2 0,-2 1 15,-1-1-15,-1 1 0,-4-1 16,-2 0-16,-4-1 0,-1 3 0,-7-1 16,-5 1-16,2-4 0,1 2 15,-3-1-15,-1 0 16,2 1-16,-1-2 0,2 1 0,0 0 16,2 0-16,2-1 0,2-1 0,3-1 15,1-1-15,3-1 0,4 0 16,5-4-16,2 2 0,2-1 0,4 0 15,4-1-15,1-1 0,2 0 16,1-1-16,1 2 0,0-4 16,-2 3-16,7-5 0,2 1 15,-3-1 1,-4 1-16,-2 1 0,-2-1 16,-4 0-16,-1-4 0,-3 2 15,0-1-15,-3 3 0,-1 3 0,-3-1 16,0 1-16,-1-1 0,-1 1 15,-3 2-15,-1-2 0,-1 2 16,-1 0-16,-1 1 0,0 1 16,0 2-16,-1 0 0,-2 1 0,0 2 15,-1 0-15,0 0 0,1 2 0,-1 0 16,1 2-16,2-4 0,-1 4 16,1 2-16,0-3 0,2-1 15,2 0-15,3-4 0,0 0 16,2-2-16,1 0 0,3 1 15,0-1-15,-2-1 16,3 1-16,1-2 16,1-2-16,1-2 0,1 1 0,2-1 15,-2-1-15,0 2 0,1-3 16,0-3-16,-3 1 0,-2 0 16,-2-2-16,0 2 0,-2-2 15,1 1-15,-3-1 0,-1-2 16,-2 4-16,0 0 0,-3 0 0,-2-2 15,-2 1-15,-1 0 0,-1-1 0,2 1 16,0 2-16</inkml:trace>
  <inkml:trace contextRef="#ctx0" brushRef="#br0" timeOffset="31225.1925">18670 11524 0,'0'0'0,"0"0"16,0 0-16,0 0 0,0 0 0,0 0 16,0 0-16,0 0 0,0 0 15,0 0-15,-25 11 0,25-11 16,0 0-16,-19 12 15,19-12-15,0 0 0,-17 16 0,17-16 0,0 0 16,0 0-16,-12 18 0,12-18 16,0 0-16,3 11 0,0-7 0,1-1 15,0 0-15,0 0 16,1 0-16,1-1 0,2-2 0,-1 0 16,-1 0-16,2-2 0,0-1 15,0 0-15,-1 0 0,0 0 16,-2-1-16,1 0 0,-1-3 0,-1 2 31,-2-2-31,-1 1 0,-1-2 0,-4-1 16,-5 0-16,-1 0 0,-1 0 0,-3 0 15,-4 0-15,2 3 0,2-1 16,2 0-16</inkml:trace>
  <inkml:trace contextRef="#ctx0" brushRef="#br0" timeOffset="45794.0887">28072 7104 0,'0'0'15,"-8"-3"-15,-3-1 0,-4 1 0,-1 3 16,-12-4 0,-4 1-16,-2-1 0,-1 1 15,-11 2-15,-3 1 0,2 1 16,0 2-16,-13 1 0,-4 3 15,6-1-15,5 2 0,-13 1 16,-2 0-16,4 1 16,4 0-16,-9 6 0,1 2 15,6 1-15,6 1 0,-4 1 16,-2 1-16,5-1 0,4 2 0,-24 13 16,7 1-16,10-6 0,6-3 15,5 5-15,5 2 0,3-3 16,4-5-16,1 5 0,3 4 15,1-5-15,3-3 0,-1 2 16,1 3-16,7 0 0,6 1 0,-4 1 16,-2 3-16,3-7 0,2-3 15,3 3-15,2 2 16,7-14-16,2 3 0,1 3 0,2 1 16,0 1-16,1-1 0,1 1 15,2 0-15,0 1 0,2-1 16,5 0-16,3 0 0,0-4 15,1-1-15,0 4 0,0 0 0,2-1 0,1-3 16,6 2-16,6-3 0,-2 1 16,1 1-16,4-1 0,5 0 15,-3-3-15,-2-2 0,8-2 16,4 0-16,-2 2 0,-2-1 0,9 5 16,3 0-16,-2-1 0,-1 0 15,3-2 1,1-4-16,-1 0 0,0-2 15,5-2-15,5-2 0,-6 2 16,-3-1-16,32 5 0,-3 0 16,-7-5-16,-4 0 0,4-5 0,2 0 15,-5 1-15,-4 1 0,9-7 16,5-3-16,-10 3 0,-8 2 16,7 3-16,5 1 0,-4-5 15,-3-3-15,5 1 0,5-1 0,-11-2 16,-5-2-16,8 0 0,5 0 15,-5-3-15,-3 0 0,4 0 16,2 0-16,-8 1 0,-4 2 0,7-4 16,4 0-16,-9-2 0,-7 0 15,5-2-15,3-1 0,-4-1 0,-3-1 0,-2-1 16,-3 0-16,-7 2 16,-4 1-16,1-3 0,3-3 15,-6 1-15,-3 0 0,-2-2 0,1 1 16,-4 0-16,-2 1 0,-2-3 15,1-3-15,-4 2 0,-3 1 16,-1 1 0,-1-2-16,-3 0 0,0 0 15,-6-3-15,-3 0 0,-2 2 16,-3 3-16,-3 6 0,0-4 0,-1-1 16,-2-2-16,-2-2 0,-2-2 15,0 1-15,-1 2 0,-2 3 16,-3-3-16,0 0 0,0-1 0,-5 0 15,-3-1-15,3 2 0,0-1 0,-5-1 16,-3-3-16,-1 2 16,2 0-16,-1-2 0,-2 3 0,0-1 15,-1 3-15,-4-2 0,-2-1 16,2 3-16,2 3 0,-5-3 16,-6 0-1,4-2-15,1 2 0,-11 0 16,-5 2-16,6 5 0,3 0 0,-4-3 15,-2-1-15,0 4 0,1 3 16,-2-3-16,-1 0 0,1 2 16,0 5-16,-28-5 0,3 3 15,12 1-15,9 3 0,-7 0 16,-4 0-16,2 2 0,3 3 0,-5 1 16,-4 1-16,9 0 0,6 2 0,-7 4 15,-3 2-15,2-2 0,2-3 16,-3 4-16,-2 3 0,19-3 0,16 0 15,9-3-15</inkml:trace>
  <inkml:trace contextRef="#ctx0" brushRef="#br0" timeOffset="46729.6983">26031 7985 0,'0'0'0,"0"0"0,0 0 15,0 0-15,0 0 0,0 0 16,0 0-16,-17 20 0,17-20 16,-11 17-16,11-17 15,-13 25-15,13-25 0,-15 32 16,6-12-16,-1 0 16,1 2-16,-4 2 0,0 3 0,-4 9 15,-1-1-15,0 4 0,0 5 16,-3 8-16,1 0 0,-6 8 15,0-1-15,2-2 0,0-3 16,-1 13-16,1 1 0,2-4 16,2-3-16,-9 11 0,-4 1 15,3-6-15,4-4 0,-12 34 0,6-3 16,0-10-16,2-10 0,-3 6 16,-1 1-16,7-5 0,3-5 15,-7 6-15,-5 2 0,7-4 16,2-4-16,3 4 0,2 8 0,-1-12 15,-2-4-15,-2 1 0,-3 7 0,6-10 0,5-1 16,-6 7-16,-5 5 0,1-8 16,2-4-16,2 3 0,5 5 31,0-8-31,0-6 0,-7 9 0,-5 1 0,6-4 0,5 1 16,1-1-16,1 5 0,1-10 15,-1-5 1,-3 3-16,-2 7 0,3-8 0,2-5 0,1 5 0,2 4 15,-1-8-15,1-4 0,-2 3 16,-1 3-16,5-9 0,2-5 16,0-1-16,1 2 0,2-10 0,1-6 15,3-9-15,1-4 16,2-4-16</inkml:trace>
  <inkml:trace contextRef="#ctx0" brushRef="#br0" timeOffset="47810.97">30348 8188 0,'0'0'0,"0"0"0,0 0 0,0 0 15,0 0-15,0 0 16,18 15-16,-18-15 16,18 16-16,-18-16 0,20 29 15,-11-11-15,0-1 0,0 3 0,1 6 16,-1 2-16,0 2 0,3 11 15,1 3-15,-2-1 0,-1-1 16,2 14-16,1 4 0,0 7 16,-1-3-16,-1 3 0,-1 2 0,0 8 15,-1-6-15,1 16 0,1 2 16,-1-9-16,1-5 0,6 39 16,1-3-16,-3-16 0,-1-6 0,0 4 15,0 7-15,1-8 0,-1-6 16,0 7-16,-1 5 0,-2-6 15,-2-4-15,2 6 0,3 5 0,-1-9 16,0-1-16,0 4 0,2 4 16,-4-5-16,-3-6 0,3 10 15,3 10-15,-2-12 0,-1-8 0,5 5 16,4 3-16,0-7 0,0-4 16,-2 6-16,-2 5 0,-3-12 15,-3-8-15,-1 7 16,0 5-16,-2-10 0,-2-8 15,5 7-15,2 3 16,-2-10-16,-2-5 0,-2 1 0,1 2 16,2-12-16,1-7 0,-1 2 15,-1 0-15,-1-4 0,-3-2 16,0-2-16,-2-1 0,2-6 16,2-5-16,-2 0 0,0 1 0,-2-5 0,-1-4 15,-4 0-15,-3 0 0,3 2 16,1 1-16,-2-5 15,1-3-15,-5-5 0,-4-4 0,2-9 16,-2-3-16,3 3 0,3-1 0,1 1 16</inkml:trace>
  <inkml:trace contextRef="#ctx0" brushRef="#br0" timeOffset="48434.8413">24297 12433 0,'0'0'0,"0"0"0,0 0 16,0 0-16,0 0 0,0 0 15,0 0-15,0 0 16,0 0-16,22-27 15,-4 10-15,-3 2 0,-15 15 16,25-23-16</inkml:trace>
  <inkml:trace contextRef="#ctx0" brushRef="#br0" timeOffset="48566.4542">25082 12001 0,'0'0'0,"0"0"0,0 0 15,22-3-15,-22 3 16,31-9-16,-6 2 0,4-1 16,2-1-16,3 1 0,-5 0 15,-5 1-15</inkml:trace>
  <inkml:trace contextRef="#ctx0" brushRef="#br0" timeOffset="48713.6438">26211 11784 0,'0'0'15,"0"0"-15,30-1 0,-8-1 16,2 2-16,16-1 0,6 0 0,5 0 16,4-1-16,17-2 15,2-1-15,-4 1 0,-15-1 0,-12 2 16</inkml:trace>
  <inkml:trace contextRef="#ctx0" brushRef="#br0" timeOffset="48835.9046">27958 11876 0,'0'0'0,"14"5"0,8 0 0,6 2 16,4-1-16,16 6 16,18 3-16,-1-10 0,0-8 0,-4-1 15,-4 1-15,-15 0 16</inkml:trace>
  <inkml:trace contextRef="#ctx0" brushRef="#br0" timeOffset="48967.4781">29882 12510 0,'0'0'0,"12"7"0,6 3 0,7 2 0,3 0 0,0 0 15,-5-3-15,-5-2 0</inkml:trace>
  <inkml:trace contextRef="#ctx0" brushRef="#br0" timeOffset="49183.7996">30867 13048 0,'0'0'16,"0"0"-16,0 0 0,25 16 0,-14-9 15,2 3-15,0 1 0,0-2 16,0 1-16,4 1 16,-2 0-16,0-1 0,-1-1 0,-2-1 15,-1-1-15,-1-1 0,-1-2 16,-3-2-16,-1-2 0,-3-1 0,-2 1 0,2-3 15,-2 3 1,2-3-16</inkml:trace>
  <inkml:trace contextRef="#ctx0" brushRef="#br0" timeOffset="50534.3428">29110 12308 0,'0'0'0,"-15"-6"0,-8-2 16,-10-3-16,-4-1 0,-17-5 0,-15-6 0,-2 1 16,2 2-16,-16-2 0,-12-5 15,11 4-15,7 1 0,-36-10 16,4 1-16,17 9 0,10 5 0,-4-2 15,-3 3-15,10 2 0,6 3 16,-8-1-16,-4-2 0,7 2 16,5 1-16,-13-1 0,-9-2 0,20 5 15,14 6-15,-10-2 0,-7 0 16,0 2-16,1 1 0,2-1 16,1 1-16,2 2 0,2 2 0,-1 1 15,-1-1-15,6 5 0,2 2 16,-2-4-16,-1-3 0,2 0 15,2 2-15,2 1 16,1 2 0,3 1-16,-1 0 0,-2 4 0,-1 3 15,6-3-15,2-2 0,3 0 16,1 4-16,2-3 0,1 4 0,3-1 16,1 2-16,2 0 0,1 1 0,2 0 15,2 1-15,3 1 0,1 0 16,2 3-16,1 2 0,3-1 15,1 1-15,0-3 0,0-3 16,2-1-16,4 0 0,6 3 16,3 3-16,7-10 0,-1 2 0,-1 1 15,-3-2-15,2 4 16,2 1-16,1 0 0,1 0 0,1-1 16,1 1-1,2-2-15,2-1 0,-1-2 16,2 2-16,1 2 0,2 3 15,-1-1-15,1 1 0,1-3 16,2 1-16,1 0 0,2 0 0,4 2 16,1 1-16,-2-4 15,0 0-15,5 2 0,2-1 16,2-1-16,0 1 0,3 0 0,0-3 0,1 2 16,-2 0-16,9 0 15,5 0-15,6 2 16,5 3-16,-7-3 0,-4-3 0,12 5 15,3-1-15,-5-3 0,-4-3 0,15 2 16,3-2-16,-3-1 16,-4 0-16,7 2 15,6 1-15,-8-3 0,-5 0 16,37 6-16,0-1 16,-15-2-16,-10-5 0,10 3 0,8 3 15,-10-2-15,-10-1 0,11 0 16,7-1-16,-8 1 0,-8 0 15,14-1-15,9-1 0,-7-2 16,-6-1-16,12 1 0,9 3 0,-10-2 0,-9 1 16,13 1-16,8 3 15,-12-1-15,-8-3 0,6-2 0,5 0 16,-8 1-16,-7 1 0,11 2 16,6 1-16,-13-3 0,-6-1 15,6 0-15,8 0 0,-12 0 16,-7 0-16,7-2 0,6 0 0,-9-4 0,-4-4 15,10 2-15,6 1 16,-10 1-16,-5 1 0,4-4 0,5-1 16,-7-1-16,-5 0 0,4 0 15,2 1-15,-14-3 0,-9-1 0,5-2 16,3 0-16,-8 3 16,-7 1-16,8-4 15,6-1-15,-11-2 16,-4 0-16,-9-4 0,-4-3 0,3-1 15,3 1-15,-5-1 0,-2-3 16,-4 5-16,1 2 0,-1-3 16,2-2-16,-7 0 0,-4-1 15,-2 2-15,0-2 0,-2 2 16,1 1-16,1-5 0,-1-2 0,-8 11 0,-2-2 16,2-3-1,1-2-15,-4-3 0,0-2 0,-3-1 16,-2 2-16,-4 0 0,-1-2 0,-9-5 15,-5-4 1,2 5-16,-3-1 0,0 1 16,0 1-16,-8-5 15,-3-1-15,3 3 0,2 2 16,-7-2-16,-6-4 0,4 4 16,1 4-16,-7-3 0,-5-2 15,-5-1-15,5 3 0,-8-2 16,-6 0-16,0-5 0,1-2 15,11 8-15,15 8 0,11 7 0</inkml:trace>
  <inkml:trace contextRef="#ctx0" brushRef="#br0" timeOffset="50741.5467">28536 12213 0,'0'0'16,"0"0"-16,0 0 0,0 0 15,-22 1-15,22-1 0,-23 4 0,23-4 16,-21 2-16,12-1 0</inkml:trace>
  <inkml:trace contextRef="#ctx0" brushRef="#br0" timeOffset="63137.7115">13238 9351 0,'0'0'0,"0"0"16,0 0-16,0 0 0,0 0 0,19 22 16,-19-22-16,18 16 0,-18-16 15,26 17-15,-6-7 0,0-2 0,1 2 16,4-2-16,4 2 16,7 2-16,0-1 0,2-2 0,3-1 15,8 2-15,-3-2 0,1-3 16,3-3-1,-3-2-15,0-2 0,6-3 16,-3-1-16,-7-2 0,-5 0 0,-1-4 16,0-4-16,-6 3 0,-5 0 15,1-5-15,-5-2 16,-7 4-16,-2-1 0,-1-1 16,-1-1-16,-2 1 0,-1-2 0,-3-2 15,-1 0-15,-1-3 0,-1 0 16,-2-3-16,-1-4 0,-1 0 15,-1 0-15,-2-4 0,0 0 0,-1 3 0,0 2 16,-3-7-16,-1-3 0,-2 3 16,-1 3-16,-7-5 0,-3 0 15,3 4-15,1 1 0,-1-2 16,-2-1-16,-2 4 0,-2 0 0,0 1 16,-2-1-16,3 1 15,2 4-15,-11-4 0,-6 1 0,11 10 0,5 1 16,-8-3-16,-1-2 0,5 8 15,2 2-15,-5 0 0,0 2 16,1 3-16,0 1 0,-2 4 16,-2 5-16,2 4 0,2 1 15,-5 10-15,-1 5 0,4 1 0,3-1 16,-6 9 0,-5 4-16,5 3 0,3-2 15,-4 14-15,-1 3 0,6-3 16,5-2-16,3 2 0,4 2 15,4-2-15,3-1 0,0 26 16,6-1-16,3-25 0,1-2 0,7 21 16,4-2-16,4-7 15,3-7-15,7 3 0,2-2 0,0-6 0,0-2 16,3 1-16,3 3 0,4-4 16,4-1-16,3 0 0,2 1 15,-13-13-15,-10-8 0,-7-9 16</inkml:trace>
  <inkml:trace contextRef="#ctx0" brushRef="#br0" timeOffset="64943.0644">28281 8047 0,'0'0'0,"0"0"16,0 0-16,0 0 0,0 0 0,3-18 15,-3 18-15,0 0 0,0 0 16,0 0-16,0 0 0,0 0 15,0 0-15,0 0 0,-3-19 16,3 19-16,0 0 16,-18 12-16,18-12 0,0 0 15,-19 22-15,19-22 0,-10 16 16,10-16-16,0 0 0,-9 25 16,9-25-16,0 0 0,3 23 15,-3-23-15,0 0 0,16 17 16,-16-17-16,0 0 0,0 0 15,23 10-15,-23-10 0,0 0 0,21-2 0,-21 2 16,0 0-16,18-12 0,-18 12 16,0 0-16,0 0 0,18-18 15,-18 18-15,0 0 0,0 0 0,0 0 16,5-19-16,-5 19 16,0 0-16,0 0 0,-19-14 0,19 14 15,0 0 1,-22-5-16,22 5 0,0 0 15,-23-2-15,23 2 0,0 0 16,0 0-16,0 0 0,0 0 16,0 0-16,0 0 0</inkml:trace>
  <inkml:trace contextRef="#ctx0" brushRef="#br0" timeOffset="65128.1857">28290 8070 0,'0'0'0,"0"0"15,0 0-15,0 0 0,0 0 0,0 0 16,0 0-16,0 0 0,0 0 16,0 0-16,-3 26 0,3-26 15,0 0-15,-3 31 16,3-31-16,3 27 16,-1-15-16,-1-2 0,0-1 0,0 0 15</inkml:trace>
  <inkml:trace contextRef="#ctx0" brushRef="#br0" timeOffset="65259.7301">28262 8491 0,'0'0'0,"0"0"0,0 0 0,-8 22 16,8-22-16,-9 26 0,4-7 0,0 0 15,-1 0-15,-1 11 0,-1 4 16,1-1-16,1 2 0,-2 9 16,0 1-16,2-4 0,0-7 0,2-6 15,-1-6-15,2-3 0</inkml:trace>
  <inkml:trace contextRef="#ctx0" brushRef="#br0" timeOffset="65382.2095">28099 9502 0,'0'0'0,"0"0"0,0 0 16,-6 26-16,2-12 0,1 5 0,0 5 15,-2 9-15,2-1 0,-3 4 16,1 3-16,-2 7 0,3 0 16,-1-1-16,2 3 0,0-4 15,1-10-15,-1-5 16</inkml:trace>
  <inkml:trace contextRef="#ctx0" brushRef="#br0" timeOffset="65529.4379">27863 11027 0,'0'0'0,"-1"8"0,0 6 0,0 1 15,0-1-15,-1 14 0,0 5 0,1 4 16,-1-3-16,0-5 0,1-8 15,0-1-15</inkml:trace>
  <inkml:trace contextRef="#ctx0" brushRef="#br0" timeOffset="65683.2447">27806 11867 0,'0'0'0,"0"0"16,-4 17-16,2-5 0,-1 1 0,-1 9 15,-2 5-15,2-3 0,0-1 0,2 4 16,0 2-16,1 6 15,1-3-15,1-6 0,1-2 16,-1-5-16,0-3 0,0-3 16,1-1-16,-2-4 0</inkml:trace>
  <inkml:trace contextRef="#ctx0" brushRef="#br0" timeOffset="66084.5945">27736 12473 0,'0'0'0,"0"4"0,-1 0 16,0 1-16,-1 2 0,0 0 15,-2 1-15,2 1 0,0 2 16,0-1-16,0 1 0,-1-2 15,2 2 1,0-1-16,0 0 0,0-2 16,0 0-16,0-1 0,0 0 0,0-2 15,1 1-15,-2-2 0,2 0 0,0 0 16,0 0-16,-1 0 16,0 0-16,1 1 0,1-1 15,-1 0-15,0-2 0,0 1 16,0 2-16,0 0 0,0 0 0,0 0 0,0 0 15,0-1-15,0 0 0,0-1 16,0-1-16,0-2 0,0 4 16,0-2-16,1 1 0,1 0 15,-2-3-15,3 3 0,-1-1 16,0 0-16,0 0 0,2 0 16,0 1-16,2-1 0,1 2 0,1-2 0,1-1 15,1 0-15,1 0 0,3 0 16,3 0-16,0 0 0,2 0 15,4 1-15,4-1 0,-2 0 16,1-1-16,8-1 0,1-1 16,1 1-16,2 0 0,0 0 15,-7 0-15,-5 0 16</inkml:trace>
  <inkml:trace contextRef="#ctx0" brushRef="#br0" timeOffset="66437.2009">28997 12919 0,'0'0'16,"9"3"-16,5 0 0,0 0 0,2 0 16,8 1-16,4 0 0,0 0 0,3 0 0,11 3 15,2-2-15,-1 0 16,-2 0-16,11 1 0,1 2 16,-2-3-16,0 1 0,0-2 15,-1 1-15,-4-1 0,-3 0 0,10 1 16,0 2-16,-5-1 15,-1 0-15,-2 1 16,0-1-16,-1 1 0,0 0 16,-2 0-16,-1 0 0,-4-1 15,-1-2-15,-1 3 0,3 1 16,-8-2-16,-2-3 0,1 1 16,0 1-16,0 1 0,-1 0 15,-3 0-15,-2-1 0,-2-2 0,-1 0 16,-3-1-16,0 1 0,-1-2 0,-3-2 0,-2-4 15,-1-3-15,-3 1 0,-1 2 0,-2 1 16</inkml:trace>
  <inkml:trace contextRef="#ctx0" brushRef="#br0" timeOffset="67187.7669">28240 8088 0,'0'0'0,"0"0"0,0 0 0,0 0 15,0 0-15,0 0 0,27-2 16,-27 2-16,26-3 0,-26 3 16,40-2-16,-17 1 0,2 1 0,4 0 15,2 0-15,10 0 0,0 0 16,3 1-16,2 1 0,12 0 16,1 0-1,0 1-15,2 1 0,10 0 16,-3 0-16,-1-1 0,1 0 15,9 1-15,-2-2 0,-2 0 16,-2 1-16,4 0 0,-5 0 0,-5-1 16,-3 1-16,-3-1 0,0 0 15,15-3-15,-11-2 0,-8 1 16,-4 2-16,-9 0 0,-7-1 0,-5 2 16,-3 2-16,-14-1 0,1-1 15,-2-1-15,-1 0 0,-2 0 16,0 1-16,-2 2 0,-1 2 0,-1 1 15,-2 1-15,-1-1 0,-1 1 16,0-3-16,0-1 0,-1 0 16</inkml:trace>
  <inkml:trace contextRef="#ctx0" brushRef="#br0" timeOffset="67690.7127">31712 9606 0,'0'0'0,"0"0"16,0 0-16,0 0 0,0 0 0,0 0 15,-18 27-15,18-27 16,-13 28-16,5-11 0,0 4 16,0-1-16,-1 0 0,0 1 15,0 1-15,-2 6 0,1-5 0,-1 0 16,0 0-16,2-3 15,2-1-15,0-1 0,0-1 16,2-1-16,2-2 0,-1-2 16,2-2-16,0-2 0</inkml:trace>
  <inkml:trace contextRef="#ctx0" brushRef="#br0" timeOffset="68067.3745">32481 9618 0,'0'0'0,"0"0"0,0 0 0,0 0 16,0 0-16,0 0 0,0 0 16,-30 10-16,30-10 0,-22 13 15,22-13-15,-29 19 0,12-6 16,1 0-16,-1 4 0,2-2 0,0 2 0,0 6 0,2 2 15,0-1-15,0 0 0,5 1 16,1 0-16,1-1 0,2-1 16,1 2-16,-1-4 0,1 6 15,0-3-15,1 0 0,1-4 16,-1 0-16,1-2 0,-1-1 16,0-3-16,-1-3 15,-2-3-15,1 2 0,0-3 16,0 0-16,-1 1 0,-6-5 15,-4-2-15,-2-2 0,-2-6 0,-7-2 16,-3-4-16,0-1 16,0-2-16,1 0 0,4 5 15,6-1-15</inkml:trace>
  <inkml:trace contextRef="#ctx0" brushRef="#br0" timeOffset="68236.8109">32271 9741 0,'0'0'0,"11"0"0,7 0 16,1 2-16,5 0 0,12 4 16,7 3-16,8 1 15,-3 0-15,6 8 0,-2 3 16,-8 2-16,-5-3 0,-8-4 16,-7-2-16,-5-5 0</inkml:trace>
  <inkml:trace contextRef="#ctx0" brushRef="#br0" timeOffset="70197.8331">29107 8731 0,'0'0'0,"0"0"0,0 0 16,0 0-16,0 0 0,0 0 16,-7 26-16,7-26 0,-4 24 0,4-24 15,-3 21-15,3-21 0</inkml:trace>
  <inkml:trace contextRef="#ctx0" brushRef="#br0" timeOffset="74357.4068">18200 8707 0,'0'0'0,"0"0"0,0 0 16,0 0-16,0 0 0,9-19 16,-9 19-16,0 0 0,0 0 0,0-22 0,-2 17 15,-1 0-15,-1 1 0,-5 0 16,-4 0-16,-3 0 0,0 1 0,-4 1 15,-3 1-15,-2 1 0,1-1 16,-9 3-16,-1 1 16,3 1-16,3 2 0,-5 0 0,2 2 15,3 3 1,2 1-16,4 1 16,3 1-16,3-1 0,4 0 0,3 2 15,3 1-15,1-2 16,3-2-16,6 1 0,5 0 15,2-1-15,2-2 0,6 1 16,3 2-16,2-2 0,2 0 0,0 0 16,2 0-16,-1-3 0,1-3 15,1 0-15,0-3 16,-2 0-16,-4-4 0,-1 1 0,-5 1 16,-4-1-16</inkml:trace>
  <inkml:trace contextRef="#ctx0" brushRef="#br0" timeOffset="74589.0777">18709 8553 0,'0'0'0,"0"0"0,0 0 15,0 0-15,0 0 0,0 0 16,-22 17-16,22-17 0,-15 18 0,15-18 16,-26 24-16,10-13 0,-3-1 15,4-2-15,0 0 0,3-2 16</inkml:trace>
  <inkml:trace contextRef="#ctx0" brushRef="#br0" timeOffset="75306.855">18140 4733 0,'0'0'0,"0"0"0,0 0 16,0 0-16,0 0 0,-32 9 16,32-9-1,-28 12-15,13-8 0,0 3 16,-2 0-16,1 2 0,0 0 0,-1 2 15,-2 0-15,2 0 0,2 0 16,-3 5-16,3 1 16,2 0-16,0-2 0,5 0 0,0 0 15,2-1-15,3 1 16,5-1-16,6 2 0,1-3 16,2 0-16,2-1 0,4-2 0,0 0 15,2-1-15,2-1 0,2 0 16,1-3-16,1-1 0,7 0 15,0-4-15,-7 0 0,-4 0 16,-3 0-16</inkml:trace>
  <inkml:trace contextRef="#ctx0" brushRef="#br0" timeOffset="75559.7499">18727 4647 0,'0'0'0,"0"0"0,0 0 0,0 0 0,0 0 15,0 0-15,0 0 16,-16 22-16,16-22 0,0 0 0</inkml:trace>
  <inkml:trace contextRef="#ctx0" brushRef="#br0" timeOffset="79759.7232">17018 11610 0,'0'0'0,"0"0"0,0 0 15,0 0-15,0 0 0,0 0 0,0 0 16,0 0-16,0 0 0,0 0 16,21 20-16,-21-20 0,0 0 0,25 24 31,-25-24-31,26 20 0,-11-6 15,1-1-15,3 1 0,2 0 16,1-1-16,10 5 0,2 1 16,0 1-16,-1 1 0,5-1 0,3 2 15,6 2-15,-2-2 0,14 6 16,0-1-16,-5-3 0,-5-3 16,10 3-16,3-1 0,-3-2 0,-4-2 15,-1-3-15,-1-3 0,-6-3 0,-2-3 16,5-3-16,-3-3 15,-2-1-15,-4-2 0,0 0 0,-2-2 16,-1-5-16,1-2 0,-1-2 16,-2-2-16,-10 3 0,-4 1 15,7-5-15,2-3 0,-6 3 0,0 0 0,-3-3 16,-4-3-16,-1 1 0,-2 0 16,0-6-16,-1 0 15,-1-2-15,-1 0 0,-3 0 0,-3 0 16,-4-1-16,-3 2 0,-5-6 15,-2-4-15,-2 2 0,-1 4 16,-4-2 0,-1-1-16,-2-1 0,0 2 0,-7-2 15,-5 1-15,-1 1 0,1 0 16,-11-3-16,-2-1 0,0 5 16,0 2-16,-5 2 0,-1-3 15,0 7-15,2 0 0,-5 3 16,-2 1-16,3 3 0,4 1 0,-29-2 15,1 2-15,12 6 0,10 3 0,-2 1 16,-3 7-16,2-3 0,1 3 16,0 4-16,0 7 0,4-1 15,4 0-15,-1 5 16,1 2-16,6 1 0,5 1 0,0 6 0,2 7 16,4-5-16,4-2 0,-1 0 31,1-2-31,6 5 0,5 0 0,10 7 15,9 4-15,0-19 0,1 1 16,2 4-16,3 4 16,1-4-16,0 0 0,6 5 15,2 6-15,2-3 0,1-2 16,3 6-16,0 3 0,-5-9 0,-2-2 16,5 4-16,0 0 0,-2-2 0,-2-1 0,-6-9 15,-3-5-15,-4-5 0</inkml:trace>
  <inkml:trace contextRef="#ctx0" brushRef="#br0" timeOffset="80261.5411">15692 12154 0,'0'0'0,"0"0"0,0 0 16,0 0-16,0 0 0,0 0 0,0 0 0,0 0 0,0 0 15,0 0-15,13 22 16,-13-22-16</inkml:trace>
  <inkml:trace contextRef="#ctx0" brushRef="#br0" timeOffset="80477.5714">15792 12282 0,'0'0'0,"0"0"16,0 0 0,0 0-16,0 0 0,0 0 0,0 0 15,0 0-15,0 0 0,0 0 16,25-12-16,-25 12 0</inkml:trace>
  <inkml:trace contextRef="#ctx0" brushRef="#br0" timeOffset="80646.9486">15916 12191 0,'0'0'0,"0"0"0,0 0 0,0 0 15,0 0-15,0 0 16,0 0-16,0 0 0,0 0 15,0 0-15</inkml:trace>
  <inkml:trace contextRef="#ctx0" brushRef="#br0" timeOffset="80847.2018">16032 12078 0,'0'0'0,"0"0"16,0 0-16,0 0 0,0 0 0,0 0 16,0 0-16,0 0 0,0 0 15,0 0 1,0 0-16,0 0 0</inkml:trace>
  <inkml:trace contextRef="#ctx0" brushRef="#br0" timeOffset="81010.0812">16132 12072 0,'0'0'0,"0"0"0,0 0 16,0 0-16,0 0 0,0 0 0,0 0 16,0 0-16,0 0 0,2-28 15,-2 28-15,0 0 0</inkml:trace>
  <inkml:trace contextRef="#ctx0" brushRef="#br0" timeOffset="81773.2823">16740 7749 0,'0'0'0,"0"0"16,0 0-16,32 2 0,-32-2 0,33 4 16,-8 0-16,4-1 0,4 1 15,12 1-15,4 2 0,10 3 16,0 2-16,6 2 0,3 1 15,5 1-15,-9-4 0,3 2 16,-7-2-16,-9-1 0,-4-1 16,-5-1-16,-3 2 0,-6-2 15,-5 0-15,-7 0 0,-5 0 16,-4-2-16,-6 2 0,-6-9 16,-5 0-16,0-3 0,2 2 0,1 0 15</inkml:trace>
  <inkml:trace contextRef="#ctx0" brushRef="#br0" timeOffset="82289.9034">17131 7979 0,'0'0'0,"0"0"16,0 0-16,0 0 0,0 0 0,0 0 16,0 0-16,19 17 0,-19-17 15,20 13-15,-20-13 16,30 14-16,-30-14 0,33 16 0,-17-7 15,1 0-15,-1 1 0,1 0 16,-2 1-16,-2 0 0,-2 0 16,-2-1-16,-2 1 0,-3-2 0,-3 0 0,-3 0 15,-2-2-15,-4 0 0,-3-2 0,-8 1 16,-4-1-16,0-3 0,0 1 16,-4 1-16,-1 0 0,1-2 15,2-3-15,-2 0 0,5 0 16,4 1-16,1 1 0,4 0 15,3 0 1,3-1-16,2-1 0,3 1 16,2 0-16,3 3 0,4 4 15,2-4-15,5-2 0,1 0 0,2 0 16,1 1-16,2 2 16,0 2-16,1 2 0,0 0 15,1 2-15,-3 0 0,-3 0 0,-1 1 0,-3 1 16,-3 1-16,-2-1 0,-2 1 15,-4 3-15,-3-3 0,-4-3 0,-4 1 16,-3-1-16,-1-1 0,-2 0 16,-3-2-16,-3-1 0,-1-1 15,-1-1-15,-7-2 0,0-1 16,0-3-16,2-2 0,0-1 16,1-1-16,3 0 0,1 0 15,1-3-15,2-3 16,2-5-16,2-2 0,4 3 0,2 3 15,2 3-15</inkml:trace>
  <inkml:trace contextRef="#ctx0" brushRef="#br0" timeOffset="82699.0744">17051 7354 0,'0'0'0,"0"0"0,0 0 15,0 0-15,32-3 0,-19 3 16,3 4-16,1-1 0,1 2 16,-1 2-16,2 2 0,3 2 0,-2 3 15,-4-1-15,-2 1 16,-3-2-16,-4 1 0,-3 2 15,-5 1 1,-4-2-16,-3 0 0,-4-2 0,-4 1 16,-1-1-16,1 1 0,-4-4 15,-2-3-15,-4 1 0,2 2 16,4 0-16,4 1 0,1-2 16,4-3-16,4 0 0,1-1 15,2-3-15,1 1 0,5 0 16,4 1-16,8 0 0,5 0 0,6-1 0,2 0 15,2-1-15,2 2 0,6-3 16,1-2-16,-7 1 0,-7 0 16,-4 0-16</inkml:trace>
  <inkml:trace contextRef="#ctx0" brushRef="#br0" timeOffset="82899.9056">17441 7449 0,'0'0'0,"0"0"0,0 0 16,0 0-16,23-2 0,-23 2 15,38 4-15,-16 0 0,1-1 16,4 0-16,4 1 0,7 5 0,-4-1 0,0 0 16,0 1-16,-3-3 0,-3 1 15,2-2-15,-5-2 16,-4-1-16,-3 0 0,-4 0 0</inkml:trace>
  <inkml:trace contextRef="#ctx0" brushRef="#br0" timeOffset="83123.9576">17600 7549 0,'0'0'0,"0"0"0,0 0 0,0 0 16,0 0-16,-27 20 0,27-20 15,-18 14 1,9-7-16,0 1 0,0 0 16,1 0-16,1 1 0,-1-1 15,0 1-15,1-1 0,0-1 0,1-2 16,1 0-16,1 0 0,1-2 16,1 0-16,0 0 0,0-2 0</inkml:trace>
  <inkml:trace contextRef="#ctx0" brushRef="#br0" timeOffset="83300.4688">17684 7602 0,'0'0'0,"0"0"0,0 0 0,0 0 16,0 0-16,0 0 0,0 0 16,0 0-1,-10 24-15,10-24 0,-10 22 16,10-22-16,-11 29 0,5-12 0,1 2 15,0 0-15,2-1 0,0-2 16,-1-3-16,2-1 0</inkml:trace>
  <inkml:trace contextRef="#ctx0" brushRef="#br0" timeOffset="83570.3603">18398 7990 0,'0'0'0,"0"0"0,0 0 15,0 0-15,-28 9 0,28-9 0,-29 9 16,10-2-16,-3 0 0,-3 0 16,-3-1-16,-1 0 0,0-1 15,-7 0-15,2 1 0,4 0 16,3 0-16,-2-1 0,4-3 15,1-1 1,2 0-16,2-3 0,1-2 16,7 0-16,1 1 0,2 1 0</inkml:trace>
  <inkml:trace contextRef="#ctx0" brushRef="#br0" timeOffset="83786.7351">18126 7925 0,'0'0'0,"0"0"0,0 0 0,0 0 16,9 23-16,-9-23 0,11 26 15,-4-10-15,2-1 0,2 1 16,1 3-16,1 0 0,-1 0 16,4 5-1,1-1-15,-2-2 0,1-1 0,0-5 16,1-5-16,-3 0 0,-2-2 0,-2-2 15</inkml:trace>
  <inkml:trace contextRef="#ctx0" brushRef="#br0" timeOffset="84071.9912">18778 8042 0,'0'0'0,"0"0"0,0 0 16,0 0-16,0 0 15,0 0-15,-21 24 0,21-24 16,-19 19-16,19-19 0,-22 27 16,11-14-16,1 0 0,0 2 15,1 1-15,0-1 0,0 1 16,2 0-16,0-2 0,-1 4 15,2 0-15,0-3 0,2 0 16,2-3-16,2 0 0,2-4 0,1-3 0,-1-1 16,1-1-16,-1-1 0</inkml:trace>
  <inkml:trace contextRef="#ctx0" brushRef="#br0" timeOffset="84488.8462">19116 8092 0,'0'0'0,"0"0"0,0 0 0,0 0 16,24-4-16,-24 4 0,27 4 15,-13-1-15,1-1 0,-1 3 0,0 0 16,1 2-16,-1 2 0,2 3 16,-1 1-1,-4-1-15,-4 0 0,-2-1 16,-5 1-16,-1-1 0,-3-1 15,-1 2-15,-2-1 0,-1-1 16,-3 0-16,-3-1 0,-1 0 16,-2-1-16,1 1 0,-1-2 0,1 1 15,-1-1-15,-1-1 0,0-1 16,-1 1-16,1-1 0,3 0 0,2 0 16,1-1-16,2-1 0,2 0 15,2-1-15,1 0 0,2 0 16,0 0-16,7 1 0,4-1 15,4 1-15,0 0 0,9 2 0,4 0 16,0 1-16,2 0 0,0 1 16,3 1-1,-1 0-15,-2 1 0,6 1 16,1 0-16,-8-2 0,-4-1 0,-4-3 16</inkml:trace>
  <inkml:trace contextRef="#ctx0" brushRef="#br0" timeOffset="86897.0437">16933 8001 0,'0'0'15,"0"0"-15,0 0 0,0 0 0,0 0 0,21 20 16,-21-20-16,24 19 0,-9-7 0,4 5 15,3 2-15,1 1 16,2-2-16,10 10 0,2 2 16,0-1-16,-1 0 0,10 8 15,2 0-15,4 5 0,-5-2 0,2-1 16,1-3 0,4 1-16,-4-4 0,-1-4 15,-2-4-15,-12-7 0,-8-3 0,-7-5 16</inkml:trace>
  <inkml:trace contextRef="#ctx0" brushRef="#br0" timeOffset="87274.2841">18700 8001 0,'0'0'0,"0"0"0,0 0 0,0 0 16,26 15-16,-26-15 0,31 17 16,-12-5-16,5 2 15,2 4-15,5 2 16,8 4-16,-1-2 0,12 7 0,1 3 16,-5-3-16,-4-2 0,6 7 15,-3-2-15,-3-4 0,-1-5 0,-10-5 16,-7-3-16,-4-4 0</inkml:trace>
  <inkml:trace contextRef="#ctx0" brushRef="#br0" timeOffset="87868.4915">19374 7567 0,'0'0'0,"0"0"16,0 0-16,-3-19 0,3 19 0,-6-15 16,0 6-16,-3 0 0,0 0 15,-2 2-15,-1 0 16,-1 2-16,-2-1 0,-4 1 0,-1 1 15,2 3-15,1 1 0,4 2 16,2 4 0,2 0-16,3 4 0,1 1 15,3 3-15,2-1 0,2 2 0,4 2 16,3 1-16,-2 0 0,1 0 16,0 1-16,1 3 0,-1-1 15,0-2-15,0 7 0,-1 0 16,-2-1-16,-2-3 0,0 1 0,-2-4 15,-2-2-15,-1-1 0,-4-3 16,-5 1-16,-4-6 0,0-3 0,-4-2 16,-2-1-16,4-2 0,-1-2 15,-5 0-15,0-3 16,3-1-16,3-2 0,3-1 0,1-1 16,2 0-16,2-1 0,2-1 15,3-3 1,2 5-16,1 1 0,2 0 15,2 0-15,4 0 0,1 0 0,5 0 16,2-2-16,2 2 16,0 2-16,4-1 0,5 2 0,-1 2 15,-1-1-15,9 2 0,3 2 16,-2 1-16,-2 2 0,-6 0 16,-5-1-16,-3 0 0</inkml:trace>
  <inkml:trace contextRef="#ctx0" brushRef="#br0" timeOffset="90029.9049">19459 7500 0,'0'0'0,"0"0"16,0 0-16,0 0 0,0 0 0,0 0 15,0 0-15,0 0 16,-29-1-16,29 1 0,-37 12 16,15-5-16,-1 2 0,-4 1 15,-3 1 1,-5 4-16,2 0 0,2-1 0,1 2 15,0 2-15,3-1 0,7 2 16,5-1-16,4-1 0,4-4 16,6 1-16,5 0 15,3-2-15,2 0 0,5-2 16,4 1-16,2-2 0,1 1 0,5 0 16,5-2-16,0 0 0,0-1 0,3-2 15,3 0-15,5-1 16,-1-1-16,-13 0 15,-6-1-15,-5 0 0</inkml:trace>
  <inkml:trace contextRef="#ctx0" brushRef="#br0" timeOffset="90273.6412">19437 7649 0,'0'0'0,"0"0"0,0 0 16,-18 15-16,18-15 0,-22 20 16,6-7-16,-2 2 0,-1 3 15,-2 2-15,-2 1 0,-5 5 16,1 1-16,2 0 0,1 2 16,-4 4-16,3-1 0,3 0 15,2-1-15,4-6 0,3-5 0,3-4 16</inkml:trace>
  <inkml:trace contextRef="#ctx0" brushRef="#br0" timeOffset="90511.4343">19773 8104 0,'0'0'16,"0"0"-16,0 0 0,42 4 0,-20 0 15,5 0-15,4 3 16,7 3-16,1 1 0,7 4 16,-1-1-16,-6-2 0,-7 0 15,-6-4-15,-5-1 0,-3-1 0</inkml:trace>
  <inkml:trace contextRef="#ctx0" brushRef="#br0" timeOffset="90680.8582">19767 8323 0,'0'0'0,"0"0"0,0 0 16,28 10-16,-28-10 0,39 10 15,-11-4-15,0 2 0,2 2 0,14 5 16,5 1-16,-9-3 0,-5-1 16,-7-3-16</inkml:trace>
  <inkml:trace contextRef="#ctx0" brushRef="#br0" timeOffset="91182.4775">20734 8215 0,'0'0'16,"0"0"-16,0 0 0,5-18 0,-5 18 16,5-19-16,-4 8 15,1 0-15,0 1 0,-1 1 0,-1 0 16,0 1-16,0 2 0,-1 0 16,-1 1-16,-2 1 0,-1 2 15,-2 0 1,-3 0-16,-3 2 0,1 2 0,0 4 15,0 2-15,1 3 16,1 1-16,-1 5 0,1 4 16,2-2-16,2 1 0,-1 1 15,2 4-15,-1-3 0,2 0 0,-1 6 16,2 1-16,0-2 0,-1-2 16,1-2-16,0 1 0,0-3 0,-1-3 0,0-2 15,-2 0-15,1-4 0,-1-1 16,0-2-16,-2-2 15,0-4-15,-1-2 0,-4-3 0,-3-2 16,0-3-16,1 2 0,-1-4 16,1 0-16,1-1 0,0 0 15,2-4 1,2 0-16,3 3 0,0 0 0,5 0 16,4-1-16,2 0 0,3 1 15,6 2-15,6-2 16,3 1-16,2 1 0,13 2 0,3 1 15,-1 0-15,-3 1 0,13 0 16,3 2-16,-8 2 0,-6 1 16,-8 0-16,-7 0 0,-5 0 0</inkml:trace>
  <inkml:trace contextRef="#ctx0" brushRef="#br0" timeOffset="91398.8377">21140 8216 0,'0'0'0,"0"0"15,26 6-15,-6-1 0,3-1 0,11 4 16,5-1-16,-2 0 0,1 1 16,7 3-16,-2 0 0,-4-2 15,-4 0-15,1 0 0,-3-3 16,-6 0-16,-7-2 0,-5-2 0</inkml:trace>
  <inkml:trace contextRef="#ctx0" brushRef="#br0" timeOffset="91630.5964">21282 8341 0,'0'0'0,"0"0"15,0 0-15,-14 16 0,14-16 16,-15 19-16,6-5 0,1 1 15,-1 1-15,-1 0 0,-2-1 16,-4 4-16,1-1 0,1 1 16,-1-1-16,4-3 0,1-3 15,1-1 1,2 0-16,0-2 0,2-1 16,1-3-16,3-2 0,3-3 0,4-3 15,-2 0-15,0 1 0,-1 1 0</inkml:trace>
  <inkml:trace contextRef="#ctx0" brushRef="#br0" timeOffset="91831.3712">21468 8453 0,'0'0'0,"0"0"0,0 0 15,0 0-15,-9 25 0,9-25 16,-13 29-16,6-12 0,-2 3 0,-2 3 15,-3 4 1,-7 11-16,-2 0 0,-2 2 16,-4 1-16,1 1 0,4-8 0,6-6 15</inkml:trace>
  <inkml:trace contextRef="#ctx0" brushRef="#br0" timeOffset="93867.7088">15038 10087 0,'0'0'0,"0"0"16,0 0-16,0 0 0,0 0 0,0 0 16,0 0-16,-4-25 15,4 25-15,3-19 0,-3 19 16,7-28-16,-7 28 0,11-30 15,-1 12 1,1 0-16,2-2 0,7-6 0,2-6 16,0 3-16,0 0 0,11-8 15,4-1-15,0 3 0,-2 1 16,11-6-16,4-1 16,-1 4-16,-1 3 0,15-5 15,3-1-15,-6 4 0,-5 5 0,15-7 16,5 0-16,-4 3 15,-2 3-15,42-11 0,-3 4 16,-13 7-16,-9 5 0,8-4 0,8-1 16,-13 5-16,-7 5 0,13-2 15,8 0-15,-8 2 0,-5 2 16,10 4-16,8-1 0,-12 6 16,-9 2-16,16 0 0,9 1 15,-15 4-15,-9 3 0,16-1 16,10-1-16,-13 2 0,-8 0 0,7 7 15,7 4-15,-17-2 0,-9-1 16,7 5-16,6 5 16,-10-4-16,-8 0 0,8 3 0,4 5 0,-10-1 0,-6 2 15,13 0-15,9 1 16,-12-1-16,-9-1 0,13 7 0,11 6 16,-14-9-16,-10-6 0,6 10 15,2 6-15,-11-4 0,-11-3 16,2 2-16,1 0 0,-13-1 15,-8 0-15,2 1 0,2 0 16,-8-7-16,-7-5 0,4 4 16,2 1-1,-8-2-15,-6-4 0,-2-4 0,-3-1 16,-2-1-16,-2-2 0,1 1 16,2 3-16,-5-5 0,-4 0 15,-2-3-15,-2-1 0,-2-1 16,-1-3-16,0 0 0,-1-3 15,1 3-15,0 0 0,0 0 16,0 0-16,0 0 0,0 0 0,0 0 0,0 0 16,0 0-16,0 0 0,-2 0 15,2 0-15,0 0 0,-2 0 0,-3 0 16,-2 1-16,-2-1 16,-1 0-16,2 0 0,2 0 15,0 0-15</inkml:trace>
  <inkml:trace contextRef="#ctx0" brushRef="#br0" timeOffset="94643.1991">21689 8584 0,'0'0'0,"0"0"15,0 0-15,0 0 0,0 0 0,0 0 16,0 0-16,0 0 0,0 0 15,31-3-15,-31 3 16,36 0-16,-36 0 0,44 6 16,-16-1-16,-2 0 0,0 1 0,8 1 15,1 2-15,-3-2 0,-2 1 0,-3 0 16,-1-1-16,-4-1 16,-2 0-16,-2 0 0,-2 0 15,-6-2-15,-2-1 0,-3-1 16,1 0-16,-2-1 0</inkml:trace>
  <inkml:trace contextRef="#ctx0" brushRef="#br0" timeOffset="94832.7132">21697 8807 0,'0'0'0,"0"0"0,0 0 16,0 0-16,0 0 0,35 1 15,-35-1-15,40 4 0,-17-1 0,3 1 16,4 1-16,0 1 0,-1-1 16,10 2-16,0-3 0,-6 0 15,-6 0-15,-4-2 0</inkml:trace>
  <inkml:trace contextRef="#ctx0" brushRef="#br0" timeOffset="95755.6029">22504 8707 0,'0'0'0,"0"0"0,0 0 0,0 0 16,0 0-16,28-2 0,-28 2 15,32 1-15,-15 0 0,2 3 16,2 2-16,-1 0 0,-1 1 0,5 4 15,-4 2-15,-3 0 16,-5-1-16,-5 2 0,-5 1 16,-5 0-16,-5 1 0,-4-2 0,-3-1 0,-2-1 15,-3 0-15,-6 2 0,-2 1 16,0-3-16,1-1 0,-3-1 16,-3 0-16,4-3 0,4-2 0,1 1 15,0 0-15,4 0 16,0 0-16,3-1 0,4-3 15,2 2-15,3 1 0,5-1 0,3 1 0,3-1 16,4 1-16,4 1 0,4 0 16,4 1-16,3-2 0,3 2 15,5 0-15,7-1 16,-2 0-16,0-1 0,-1 0 0,-2-2 0,-2 1 16,-2-2-16,-6 0 0,-5 0 15</inkml:trace>
  <inkml:trace contextRef="#ctx0" brushRef="#br0" timeOffset="95987.5099">22914 8844 0,'0'0'16,"0"0"-16,0 0 0,33 0 15,-17 0-15,3 2 0,7 1 16,6 2-16,1 2 0,1-1 0,2 3 16,3-1-16,-5 0 0,-4 0 15,-4 0 1,-5-1-16,-3-3 0,-4 0 16</inkml:trace>
  <inkml:trace contextRef="#ctx0" brushRef="#br0" timeOffset="96203.7902">23006 8933 0,'0'0'16,"0"0"-16,0 0 0,0 0 16,0 0-16,-18 24 0,18-24 0,-18 20 15,18-20-15,-21 24 0,9-8 16,1-2-16,1 0 0,1-1 15,2-2-15,-1 0 0,1 0 0,2-1 16,2-1-16,0-4 0,3-3 0,0 1 16,0-1-16,0-2 0</inkml:trace>
  <inkml:trace contextRef="#ctx0" brushRef="#br0" timeOffset="96436.9521">23152 8973 0,'0'0'0,"0"0"0,0 0 15,0 0-15,0 0 0,-10 30 0,10-30 16,-12 28-16,6-11 0,-3 1 16,-2 2-16,1 0 0,0 2 0,-2 5 15,1-3 1,2-2-16,1-3 0,3-2 0,1-2 0,3-3 0,1-1 15,4-5-15,1-3 0,-1-1 16,1 0-16,-2 1 0</inkml:trace>
  <inkml:trace contextRef="#ctx0" brushRef="#br0" timeOffset="96989.514">23632 8932 0,'0'0'0,"0"0"0,0 0 16,0 0-16,0 0 0,1 24 0,-1-24 16,-1 23-16,1-23 0,-7 34 15,1-14-15,-2 0 0,-1 1 16,-2 3-16,-1 0 0,-2 5 15,0-3-15,1-2 16,0-1-16,1-2 16,1-1-16,0-3 0,1-2 0,1-2 15,2-1-15,2-3 0,-1-2 16,2 0-16,1-1 0,0-1 0,1-1 16,2-4-16,0 0 0,0 0 15,5-9-15,-2 2 0,1-2 16,3-2-16,1-2 0,-1 0 0,1-1 15,4-3-15,1 1 16,2 0-16,-1 0 0,0 0 0,1 0 16,-2 0-16,-1 1 0,1 0 15,2 1-15,-2-2 0,0 1 16,2 3-16,0 2 0,-1 2 0,1 1 0,-1 2 16,0-1-16,0 2 0,-2 1 15,1 3-15,1 1 0,1 2 16,0 3-16,2 1 0,1 2 15,0 1-15,-1-2 0,-1 3 16,0 2-16,-2-1 0,-1 0 16,1-1-16,1 0 0,-3-3 15,-2 1 1,0-4-16,-1-5 0,-2 1 0,0-1 16,-2 0-16</inkml:trace>
  <inkml:trace contextRef="#ctx0" brushRef="#br0" timeOffset="97200.4064">24377 8797 0,'0'0'0,"0"0"0,0 0 16,-15 27-16,15-27 0,-20 32 0,6-7 16,-4 3-16,-3 4 0,-1 3 15,3-5-15,3-5 0</inkml:trace>
  <inkml:trace contextRef="#ctx0" brushRef="#br0" timeOffset="99725.0693">29597 7474 0,'0'0'0,"0"0"0,0 0 16,-26 1-16,26-1 0,-28 6 0,9 0 16,-2-1-16,-2 2 0,-6 2 15,2 1-15,0-1 0,3-1 16,-2 1-16,1 1 0,3-2 16,2 0-1,-2 0-15,2-1 0,7-3 16,2 1-16,1-1 0,2 2 15,2-1-15,0 0 0,5 1 16,2 0-16,4-1 0,1 1 0,5 1 16,5 0-16,1-2 0,3 1 15,4-3-15,4 2 0,-1 1 16,-1-1-16,9 1 16,3 0-16,-2-1 0,-2 0 0,2 0 15,-1-1-15,-2 1 0,-1 1 16,3-1-16,-3-1 0,-3 1 15,-4 0-15,-2-2 0,0 0 16,-8-1-16,-1-1 0,-4 0 0,-2-1 16,-3 2-16,1-2 0,-5-3 15,-3-1-15,-3-2 0,0 0 0,-1 0 16,2 1-16,1 2 0</inkml:trace>
  <inkml:trace contextRef="#ctx0" brushRef="#br0" timeOffset="99945.4446">29636 7483 0,'0'0'0,"0"0"0,0 0 0,0 0 16,0 0-16,-1 37 15,-1-19-15,0 1 16,-1-1-16,-4 5 0,-3 5 15,0 2-15,-1 1 0,-5 14 16,-2 4-16,-4 8 0,-1-4 16,4-10-16,5-8 15,1-7-15</inkml:trace>
  <inkml:trace contextRef="#ctx0" brushRef="#br0" timeOffset="103292.5626">7026 10351 0,'0'0'0,"0"0"0,-16-9 15,8 5-15,-3-1 0,-1 0 0,-2-2 16,-5-3-16,0 2 0,1-3 16,0 1-16,3 2 0,-1-2 15,3 2-15,2-2 0,1 3 0,2 3 0,1 0 16,0-3-16,1 4 16,2 1-16,4 2 0,0 0 15,2 1-15,1 0 0,7-1 16,3 3-16,4-3 0,4 1 0,16 0 15,7-1-15,4-1 0,4 0 16,20-3 0,4 1-16,11 1 0,-2 0 15,18 2-15,2-3 0,4 3 16,-7 0-16,43 5 0,-6 1 16,-24-1-16,-12 0 0,0-1 0,2 4 15,-11 3-15,-7 3 0,-1 3 16,-1 1-16,-14-1 0,-8-1 15,-10-3-15,-8-6 0,-14 0 0,-10-3 0,-6-3 16</inkml:trace>
  <inkml:trace contextRef="#ctx0" brushRef="#br0" timeOffset="103840.651">7735 10642 0,'0'0'0,"0"0"0,0 0 0,0 0 16,26-10-16,-26 10 0,39-1 16,-14 1-16,3-2 0,2 2 0,6 2 15,6-2-15,0 4 0,-4 0 16,-1 3-16,0 3 0,-6 0 0,-7 2 15,-5-1-15,-5 4 0,-6 2 16,-12 0-16,-12-2 16,-5 3-16,-3-1 0,-8 1 0,-6 0 15,2 0-15,2 0 0,-5 0 16,4 3-16,7-7 16,6 1-16,7-5 0,4-3 0,4 0 15,2 1-15,10-4 0,5 3 16,2-1-16,0-2 0,7 0 15,6 3-15,1 0 0,3 0 16,0 0-16,1 7 0,-2-2 16,-2 5-16,-2 4 0,-5 1 15,-7 0-15,-6 2 0,-11 2 16,-8 6-16,-7-3 0,-5 2 0,-9 0 16,-7 1-16,-3-5 0,-1-2 15,-9 0-15,-4-5 0,11-3 16,6-4-16,-3-4 0,7-4 15,2-3-15,3-4 0,6-7 0,-1-7 16,6-6-16,4-6 0,5-11 16,5-9-16,3-4 0,3 0 0,-1 6 15,1 12-15,0 12 0</inkml:trace>
  <inkml:trace contextRef="#ctx0" brushRef="#br0" timeOffset="104178.2829">7441 9429 0,'0'0'0,"0"0"15,0 0-15,22-14 0,-8 8 0,7 2 16,5 0-16,2 2 0,0 2 0,10 6 15,-2 1-15,-3 3 0,-3 2 16,-2 6-16,-9 5 0,-6-2 16,-8 3-16,-7 1 0,-8 3 15,-2-1-15,-1-1 0,-7 6 0,-3 1 16,4-5-16,2-3 0,4-2 0,2-1 16,3-1-16,3-5 0,3-3 31,2-1-31,4-3 0,5-5 0,11-4 15,6-4-15,4-5 0,1-2 16,-1-1-16,-8 4 0,-5 2 0</inkml:trace>
  <inkml:trace contextRef="#ctx0" brushRef="#br0" timeOffset="104372.4495">8116 9448 0,'0'0'16,"0"0"-16,26 0 0,-26 0 0,46-3 16,-13 0-16,8 0 0,12 1 15,1 0-15,12 1 0,-1 1 16,-4 0-16,-5 1 0,-3 0 16,-11 0-16,-9 0 0</inkml:trace>
  <inkml:trace contextRef="#ctx0" brushRef="#br0" timeOffset="104595.4263">8315 9598 0,'0'0'0,"0"0"0,0 0 0,-17 22 15,17-22-15,-18 29 0,9-9 16,0-1-16,0 0 0,-4 5 15,-2 1-15,2-3 0,1 0 16,2-3-16,1-1 0,2-5 16,0-1-16,1-3 0,4-1 15,0-2-15,4-6 0,-2 0 0,2 1 0,-2-1 32</inkml:trace>
  <inkml:trace contextRef="#ctx0" brushRef="#br0" timeOffset="104780.328">8521 9613 0,'0'0'0,"0"0"15,0 0-15,0 0 0,-16 23 0,16-23 16,-13 34-16,7-13 16,0 2-16,2 1 0,0 4 15,2 0-15,1-1 0,4 9 16,4 1-16,3-5 0,2-4 0,0 0 15,-2-6-15,-2-2 0</inkml:trace>
  <inkml:trace contextRef="#ctx0" brushRef="#br0" timeOffset="105049.3052">9750 10095 0,'0'0'0,"0"0"16,0 0-16,-9 19 0,9-19 0,-17 26 15,0-10-15,0 2 0,-2 0 16,-4 1-16,-2 3 16,-10 5-16,3-4 0,-5 4 0,0-2 0,4-4 0,4-6 31,1-1-31,4-4 0,3-3 15,2-6-15,5-5 0,3-3 16,2 0-16,2 3 0,2 0 0</inkml:trace>
  <inkml:trace contextRef="#ctx0" brushRef="#br0" timeOffset="105259.0023">9518 10157 0,'0'0'0,"0"0"16,0 0-16,-1 25 0,1-25 0,2 28 16,2-7-16,1-1 0,0 3 0,3 9 15,2-3-15,0 1 0,0 0 16,2-4-16,2 0 0,4 4 16,-2-4-16,1-5 0,-1 1 15,1-8-15,0-3 0,-4-3 16,-2-1-16,-2-1 0</inkml:trace>
  <inkml:trace contextRef="#ctx0" brushRef="#br0" timeOffset="105597.6981">10333 10193 0,'0'0'0,"0"0"0,0 0 16,32 10-16,-32-10 0,36 10 16,-16-1-16,-1 2 0,-1 2 0,1 6 15,-3 4-15,-5-4 16,-4 3-16,-3-2 0,-5-2 16,-4 1-16,-1-1 0,-5 2 0,-4-1 0,0 1 15,0-2-15,3 0 0,2-4 16,3 1-16,-1-3 0,2 1 0,3-3 15,2-2-15,1-2 0,7-4 16,6 0-16,6-2 0,5-3 16,7-4-16,5-3 0,0-1 15,-6 3-15,-5 1 16</inkml:trace>
  <inkml:trace contextRef="#ctx0" brushRef="#br0" timeOffset="105914.2782">11003 10164 0,'0'0'0,"0"0"0,0 0 0,0 0 15,0 0-15,23-6 0,-23 6 16,40-1-16,-18 2 0,3 1 0,4 1 16,-1 1-16,-2 0 0,8 4 15,1 1-15,-3 2 0,-2-3 0,2 7 16,-5 2-16,-5 4 15,-4-2-15,-6 5 0,-4 2 0,-3 2 0,-5 0 16,-8 4-16,-6 5 0,-3 1 16,-1 2-16,-11 13 0,-5-2 15,0-2-15,-1-2 0,-11 17 16,-6 4-16,5-4 0,3-4 16,-10 12-16,-2 0 0,-15 22 15,8-14-15,3 3 16,3 2-16,5-17 0,4-11 15,15-17-15,9-14 16,9-7-16</inkml:trace>
  <inkml:trace contextRef="#ctx0" brushRef="#br0" timeOffset="106421.7641">7724 10699 0,'0'0'0,"0"0"15,0 0-15,17 15 0,-17-15 0,21 17 16,0-2-16,1 2 0,1-1 15,14 11 1,6 5-16,2-3 16,1 3-16,16 11 0,4 4 15,4 6-15,-11 0 0,11 5 0,-2 1 16,4 5-16,-9-1 0,25 24 16,-8-5-16,-5-14 0,-3-9 15,4-3-15,2-5 0,-2-4 16,-2-4-16,-7-8 0,-6-6 0,-19-10 0,-13-5 0,-9-5 15</inkml:trace>
  <inkml:trace contextRef="#ctx0" brushRef="#br0" timeOffset="106763.0176">10448 10378 0,'0'0'16,"0"0"-16,25 8 0,-25-8 0,33 16 16,-4-5-16,8 4 0,14 6 0,2 0 15,21 11-15,6 6 0,8 7 16,-7-6-16,6 4 0,-6 1 16,-4-5-16,-15-8 0,3 1 15,-20-10-15,-15-8 0</inkml:trace>
  <inkml:trace contextRef="#ctx0" brushRef="#br0" timeOffset="107348.7983">11493 9464 0,'0'0'16,"0"-14"-16,0-1 0,0 4 0,-1 0 16,-3-5-16,-1-1 0,-4-1 0,-3 1 15,-8-2-15,-4 2 0,-2 2 16,0 4-16,-3 2 0,0 3 15,2 2-15,4 2 0,2 2 16,1 3-16,2 2 0,2 1 0,3 2 16,1 2-16,4 0 0,5 2 15,4-1 1,2 2-16,1-2 0,2-1 16,4 1-16,3 1 0,4-2 15,1 1-15,2-3 0,1-1 16,0 0-16,0-1 0,3 0 15,3 1-15,-3-2 0,-2-1 16,-2 0-16,-2 1 0,-3-1 16,-2 1-16,-2-2 0,-1 1 0,-1 1 0,-1 1 15,-4-1-15,1 4 0,-3 0 16,-1-1-16,-2 3 0,-1 2 16,-2 2-16,1 2 0,-5 0 15,-3 5-15,-1 0 0,-2 1 0,-5 5 16,-1 1-16,0 0 0,3 1 15,-4-2 1,-4 1-16,3-1 0,3 1 0,-5 9 16,3 1-16,4-2 15,2-4-15,7 4 0,2-1 16,8-6-16,6-3 0,-1-7 0,-3-3 16,0-6-16</inkml:trace>
  <inkml:trace contextRef="#ctx0" brushRef="#br0" timeOffset="107587.3534">12042 10621 0,'0'0'0,"0"0"0,0 0 16,30 3-16,-30-3 0,43 8 15,-12 2-15,1 0 0,0-2 0,9 9 16,1 1-16,-4-2 0,-3 0 16,2-2-16,-7-2 15,-4-2-15,-5-2 0,-5-1 0</inkml:trace>
  <inkml:trace contextRef="#ctx0" brushRef="#br0" timeOffset="107750.2219">12158 10981 0,'0'0'0,"0"0"0,0 0 16,35 10-16,-35-10 0,45 12 0,-12-5 15,4 0-15,1 0 0,11 0 0,-1-6 16,1 2-16,-9 0 0,-8-2 16</inkml:trace>
  <inkml:trace contextRef="#ctx0" brushRef="#br0" timeOffset="108066.6261">12954 10781 0,'0'0'0,"0"0"15,0 0-15,26 7 0,-26-7 0,30 8 16,-12 2-16,-1-3 0,0 4 0,0 0 15,-2 2-15,4 3 0,-3 1 16,-5 1-16,-4 0 16,-5 1-16,-4-2 0,-4 1 0,-2 0 15,-5-1-15,-2-2 16,-7 5-16,-2-2 0,3-3 16,2 0-16,2-1 15,3 0-15,3-3 0,2 0 0,5 2 16,3-1-16,5 2 0,4-3 15,7-1-15,10-2 16,3-1-16,5 0 0,11-14 0,3-8 16,-10 0-16,-6 4 0,-7 2 15</inkml:trace>
  <inkml:trace contextRef="#ctx0" brushRef="#br0" timeOffset="108289.4331">13487 10909 0,'0'0'0,"0"0"0,0 0 16,0 0-16,33 1 0,-11 2 0,9 5 0,2-2 15,2 2-15,13 3 0,4 3 16,0-3-16,-1 3 0,8 0 16,-2 1-16,1 2 0,-6 0 15,-9-8-15,-8-2 0,-7-4 16,-6-4-16,-5-1 0,-3 2 15,-4 0-15</inkml:trace>
  <inkml:trace contextRef="#ctx0" brushRef="#br0" timeOffset="108505.4019">13789 11171 0,'0'0'0,"0"0"0,0 0 16,-14 18-16,14-18 0,-18 23 0,3-7 0,0 1 15,1-2-15,-4 10 0,1-1 16,2-2-16,1 0 0,0-4 16,3 0-16,3-1 0,0 0 15,2-2-15,3-4 0,3-2 0,4-4 16,0-1-16,-1 0 16,-1-1-16</inkml:trace>
  <inkml:trace contextRef="#ctx0" brushRef="#br0" timeOffset="108752.9481">14069 11246 0,'0'0'0,"0"0"0,0 0 0,0 0 16,-8 21-16,8-21 0,-12 27 15,4-11-15,-1 2 0,-2 0 16,0 3-16,0 1 0,1 2 0,-4 8 15,-1-1-15,0-1 16,1-1-16,1-4 0,0 3 16,-2 1-16,3-5 15,4-5-15,4-5 0,3-3 16,1-5-16,3-7 0,4-8 16,-2 4-16,0 1 0,-2-1 15</inkml:trace>
  <inkml:trace contextRef="#ctx0" brushRef="#br0" timeOffset="109093.6395">14717 11020 0,'0'0'0,"0"0"16,0 0-16,-6 26 0,6-26 0,-14 28 15,4-10-15,-2 4 0,-1 3 16,-1 2-16,-2 2 16,-7 8-16,-2 2 0,-1 6 15,0 3-15,-2 4 0,4-5 0,-3 6 16,1-3-16,3-6 0,1-3 0,1 0 16,5-3-16,2-12 0,2-3 15,2-5 1,4-4-16,1-5 0,2-3 15,3-6-15,0-6 0,2-8 0,3-9 16,0-1-16,3-4 0,1-7 16,0-7-16,1-4 0,0 5 0,-2 9 15,-2 7-15,-2 7 0</inkml:trace>
  <inkml:trace contextRef="#ctx0" brushRef="#br0" timeOffset="109564.0426">14582 11041 0,'0'0'0,"0"0"16,0 0-16,0 0 0,18-17 0,-18 17 15,0 0 1,28-11-16,-16 11 0,1 0 16,3 1-16,0 5 0,2-1 0,1 5 15,1 3-15,3 3 0,-2 1 16,-4 2-16,-2 4 16,-4-1-16,-3-1 0,-1 1 0,-3-3 15,-2 5-15,-4-2 0,-2-1 16,-4-4-16,-2-2 0,-2-4 0,-1 0 15,0-2-15,2-4 0,0 1 0,-5-3 16,-2-1-16,-2-4 0,-1 0 16,-3-1-16,0-1 0,1 4 15,0-3-15,2 3 0,2-4 16,3 4-16,1-2 0,3 2 16,1 2-1,4-2-15,0 4 0,1-1 16,1 3-16,2 2 0,0 0 0,2 2 15,1 1-15,3 3 0,-1-1 16,3 3-16,4 5 16,2 1-16,1 3 0,1 3 15,2-3-15,5 9 0,2-2 0,1 2 16,0-2-16,-1 2 0,-1-1 0,5 8 16,2 1-16,-1-2 15,-2-1-15,-3-5 0,-2-2 0,-4-3 16,-2-3-16,-7 0 0,-3-2 15,-10-13-15,-5-6 0,2-1 16,3-1 0,0 0-16</inkml:trace>
  <inkml:trace contextRef="#ctx0" brushRef="#br0" timeOffset="110156.9553">13011 10528 0,'0'0'0,"0"0"16,0 0-16,0 0 0,0 0 0,0 0 0,0 0 16,30 18-1,-30-18-15,29 25 0,-8-4 16,1 1-16,1 2 0,11 12 15,4 4-15,-1 3 0,-1 0 16,14 14-16,3 6 0,1 5 0,-8-6 16,6 13-16,-2 1 0,-2-1 15,-7-9-15,-2 9 0,-7-2 16,4 7-16,-2-15 0,-9-2 16,-8-5-16,-8-7 0,-5-5 15,-5-9-15,-4-9 0,2-8 16,0-6-16,1-5 0</inkml:trace>
  <inkml:trace contextRef="#ctx0" brushRef="#br0" timeOffset="111090.9547">7502 9227 0,'0'0'0,"0"0"15,20 21-15,-10-11 0,2 1 0,9 10 16,5 4-16,4 3 0,2 1 16,17 12-16,7 5 0,13 7 15,-1-1-15,19 13 16,4 1-16,6 4 15,-7-5-15,40 36 16,-7-3-16,-20-12 0,-13-8 0,-2 3 16,-2 2-16,-26-26 0,-19-18 0,-13-13 15</inkml:trace>
  <inkml:trace contextRef="#ctx0" brushRef="#br0" timeOffset="118231.5064">27708 12762 0,'0'0'0,"0"0"0,0 0 0,0 0 15,-3-18-15,3 18 0,0 0 16,0 0-16,0 0 0,0-22 15,0 22-15,0 0 0,0 0 0,21-18 16,-7 15-16,0 2 0,1 1 16,6-1-16,6-1 0,-1 1 0,1 2 15,15-1-15,6 2 16,1-1-16,-1 0 0,17 2 0,5 1 16,5-1-16,-6 1 0,17 2 15,5 4-15,-11-1 0,-6 0 0,15 2 16,4 0-16,22 0 0,-18-1 15,3 2-15,4 3 0,-17-1 0,-11 0 0,11 0 16,8-1-16,-12 2 16,-10 2-16,9 2 0,5 0 15,-12-1-15,-8-2 0,3 0 16,2 1-16,-12-2 0,-7-2 0,2 0 16,2 2-16,-9-2 0,-4 0 15,-5 2 1,-3 1-16,-5-7 0,-2-3 0,-1 2 15,1 1-15,-8-5 16,-6 0-16,-3-2 0,-4 1 16,-1 0-16,-2 1 0,0-1 15,-2 1-15,-3-4 0,-4 2 0,-5 0 16,-3 1-16,2 0 0,3-2 16,2 0-16</inkml:trace>
  <inkml:trace contextRef="#ctx0" brushRef="#br0" timeOffset="119196.3548">29608 13906 0,'0'0'0,"6"-6"16,4-4-16,1 0 0,1-2 15,7-6-15,3-4 16,-1 0-16,-1-1 0,2-10 16,-2-3-16,-6 0 15,-3 1 1,-3 4-16,-2 5 0,-4-1 0,-4 3 16,-3 4-16,-2 2 0,-4 6 0,-3 2 15,-2 2-15,-2 3 0,-2 3 16,0 2-16,-3 3 0,-1 2 0,-4 3 15,0 3-15,0 3 0,3 0 16,-8 7 0,-2 3-16,11-2 0,3 1 0,0 5 15,4 1-15,3-2 0,4-2 16,8-3-16,6-3 16,5 1-16,6-1 0,2-3 0,3-2 0,3-2 0,4-2 15,3-2-15,2-2 0,-1-2 16,-2-3-16,1-2 0,0-3 15,-3-2-15,0-1 0,-2-2 16,-2-1-16,-1-1 0,-1-1 0,-1-1 16,-1-2-16,-2-1 0,-2 0 15,-2-1 1,-2 1-16,-2 1 0,-1 3 16,-3 4-16,0 3 0,-2 0 15,0 2-15,0 0 0,-1 0 16,-2 3-16,0 0 0,-5 4 15,1 3-15,-3 3 0,0 3 16,-3 2-16,-2 3 0,-2 4 16,0 2-16,0 5 0,-2 3 0,-5 12 0,-1 4 15,-4 6 1,-3 7-16,-10 19 0,-2 5 16,3-9-16,5-5 0,-6 11 0,-4 8 15,-13 24-15,4-11 0,6-7 16,3-3-16,2-17 0,4-9 15,1-2 1,4 3-16,3-4 0,0-3 0,-1-4 16,0-3-16,6-6 0,4-7 15,5 1-15,2-2 0,2-2 16,1-5-16,0-4 0,0-2 16,1-6-16,2-2 0,2-8 15,2-3-15,1-3 0,2-3 0,0-2 16,3 1-16,-3-1 0,0 0 15,0 0-15,-3-2 0,3 2 16,-2-3-16,4-12 0,4-10 16,2 1-16,2-5 0,-2 1 0,0 9 15,-2 2-15</inkml:trace>
  <inkml:trace contextRef="#ctx0" brushRef="#br0" timeOffset="119766.8816">32360 10510 0,'0'0'0,"0"0"0,0 0 0,0 0 15,0 0-15,0 0 0,0 0 16,0 0-16,0 0 0,18-14 16,-18 14-16,0 0 0,0 0 0,0 0 15,0 0-15,0 0 16,0 0-16,0 0 0,0 0 16,0 0-16,0 0 0,-26-12 0,26 12 0,-21-12 15,21 12-15,0 0 0</inkml:trace>
  <inkml:trace contextRef="#ctx0" brushRef="#br0" timeOffset="120241.7157">29589 7973 0,'0'0'0,"0"0"0,0 0 0,0 0 0,0 0 15,0 0-15,0 0 0,11 32 16,-11-32-16,7 24 0,-7-24 16,7 31-1,-3-18-15,-2-2 0</inkml:trace>
  <inkml:trace contextRef="#ctx0" brushRef="#br0" timeOffset="120737.9228">29812 14565 0,'0'0'0,"0"0"16,0 0-16,0 0 0,0 0 0,0 0 15,0 0-15,0 0 16,0 0-16,0 26 0,0-26 0,0 0 16</inkml:trace>
  <inkml:trace contextRef="#ctx0" brushRef="#br0" timeOffset="128522.7858">28960 2573 0,'0'0'0,"0"0"0,0 0 15,0 0-15,0 0 0,0 0 16,0 0-16,0 0 0,0 0 0,-22 16 15,22-16-15,-20 19 0,20-19 16,-23 23-16,11-8 0,-1 2 16,-1 1-16,-3 0 0,-1 4 15,-5 10 1,1 0-16,-2 3 0,-3 1 16,-7 11-16,-2-2 0,0 3 15,0 3-15,-8 8 0,0-4 16,-7 12-16,3 0 0,1-2 15,3 0-15,-4 10 0,2 0 16,0-5-16,2-3 0,-14 34 16,6-8-16,6-6 0,4-4 0,1-3 15,1-2-15,-1-2 0,1-2 16,-5 6-16,-1 5 0,1-3 16,2-3-16,-3 0 0,-1 1 15,1-3-15,0-6 0,-1 8 16,-1 5-16,3-3 15,2-2-15,-4 0 0,0-2 16,5-2-16,3-2 0,-1 0 0,-3 2 16,3-5-16,2-1 0,-2 4 0,-5 2 0,7-7 0,3-4 15,0 4-15,1 4 0,0-1 16,0-7-16,-5 5 0,-2 2 31,5-7-31,2-7 0,2 8 0,2 3 0,4-4 16,1-5-16,-2-1 0,-3 0 15,6-3-15,3-3 0,-2 4 16,-3-1-16,2-5 0,-1-4 0,4 4 16,2 0-16,-1 0 0,0-6 15,-4 1-15,-4 0 0,6-2 16,5-1-16,1 1 0,2 0 16,2-5-16,3-4 0,-2-2 0,-1 1 15,1-6-15,1-3 0,-1-1 16,0 0-16,0-2 0,2-1 0,0 0 15,0-1-15,3-9 0,-1 0 16,3 0-16,-1 0 0,1 0 16,1-1-16,-1-1 0,2-1 15,0 0 1,1-2-16,1 1 0,0-1 16,1-1-16,0-1 0,3-7 0,4-3 15,-2 0-15,-2 2 0,0 1 16</inkml:trace>
  <inkml:trace contextRef="#ctx0" brushRef="#br0" timeOffset="130497.0301">28652 2760 0,'0'0'0,"0"0"0,0 0 0,0 0 16,0 0-16,0 0 0,0 0 16,0 0-16,0 0 0,0 0 15,0 0-15,0 0 0,0 0 0,0 0 16,0 0-16,0 0 0,0 0 16,0 0-1,0 0-15,0 0 0,0 0 16,0 0-16,4 18 0,-4-18 15,0 0-15,4 25 0,-4-25 16,5 21-16,-5-21 0,5 24 16,0-9-16,-1 0 0,2-1 0,-1 3 15,2 1-15,1 0 0,-1 1 16,3 6-16,1 1 16,0 1-16,-1-2 0,0 3 15,-1-1-15,0 0 0,-2 0 0,2 7 16,-1 1-16,0-1 15,-1-3-15,2 4 0,1-1 0,0 1 0,0-2 16,4 9-16,2-1 16,-1-3-16,0-3 0,-1 0 15,0 1-15,-2-2 0,-1-1 0,3 1 16,1 1-16,-1 1 16,0-3-16,4 9 0,3-1 15,-2-2-15,-2-3 0,-2 4 0,-2 2 16,2-3-16,-1-3 0,3 2 15,0 1-15,0 0 0,-1 0 16,2 0-16,1 1 0,-4-4 0,-2-1 0,4 8 16,0-1-16,2-2 0,2-2 15,-2 3-15,-3 2 0,1-4 16,-2-1-16,1 2 0,-2 3 16,1-5-16,0 0 0,2 2 0,1 4 15,-1-6-15,-2-3 0,2 5 16,0 2-16,-2-2 0,-3 0 15,2 4-15,3 2 0,-2-5 0,1-4 16,1 5-16,3 2 16,-2-2-16,-2-2 0,0 2 0,-1 3 15,1-4-15,-2-5 0,3 10 16,-1 1-16,-2-10 0,2-1 16,3 8-1,-1-1-15,-3-7 0,-2 0 0,0 3 16,0 4-16,1 0 0,-2-4 15,5 22-15,-1-5 16,-5-26-16,2 5 0,7 16 16,-1 2-16,-10-24 0,-2 3 0,5 21 15,-1 0-15,-2-25 16,2-2-16,1 6 0,2 5 0,0-2 0,1-1 0,1 3 16,0 3-16,-4-5 15,-2-2-15,-1 4 0,0 2 0,0-3 16,1-2-16,1 0 0,1 0 15,-2 0-15,0-4 0,-2 2 16,-2 4-16,3-4 0,1 0 0,-1 0 31,0 3-31,-3-6 0,1-2 0,-1 3 16,2 3-16,-1-8 0,-1-2 16,0 2-16,-1 2 15,1-5-15,1-1 0,0 1 16,2 1-16,-1-2 0,-1-2 0,1 3 15,0 1-15,-3-7 16,1 0-16,-1 2 0,2 0 0,0 0 0,0 0 0,0 2 16,-1-2-16,-2-1 15,0 0-15,1 0 0,0 1 16,0-5-16,-2-1 0,1 0 0,1-1 16,-2-2-16,-1 1 0,1 0 15,0 0-15,-1-1 0,0 1 16,-1-3-16,0 0 0,1 1 0,-1-1 0,0-1 15,0-1-15,-1-1 0,0 1 16,0-2-16,0 1 16,0-2-16,0 0 0,0-2 0,2 3 15,-2-3-15,0 2 16,0-2-16,0 0 0,0 0 0,0 0 0,0 0 31,0 0-31,0 0 0,0 3 0,0-3 16,0 0-16,0 0 0,0 0 0,0 0 0,0 2 15,0-2-15,0 0 0,0 0 16,0 0-16,0 0 0,0 0 16,0 0-16,0 0 15,-2-5-15,2 5 0,-5-7 16,0 1-16,-2 0 0,0-3 0,0 2 16,2 1-16,-1 1 0</inkml:trace>
  <inkml:trace contextRef="#ctx0" brushRef="#br0" timeOffset="132854.7263">28730 2995 0,'0'0'0,"0"0"0,0 0 31,0 0-31,0 0 0,0 0 0,-6 28 16,6-28-16,-12 26 0,6-6 16,-1 6-16,-1 1 0,1 4 0,-4 9 15,-3 1-15,3-6 0,2-5 16,2-7-16</inkml:trace>
  <inkml:trace contextRef="#ctx0" brushRef="#br0" timeOffset="133104.8872">28514 4289 0,'0'0'0,"-1"9"0,-2 4 15,1 3-15,0 2 0,0 12 16,0 8-16,-1-1 0,1 0 0,0 12 16,0 0-16,0 0 0,-1-1 15,0 9-15,0 0 0,1-4 0,-1-5 0,-2 11 16,-2-1-16,2-8 0,0-4 15,0 6-15,-2 1 0,1-10 16,-2 0-16,-2 8 0,-1-1 16,0-1-16,0-2 0,2 9 15,0 5-15,4-4 0,1-2 16,1 8-16,1-22 0,0-10 0</inkml:trace>
  <inkml:trace contextRef="#ctx0" brushRef="#br0" timeOffset="133273.6937">28303 6794 0,'0'0'0,"0"0"0,0 27 0,0-15 0,0 5 16,2 8-16,2 4 0,-3 0 16,-1-1-16,-2 5 0,-3 1 15,2-7-15,0-4 0,0-7 16</inkml:trace>
  <inkml:trace contextRef="#ctx0" brushRef="#br0" timeOffset="133405.0326">28231 7669 0,'0'0'16,"0"0"-16,-3 19 0,1-5 0,1 0 16,0 5-16,1 4 15,0 3-15,0-1 0,0-3 0,0-4 16,0-3-16</inkml:trace>
  <inkml:trace contextRef="#ctx0" brushRef="#br0" timeOffset="133552.1898">28231 8380 0,'0'0'16,"0"0"0,0 0-16,-4 21 0,4-21 0,-3 29 15,2-9-15,0 0 16,1 1-16,-2 1 0,1 2 0,0 3 15,0-3-15,0-3 0,0-4 16,0-2-16</inkml:trace>
  <inkml:trace contextRef="#ctx0" brushRef="#br0" timeOffset="136213.5752">31560 10610 0,'0'0'0,"8"0"16,6 0-16,1 3 0,3-3 0,14 1 16,7-1-16,0 2 15,0-1-15,12-1 0,5 0 16,5-3-16,-2-1 0,11-6 15,2-2-15,-12-2 0,-9 3 0,6-7 16,-2-6-16,-8 2 0,-5 1 0,-3-8 16,-2-3-16,-6 0 0,-4 0 15,-2-10-15,0-5 0,-6 7 16,-4 2-16,-1-12 0,-3-7 16,-5 13-16,-1 4 0,-3-22 15,-4 2 1,-3 20-16,-2-1 0,-9-18 0,-3 0 15,-2 11-15,-3 3 0,-1 2 16,-2 0-16,1 7 0,1 3 0,-11 1 16,-5 0-16,5 7 15,3 4-15,-8 1 0,-5 1 16,5 4-16,2 1 0,-6 6 16,-5 3-16,1 0 0,2-1 0,-4 6 15,-2 4-15,3 3 0,3 3 0,-1 4 16,1 4-16,6-2 0,5-1 15,1 7-15,-1 8 0,4-2 16,4-2-16,0 7 0,2 4 16,8-4-16,6-1 0,1 2 15,1 3-15,7-11 16,0 1-16,2 18 0,3 2 16,3-23-16,1-1 0,4 5 15,1 3-15,2-3 0,1-3 16,2 0-16,2 4 15,-1-8-15,-2-3 0,0 0 16,1 0-16,-6-8 0,-1 1 0,-2-6 16,0 1-16,-1-4 0,-2-1 0,1-3 15,2-1-15,-1 1 0,-2-1 0,-1 1 16</inkml:trace>
  <inkml:trace contextRef="#ctx0" brushRef="#br0" timeOffset="136823.8532">30490 4950 0,'0'0'0,"0"0"15,0 0-15,0 0 0,-3 25 16,3-25-16,-6 23 0,2-9 0,-1 2 16,0 1-1,-1 2-15,1-1 0,0 0 16,-1 3-16,-1-1 0,2 0 16,-1 1-16,1-3 0,-1-1 15,2-2-15,0-1 0,1-1 16,1-1-16,0-1 0,-1-1 0,1-3 15,0-2-15,2-2 0,1 0 16,2-3-16,2-4 16,-1 1-16,-1 0 0,1 2 0</inkml:trace>
  <inkml:trace contextRef="#ctx0" brushRef="#br0" timeOffset="137199.8353">30952 4869 0,'0'0'0,"0"0"0,0 0 0,24 0 0,-24 0 0,26 4 15,-26-4-15,29 8 0,-13-3 16,-1 1-16,1 2 0,-2 0 16,0 4-16,1 3 0,-4-1 15,-4 2-15,-1 2 0,-4 0 0,-3 1 16,-4-2-16,-3-1 0,-2 0 15,-2 1-15,-4 0 0,-2-2 16,-2 0-16,-1 0 0,2-2 16,2-2-16,-1 4 0,1-1 15,3 0-15,0-1 16,2-2-16,4-1 0,2-3 16,2-1-16,2 1 0,0-3 15,6 1-15,1 0 0,6-2 16,5-1-16,4 0 0,4 2 0,2-3 15,2 0-15,2 0 0,1 2 16,6-2-16,-2 0 0,-6 0 16,-6-1-16,-4 0 0</inkml:trace>
  <inkml:trace contextRef="#ctx0" brushRef="#br0" timeOffset="137378.1502">31447 5204 0,'0'0'0,"0"0"16,0 0-16,0 0 0,0 0 0,0 0 16,-9 26-16,9-26 0,-17 15 15,17-15-15,0 0 0,-24 16 16</inkml:trace>
  <inkml:trace contextRef="#ctx0" brushRef="#br0" timeOffset="141598.4188">17273 12033 0,'0'0'0,"0"0"16,0 0-16,0 0 0,0 0 0,0 0 16,0 0-16,0 0 0,0 0 15,0 0-15,-22-9 0,22 9 16</inkml:trace>
  <inkml:trace contextRef="#ctx0" brushRef="#br0" timeOffset="141776.9746">17261 11995 0,'0'0'16,"0"0"-16,0 0 0,0 0 15,0 0-15,0 0 0,0 0 16,0 0-16,0 0 0,0 0 0</inkml:trace>
  <inkml:trace contextRef="#ctx0" brushRef="#br0" timeOffset="141946.393">17341 11926 0,'0'0'0,"0"0"16,0 0-16,0 0 0,0 0 0,0 0 16,0 0-16,0 0 0,0 0 15,0 0-15</inkml:trace>
  <inkml:trace contextRef="#ctx0" brushRef="#br0" timeOffset="142115.9314">17561 11899 0,'0'0'0,"0"0"0,0 0 15,0 0-15,0 0 0,0 0 16,0 0 0,0 0-16,0 0 0,0 0 0,0 0 15,0 0-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3:12:10.411"/>
    </inkml:context>
    <inkml:brush xml:id="br0">
      <inkml:brushProperty name="width" value="0.05292" units="cm"/>
      <inkml:brushProperty name="height" value="0.05292" units="cm"/>
      <inkml:brushProperty name="color" value="#FF0000"/>
    </inkml:brush>
  </inkml:definitions>
  <inkml:trace contextRef="#ctx0" brushRef="#br0">812 19024 0,'0'0'0,"0"0"0,0 0 0,0 0 15,0 0-15,0 0 0,0 0 16,0 0-16,0 0 0,0 0 16,0 0-16,0 0 0,0 0 15,-2-25-15</inkml:trace>
  <inkml:trace contextRef="#ctx0" brushRef="#br0" timeOffset="340.8734">778 19053 0,'0'0'16,"0"0"-16,0 0 0,0 0 15,0 0-15,0 0 0,0 0 0,0 0 16,0 0-16,0 0 0,0 0 0,0 0 15,0 0 1,0 0-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3:12:39.991"/>
    </inkml:context>
    <inkml:brush xml:id="br0">
      <inkml:brushProperty name="width" value="0.05292" units="cm"/>
      <inkml:brushProperty name="height" value="0.05292" units="cm"/>
      <inkml:brushProperty name="color" value="#FF0000"/>
    </inkml:brush>
  </inkml:definitions>
  <inkml:trace contextRef="#ctx0" brushRef="#br0">26853 3318 0,'0'0'0,"0"0"15,0 0-15,0 0 0,0 0 0,-34 13 16,34-13-16,-31 20 0,12-8 15,-4 0 1,-3 2-16,-1 2 0,1 1 0,-11 7 16,1 1-16,-4 3 15,6-4-15,0 1 0,0 2 16,3-3-16,2-2 0,-2 3 16,5-3-16,5-2 0,4-2 0,12-6 15,8-4-15,-1-3 0,0-1 16,0 0-16</inkml:trace>
  <inkml:trace contextRef="#ctx0" brushRef="#br0" timeOffset="247.587">27324 3499 0,'0'0'0,"0"0"0,0 0 15,-23 20-15,11-9 0,-4 2 0,-1 3 16,-7 4-16,1 1 0,-2 1 0,-2 1 16,3 0-16,2-1 0,-1-1 15,3-7-15,4 0 0,2-4 0,3-2 16</inkml:trace>
  <inkml:trace contextRef="#ctx0" brushRef="#br0" timeOffset="484.7236">28068 3292 0,'0'0'0,"0"0"0,0 0 16,0 0-16,0 0 0,0 0 0,4 32 16,-4-32-16,-9 26 0,9-26 15,-15 36-15,8-17 0,0 3 0,0 0 16,1 2-16,-2 3 0,2-3 16,0-4-16,2-2 0,-1-3 15,2-2-15,1-3 0</inkml:trace>
  <inkml:trace contextRef="#ctx0" brushRef="#br0" timeOffset="748.9718">28710 3311 0,'0'0'16,"10"3"-16,7 2 0,0-1 16,2 1-16,8 2 0,3 1 0,1 0 15,1 2-15,9 1 0,0 2 16,-3-4-16,-2 0 0,-1-4 0,0 1 16,4-3-16,-4-2 0,-3 1 15,-2-4-15,-3 1 0,-1-2 0,-6 2 16,-5-2-16,-3 2 0</inkml:trace>
  <inkml:trace contextRef="#ctx0" brushRef="#br0" timeOffset="1002.5944">29304 2887 0,'0'0'0,"0"0"0,0 0 16,29-2-16,-29 2 0,34 3 0,-8 0 15,1-2-15,2 4 0,13 1 16,3 1-16,6 0 0,-5-2 0,4 1 16,2-3-16,3 1 15,-7-4-15,-2-2 0,0-3 16,-11 1-16,-7 1 0,-6 1 0</inkml:trace>
  <inkml:trace contextRef="#ctx0" brushRef="#br0" timeOffset="1265.5308">29475 2385 0,'0'0'0,"11"0"15,6 0-15,2 3 0,2-3 0,13 0 16,7 0-16,3 0 0,2 3 0,15 1 16,3 0-16,5 3 0,-5-1 15,8 3-15,-3 0 0,-10-1 16,-10 0-16,-7-1 0,-12-3 15,-8-1-15</inkml:trace>
  <inkml:trace contextRef="#ctx0" brushRef="#br0" timeOffset="1504.1031">29519 2306 0,'0'0'0,"17"1"0,2 2 0,8 0 16,3 0-16,12 2 0,4 2 15,0 0-15,-1 1 0,1 2 16,-5 0-16,-8-5 0,-5-3 16,-11 1-16,-6-2 0,-6 3 15,-8-1-15,-10-6 0,-10-4 16,0-2-16,-5-4 15,3-1-15,5 6 0,5-2 16</inkml:trace>
  <inkml:trace contextRef="#ctx0" brushRef="#br0" timeOffset="1709.931">29017 2106 0,'0'0'0,"-11"-2"16,-7 1-16,-4 0 0,-5 1 0,-22 0 15,-13 0-15,-18 0 16,-4 1-16,-23 2 0,-5 1 16,-6 3-16,10 4 0,-33 0 15,4 0-15,36-2 0,23-5 0,19-4 16,13-2-16,17-2 0,13 0 16,4 0-16,4 1 15,2 3-15</inkml:trace>
  <inkml:trace contextRef="#ctx0" brushRef="#br0" timeOffset="2591.1468">27375 2031 0,'0'0'0,"-21"0"16,-5-3-16,4 3 0,-3-1 15,-21 1-15,-25 4 0,-1 0 16,-2 3-16,-16 5 0,-14 5 16,17-4-16,12-5 0,-7 3 15,14-1-15,26-6 0,17-4 16,11-3-16,7 2 0,4 1 0,3 0 15,0 0-15,4-2 0,-4-3 16,-1-5-16,0 2 0,0 4 0,-15 4 16,-11 1-16,-13 7 0,-8 2 15,-2 1-15,0 2 0,-14-2 16,-9 4-16,-11 9 0,3 1 0,-17 8 16,-1 2-16,-16 7 0,29-11 15,23-6-15,17-4 0,18-7 16,14-3-1,12-1-15,8-3 0,4-1 16,1-6-16,3-2 0,3-2 16,2-2-16,1 1 0,-4 2 15,1-1-15,-8 1 0,-6 0 0,-8 5 16,-9 2-16,-7 3 0,-6 4 16,-15 4-16,-12 3 0,0 6 15,0 1-15,-21 11 0,-9 3 0,8 1 16,6-1-16,-22 15 0,7 3 15,30-20-15,19-11 0,19-11 0,12-8 16,5-3-16,5 1 0,10-3 16,8-4-16,-5 1 0,3 1 15,2-2-15,5 0 0,-4-5 16,-2 0 0,-3 7-16,-3 3 0,-6 5 0,-5 2 15,-12 4-15,-7 8 16,-6-1-16,-4 2 0,-7 6 0,-5 5 15,-1-4-15,-2-3 0,0 7 16,3 0-16,11-4 0,8-6 16,14-7-16,10-7 0,9-2 0,10-5 15,13-6-15,12-8 0,2 1 0,3-1 16,8 0-16,6-3 16,0 0-16,-7 3 0,-2 2 15,-2 2-15,-11 4 0,-10 2 0,2 3 16,-17 6-16,-15-1 0,-5 2 0,-8 6 0,-7 4 15,-3 0-15,0 2 0,-5 2 16,-2 3-16,7-5 0,5-1 16,14-4-16,11-2 15,9-4-15,4-4 0,11-4 0,10-5 16,3 2-16,2-1 0,13 1 16,0 1-16,-7 0 0,-4 0 15,-5 5-15,-8 4 0,-13 2 16,-10 1-16,-12 1 15,-10 0-15,-9 1 0,-6 2 16,-6 3-16,-7 6 16,0-2-16,-1 0 0,8-1 0,4 2 15,12-2-15,7-1 0,16-5 16,14-3-16,10-1 0,7-2 16,-12-3-16,-8-1 0,-7-2 15</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40:45.032"/>
    </inkml:context>
    <inkml:brush xml:id="br0">
      <inkml:brushProperty name="width" value="0.05292" units="cm"/>
      <inkml:brushProperty name="height" value="0.05292" units="cm"/>
      <inkml:brushProperty name="color" value="#0085CD"/>
    </inkml:brush>
    <inkml:brush xml:id="br1">
      <inkml:brushProperty name="width" value="0.05292" units="cm"/>
      <inkml:brushProperty name="height" value="0.05292" units="cm"/>
      <inkml:brushProperty name="color" value="#FF0000"/>
    </inkml:brush>
  </inkml:definitions>
  <inkml:trace contextRef="#ctx0" brushRef="#br0">27039 3614 0,'0'0'0,"0"0"0,0 0 16,0 0-16,0 0 0,0 0 15,0 0-15,0 0 0,-15 25 0,15-25 16,0 0-16,-14 22 0,14-22 16,-11 21-16,5-10 0,-1 0 15,1 2-15,-1 3 0,0 2 16,-1-1-16,0-2 0,0 3 16,0 2-16,0-1 0,0 1 15,-3 5-15,0 1 0,0-3 16,0 0-16,-1 2 0,-1 3 15,0-2-15,1-2 0,-2 5 16,0-2-16,0 0 0,3-1 0,0 1 16,0 1-16,1-2 0,1-2 15,-3 0-15,0-1 0,1 0 16,0-1-16,-1 1 0,-1 1 16,1-2-16,0 0 0,1 0 15,1 0-15,0-1 0,1 0 16,0 0-16,0-1 0,1 0 15,-2-2-15,0 2 0,-1 2 16,1-2-16,1 0 0,-2 1 16,-2-2-16,0 1 0,2-2 0,0 0 15,0 3-15,1-3 0,2-1 0,-2 2 0,0 1 16,0-2-16,0-1 0,-1 0 16,0 0-16,2-1 0,1 1 0,-2 0 31,-1 1-31,0-1 0,1 0 0,1 0 15,-1 0-15,1-2 0,1 0 16,0 1-16,2 0 0,0 0 16,2-2-16,-1 1 0,1 0 15,1-4-15,-1 0 0,1 0 16,0 0-16,-1-1 0,1 0 0,0 0 16,0 0-16,-1-2 0,1 1 0,-1-2 15,-1 2-15,1-2 0,-1 1 16,1-2-16,-1-2 0,2 1 15,1-3-15,0 2 0,0 1 16,-1-1-16,1-1 0,0 0 16,0-1-16,2-2 0,-3 4 0,3-4 31,0 0-31,0 0 0,0 0 0,4-4 16,-1-1-16,0 1 0,1 0 15,0-3-15,2 0 0,-1-1 16,1-2-16,-1 0 0,1-1 15,-1-1-15,1 1 0,0-3 0,2 0 16,-1-1-16,-1-1 0,2-1 16,1-1-16,2-4 0,0 0 0,-1 0 0,-1 0 15,2 0-15,1 0 0,0-1 16,0-3-16,0 2 0,0 0 0,4-6 16,0 1-16,1 0 0,-1 2 15,0-3-15,-1 0 0,0 1 16,-2 2-16,-1-1 15,-1-1-15,0 2 0,-1 1 0,3-6 16,0 1-16,1 2 0,-1 2 16,0-2-16,3-1 0,-2 3 15,0 0-15,-1-1 0,1-2 16,-2 2-16,-1 3 0,0-2 16,1-1-16,-1 2 0,0 0 0,2-1 15,2 0 1,-2 2-16,0 2 0,1-1 15,1-2-15,-3 2 0,-1 2 16,0 0-16,1 2 16,-1-1-16,0 1 0,1-2 0,0-1 0,-2 2 0,-1 0 15,3-1-15,3 1 16,-3 2-16,-1 3 0,0-3 0,-1-1 16,-3 4-16,1 2 0,1-2 15,0 2-15,0-1 0,-2 1 0,2-2 16,0-2-16,0 2 0,-1 0 15,-1-1-15,0-1 0,-1 3 16,1 0-16,0 0 0,0 2 16,0-1-16,-1 0 0,-1 1 15,1-2 1,-1 4-16,1-1 0,-1 0 16,1 3-16,-2-1 0,0 1 15,1 0-15,-2-2 0,0 0 16,1 4-16,-1-2 0,2 0 15,-1 0-15,0-1 0,1 0 0,-1 0 16,1-1-16,-1 3 0,0-1 16,1 1-16,-2 1 0,0 0 0,1 1 15,-1-1-15,-1 2 0,0 0 0,1 1 16,-1-1-16,0 1 0,0 1 16,0-1-16,2 2 15,-2-3-15,-1 4 0,0-1 16,-1 2-16,1-4 0,-1 0 0,0 4 15,0-1-15,0 1 0,0-3 0,0 3 16,0-3-16,0 3 0,1-2 0,-1 2 16,0 0-16,0 0 0,0 0 15,0 0-15,0 0 16,0 0-16,0 0 0,5 2 16,-5-2-16,0 0 0,0 0 0,-5 5 15,5-5 1,0 0-16,0 0 0,-4 6 15,4-6-15,-3 4 0,3-4 0,-4 9 16,2-3-16,0 0 0,0 0 16,-2 2-16,0-1 15,0 2-15,0 0 0,1 2 0,-1 0 16,-1-1-16,1 2 0,-1 1 16,2 2-16,0 0 0,-1 0 0,0 3 15,-1 3-15,-1-1 0,-1-1 0,-3 10 16,-1 2-16,0-3 0,0 0 15,-2 0-15,0 2 16,0-2-16,-1 0 0,-2 6 0,-1-1 16,2-1-16,1 1 0,0-3 15,1-1 1,2-4-16,2-7 0,2-2 0</inkml:trace>
  <inkml:trace contextRef="#ctx0" brushRef="#br0" timeOffset="2206.0975">29819 1506 0,'0'0'0,"0"0"16,0 0-16,0 0 0,0 0 0,16-17 16,-16 17-16,0 0 0,12-21 0,-8 14 15,1 2-15,-2-2 0,-1-2 16,2 1-16,-1 0 0,0 3 16,1-2-16,-2 3 0,0-1 15,-1 1-15,0-2 0,0 5 16,0-3-16,-1 4 0,0-3 15,0 3 1,0 0-16,-1 3 0,1 1 16,-2 0-16,-1 1 0,-1 0 0,0 2 15,0 1-15,-1 2 16,0-2-16,-1 2 0,1-1 0,-1 3 0,2 1 16,-1 0-16,0 4 0,-1-2 15,1 2-15,-2-2 0,1 3 16,-1-1-16,-3 8 0,-1-3 0,0 3 15,-1-3-15,0 0 0,0 2 16,-1-3-16,0 4 0,0-3 16,0 2-16,-4 5 0,1 0 15,-2-1-15,0 0 0,2-2 16,-1 3-16,2-4 0,1-1 0,-1 2 16,2-1-16,2 2 0,0-4 0,0 1 15,0 1-15,-1-3 0,0 3 16,-3 3-16,0-2 0,4-5 15,1 0-15,-3 4 0,-1 0 16,4-6-16,2 1 0,-1 1 16,0 1-16,0-4 0,-1 1 0,1 1 15,2-1 1,-1-1-16,-1 0 0,-1-1 16,-1 1-16,1-4 0,0 3 15,0-2-15,1 0 0,-1-1 16,0 0-16,1 0 0,0-3 15,1 0-15,2 0 0,-1-1 16,2-2-16,1-2 0,1 0 0,1-1 16,0-2-16,-1 0 0,3-3 0,-3 2 15,1 1-15,2-3 0,0 0 16,0 0-16,-1-3 0,1 2 16,0 1-16,2-5 0,-1 0 15,0 1-15,0-4 0,1 1 16,2-3-16,-1 2 0,1-1 0,2-2 15,-1 0 1,2-3-16,0 3 0,2-4 16,0-2-16,1-1 0,0 3 0,4-10 15,-1 1-15,-1-1 16,0 3-16,1-3 0,2 0 16,-1 3-16,0 0 0,6-9 15,1 2-15,-2-2 0,-2 6 0,0-1 16,-2-3-16,0 1 0,-1 3 0,0-2 15,2 0-15,-3 0 0,-2 2 16,5-4-16,0-3 0,-3 10 16,0-3-16,0-4 0,-1 1 15,-2 0-15,-1 3 0,1-1 0,1-2 16,0 7-16,-1 2 0,2-2 16,2-4-1,-2 4-15,-1 0 0,1 2 16,2-2-16,-5 5 0,1 3 0,2-5 0,0-1 0,-4 6 15,0 0-15,1 1 0,0-2 16,-2 0-16,0 3 0,0-3 16,-1 0-16,0 3 0,-1 0 0,0 0 15,-1 1 1,1 1-16,-1 0 0,0 0 16,1 0-16,-2 3 0,0 1 0,1-1 15,-1 1-15,-1 2 0,-1-2 16,0 1-16,1 2 0,-2 2 15,2-3-15,-2 3 0,2-3 16,-2 3-16,0 0 0,0 0 16,0 0-16,0 0 0,0 0 0,0 0 15,0 0-15,0 0 0,-2 3 0,0 0 16,-2 1-16,2-1 0,1 1 16,0 0-16,-1 3 0,-1-4 15,1 1-15,-1 0 0,0 1 16,-1 0-16,2-1 0,0 3 15,0-2 1,-2 1-16,1 1 0,0 0 16,-2 0-16,1-2 0,-1 2 0,1 0 15,0 3-15,-1 0 0,1-3 16,-1 4-16,1-2 0,-1 0 16,-1 2-16,-1 0 0,1 1 15,-1 1-15,1 1 0,-1-2 16,0 4-16,1-2 0,-2-1 0,0 0 15,1 4-15,-1-3 0,1-2 16,-2 7 0,1-3-16,0 2 0,0-2 0,1 0 15,2 0-15,-1 0 0,2-4 16,0 1-16,-1 1 0,1 1 16,0-1-16,1 0 0,0 1 15,0-2-15,-2 2 0,1-3 16,-2 1-16,1 1 0,-1-3 0,1 3 15,-1-2-15,0-1 16,-1-1-16,0 1 0,1 2 0,-2-2 16,0 0-16,1 0 0,-1 2 15,0-1-15,0-1 0,1 2 16,-1-4-16,0 3 0,2-1 0,-2 1 16,0-1-16,0 0 0,1 0 15,-1 1-15,0 0 16,-1-1-16,1 3 0,-1-3 0,0 0 15,1 2-15,2-2 0,-1 0 0,-1 3 16,2-3-16,0-1 0,1 1 16,-2 0-16,0 0 0,2-2 15,1-1 1,-1 0-16,2-1 0,0-1 0,0-1 16,1 1-16,0-2 0,0 0 0,1 0 15,-1 0-15,1-1 16,0 0-16,1-3 0,-2 4 0,2-4 0,-1 2 0,1-2 15,0 1 1,0-1-16,0 0 0,0 0 0,0 0 16,0 0-16</inkml:trace>
  <inkml:trace contextRef="#ctx0" brushRef="#br0" timeOffset="2712.3621">30366 1978 0,'0'0'0,"0"0"16,0 0-16,0 0 0,0 0 0,0 0 0,-18 25 16,18-25-16,-12 18 0,12-18 15,-15 25-15,7-11 0,0 0 16,-2 1-16,-1 2 15,0-2-15,-1-2 0,-1 2 16,2-1-16,0 0 16,0-3-16,-2 7 0,1-3 0,2-1 15,1 0-15,1-3 0,2 0 16,0-4-16,1 2 0,0-3 16,2 0-16,1-2 0,0-1 15,0-2-15,0 2 0,2-3 16,-2 3-16,2-3 0,-2 1 15,2-1-15,-2 2 0,0-5 0,-2 0 16,1-2-16,1 2 0,0 0 16</inkml:trace>
  <inkml:trace contextRef="#ctx0" brushRef="#br0" timeOffset="4275.2721">25584 2178 0,'0'0'0,"0"0"16,0 0-16,0 0 0,0 0 0,0 0 16,0 0-1,0 0-15,0 0 0,9-19 0,-9 19 16,0 0-16,0 0 0,0 0 16,0 0-16,0 0 0,0 0 0,0 0 15,0 0-15,0 0 16,0 0-16,0 0 0,0 0 15,0 0-15,0 0 0,0 0 16,0 0-16,-7 19 0,7-19 0,-8 21 16,8-21-16,-11 26 0,11-26 0,-10 30 15,4-15-15,1-1 16,2-2-16,1-2 0,0 1 16,-1-1-16</inkml:trace>
  <inkml:trace contextRef="#ctx0" brushRef="#br0" timeOffset="4529.2741">25407 2560 0,'0'0'0,"0"0"16,0 0-1,-15 21-15,15-21 16,-16 25-16,5-10 0,0 2 0,1 1 16,-2 3-16,1 1 0,0 3 15,0 0-15,0-1 16,-1-1-16,-1 4 0,0-3 0,-4 7 16,1-1-16,0 0 0,2-1 15,-1 3-15,1-5 0,0 3 0,1-3 0,-2 3 16,0-1-16,-3 1 0,0-3 15,-2 5-15,0-1 0,2-1 16,3-1-16,-1-1 0,0 1 16,-1-1-16,2 0 0,-4 2 15,-2 2-15,1-2 0,1-2 0,2 1 32,-1 3-32,1-4 0,2-4 0,4-3 15,2-7-15,1-2 0</inkml:trace>
  <inkml:trace contextRef="#ctx0" brushRef="#br0" timeOffset="5100.1719">24369 4368 0,'0'0'0,"0"0"16,0 0-16,-12 25 0,7-13 16,-2 2-16,0 3 0,-1 0 0,0 1 15,-4 5-15,-2 3 16,-1-2-16,1 0 0,-1 2 15,0 1-15,-2 6 0,0 2 0,2-5 16,1-2-16,0 0 0,-1 0 0,0 0 16,1-1-16,-1-3 0,-1-3 0,3-3 15,2-4-15,-5 8 16,-2 6-16,-4 5 0,0 2 16,2-15-16,3-10 0,0 15 15,-2 14-15,0-5 0,0-3 0,3-4 16,0-4-1,1 1-15,1-2 0,-2 3 16,0-1-16,-1-2 0,-1-2 0,2 2 16,0 1-16,2 0 15,2-2-15,1-1 0,0 2 16,0-1-16,-1-3 0,-2 2 0,-1-1 16,1 1-16,0 0 0,1 1 15,1-2-15,2-1 0,0 2 0,1-4 16,2 0-16,-1-2 0,0 1 0,1 0 15,-1 2-15,0-3 0,0 0 16,1 1-16,-2-4 16,0 3-16,-1-2 0,1 1 0,2-3 15,0-1-15,1 0 0,2-2 16,1 0 0,-2-1-16,1 1 0,1-2 15,-1-1-15,2 3 0,0-3 16,0-1-16,-1 1 0,1-1 0,1 1 15,0-3-15,0 1 0,1-2 16,-1 4-16,1-4 0,0 0 16,0 0-16,0 0 0,0 0 15</inkml:trace>
  <inkml:trace contextRef="#ctx0" brushRef="#br0" timeOffset="6281.5789">27532 2853 0,'0'0'0,"0"0"16,0 0-16,-11 25 0,11-25 0,-14 25 15,2-7-15,0 0 0,-2 2 16,-3 8-16,-1 1 15,1 0-15,-2 0 0,-5 11 0,-2 1 16,2-3 0,2-3-16,-4 9 0,3-2 15,0 0-15,0-4 0,0 1 16,-1-1-16,2-3 0,1-1 0,-3 7 16,2 3-16,0-8 0,1-3 15,5-9-15,4-6 16,3-4-16</inkml:trace>
  <inkml:trace contextRef="#ctx0" brushRef="#br0" timeOffset="6937.2149">27369 3020 0,'0'0'0,"0"0"0,0 0 16,-11 20-16,7-11 0,-3 2 15,-1 2 1,1 2-16,-2 1 0,0 1 15,1-2-15,2-2 0</inkml:trace>
  <inkml:trace contextRef="#ctx0" brushRef="#br0" timeOffset="8510.6827">25557 2260 0,'0'0'15,"0"0"-15,0 0 0,0 0 0,0 0 16,-4-24-16,4 24 15,0 0-15,-3-20 0,3 20 0,-5-14 16,3 7-16,0 0 0,1-1 16,0-1-16,-1 2 0,2 3 15,0-3 1,2 3-16,-1 0 0,0 0 0,1 1 16,2 3-16,1-3 15,-1 2-15,2 1 0,-1 1 16,2 2-16,1 0 0,0 2 15,2 1-15,1-1 0,1 1 0,2 2 16,1-1-16,1 0 0,-1 0 0,2 3 16,1-2-16,8 3 0,0-2 15,3 0-15,1 4 0,0-2 0,1 3 16,8 1-16,0-1 16,-1 1-16,1-1 0,2 0 15,0 1-15,0 1 0,-1-1 0,10 0 0,1 2 16,-2-2-16,-2 0 0,12 3 31,0-1-31,-6 1 0,-4-4 0,3 1 16,3 2-16,-7-2 0,-4-2 0,8 2 0,2 3 15,-10-4-15,-7-3 0,2 3 16,3 0-16,-5-1 0,-4 3 16,0-6-16,-1-2 0,-5-1 15,-1 0-15,-3 2 16,0-1-16,-5-1 0,-3 0 0,2-2 15,-1-1-15,-2 1 0,-3 0 16,1-2-16,1 1 0,0 0 16,-1 0-16,-2-1 0,-2 0 15,-3-2-15,2 2 0,-3-1 16,-1 0-16,-1 0 0,0-1 0,-2-1 16</inkml:trace>
  <inkml:trace contextRef="#ctx0" brushRef="#br0" timeOffset="9328.5663">27411 2823 0,'0'0'0,"0"0"0,0 0 0,0 0 15,0 0-15,0 0 0,0 0 16,0 0-16,0 0 0,0 0 16,0 0-16,0 0 0,0 0 0,0 0 15,0 0-15,0 0 16,0 0-16,0 0 0,0 0 15,0 0-15,0 0 16,0 0-16,-3-24 16,3 24-16,0 0 0,0 0 0,20-21 15,-20 21-15,17-11 0,-17 11 16,23-11-16,-11 4 0,2 0 16,2-2-16,3 0 0,0-2 15,0-3-15,1 2 16,5-5-16,3-4 0,0 3 0,0 0 0,-1-3 0,7-4 15,0 2-15,3-4 0,1 4 16,-1-1-16,-2 2 0,4-2 16,2-1-16,6-4 0,-2 1 15,1 2-15,1-2 0,-3 0 16,-1-1-16,8 0 0,-1-2 16,0 6-16,-1-1 0,-1-2 0,1-1 0,2-2 15,-2 2-15,-2 1 0,-1 2 16,-2-1-16,-1 1 0,0 0 15,0-1-15,-1 5 0,-2 3 0,0-2 16,-1 0-16,0-1 16,1 1-16,0-1 15,-2-1-15,1 5 0,1 3 16,-4-2-16,-1-1 0,1 2 16,-2-1-16,0 2 0,1 1 15,-3 0-15,-3 0 0,-3 1 16,-1 1-16,-2 1 0,-2 1 15,-5 2-15,-1-2 0,-3 2 16,-1-3-16,-1 2 0,-3 4 16,0-2-16,-1 0 0,-2 0 0,0 5 0,1 0 15,0-3-15,0 1 0,-2 2 16,0-3-16,0 3 0,-3 2 16,2-2-16,-2 2 0,2 0 15,0 2-15,-2-2 0,2 2 16,-2 0-16,-1 2 0,0 2 15,0-1-15,0 1 16,0-2-16,0 1 0,0-2 16</inkml:trace>
  <inkml:trace contextRef="#ctx0" brushRef="#br0" timeOffset="10231.1524">25749 2150 0,'0'0'0,"0"0"0,0 0 0,0 0 16,0 0-16,0 0 0,0 0 0,0 0 15,0 0-15,0 0 0,-20-4 16,20 4-16,0 0 0,0 0 0,0 0 31,27-5-31,-27 5 0,32-7 16,-8 1-16,2 2 0,3 0 15,8-3-15,7 1 0,6-2 16,-3-2-16,12-1 0,1-1 16,8-2-16,-4-2 0,-3 0 0,-4-5 15,9 4-15,-2 5 0,1 2 16,1 3-16,-6-4 0,-5 0 16,8-3-16,0-3 0,-7 2 15,-3 0-15,2-1 0,4 4 16,-3-2-16,0 3 0,8 0 15,0-2-15,11-2 0,-9 2 0,-1 1 0,0 4 16,0-2-16,0 3 0,1-1 16,-1-4-16,-5 3 0,-2 2 0,-1-3 15,0 0-15,-1 1 0,1 2 16,-3 0-16,0 0 16,-2 3-16,-1 1 0,5-6 15,2-2-15,-7 2 16,-6 2-16,2 3 0,2 2 0,-2-3 15,0-1-15,-1-2 0,-1-1 16,-3 0-16,-3 2 0,-1-3 16,1 0-16,-7 1 0,-3-1 15,1 3-15,2 3 0,-14 0 16,1-2-16,0 2 0,0 4 0,1-4 0,0 4 16,0-2-16,0 1 15,-5 1-15,-2-2 0,0 0 0,-4-1 16,-1 2-16,-1 0 0,-2 0 15,0 0-15,-2 1 0,-1 0 16,0 0-16,1 0 0,-3 0 16,0 0-16,0 0 0,0 0 0,0 0 0</inkml:trace>
  <inkml:trace contextRef="#ctx0" brushRef="#br0" timeOffset="12570.5774">23632 3824 0,'0'0'0,"0"0"0,0 0 0,0 0 15,0 0-15,0 0 0,22-16 16,-22 16-16,23-2 0,-23 2 16,31 2-16,-13 1 0,0 0 15,3 2-15,1 2 0,0-1 16,0 2-16,4 3 0,-4 2 0,-3-1 0,-4-3 16,-4 2-16,-2 1 0,-4 2 15,-1-2-15,-6 0 0,-6 0 16,-4 0-16,-5 0 0,-3 0 15,-3 0-15,-2-1 0,-3-3 16,-6 4-16,-1 0 0,2-1 0,2-1 16,0-1-1,2 0-15,5-3 0,3-1 16,4 0-16,4-2 0,3 0 16,3 0-16,1-2 0,2 0 15,4-1-15,2 2 0,5-1 16,2 0-16,2 1 0,3-1 15,2 1-15,3 1 0,2 1 0,1-1 16,1 2-16,1 1 0,-2-1 0,-1 2 16,3 1-16,-2 2 0,-3 0 15,0-1-15,-3 1 0,-3-1 16,-3-1-16,-2 1 0,-5-3 16,-2 0-16,-3 2 0,-3 2 15,-3 0-15,-6 1 0,-2-3 0,-3 0 16,-4 1-1,-4 0-15,0 0 0,-2-2 16,-6 0-16,1-1 0,2-1 16,2 0-16,0-1 0,0-1 15,4-1-15,2 0 0,2-2 0,3 1 16,2-1-16,3 0 0,2 0 16,2-2-16,1 0 0,0 2 15,3-2-15,0 0 0,2 1 0,-1 0 16,3 2-16,0 0 0,2-1 0,-2 2 15,2-2-15</inkml:trace>
  <inkml:trace contextRef="#ctx0" brushRef="#br0" timeOffset="13958.2308">26199 3699 0,'0'0'0,"0"0"0,0 0 16,0 0-16,0 0 0,0 0 0,0 0 16,33-2-16,-33 2 0,24 3 15,-24-3 1,31 4-16,-15-1 0,-1 1 16,1 1-16,-2 1 0,0-2 0,0 3 15,-1 1-15,-1 1 16,-2-1-16,-2 2 15,-3 1-15,-2 0 0,0-1 0,-5 1 16,-1-1-16,-1 0 0,-2-2 16,-3 2-16,-2 0 0,-5 1 15,-3 1-15,0-2 0,-1-1 16,2 1-16,-1-2 0,1 1 16,1 1-16,0-3 0,1-1 0,1 0 15,3 0-15,1-1 0,2 1 16,2-2-16,0-1 0,1 0 15,2 1-15,2-2 0,0-1 16,2-1-16,2 5 0,2-4 16,2-1-16,0 3 0,2-2 0,1 0 15,1-1-15,1 1 16,2-1-16,1 0 0,3 0 16,-2 0-16,1 1 0,4-1 15,-2 0-15,-1 2 0,-3-1 0,0-1 16,-1 0-16,-2 1 0,0 1 15,-1-1-15,0-1 0,0 1 0,-2 0 0,0 0 16,-1-1-16,-2 1 0</inkml:trace>
  <inkml:trace contextRef="#ctx0" brushRef="#br0" timeOffset="14591.3028">30336 2316 0,'0'0'0,"0"0"0,0 0 16,-14 22-16,14-22 0,-15 24 15,2-5-15,-2 2 0,0 2 0,-2 4 16,3-5-16,2-4 0</inkml:trace>
  <inkml:trace contextRef="#ctx0" brushRef="#br1" timeOffset="43097.4074">1452 5401 0,'0'0'0,"0"0"0,0 0 16,0 0-16,28-10 0,-28 10 16,32-6-16,-13 3 0,3 0 0,3-1 0,4 0 15,6-2-15,0 2 0,5-1 16,4 2-16,7-1 0,-1-1 16,5-3-16,-1 1 15,8 0 1,1 1-16,1 2 0,6 0 15,6 0-15,-1-1 0,2 0 0,1 0 16,4-2-16,-9-4 0,33 1 16,-4 6-16,-12 2 15,-6 2-15,5-1 0,5 0 16,-13-2-16,-6-1 0,10 0 0,10 0 16,-11 1-16,-4-1 0,6 1 15,7 0-15,-10-1 0,-5 1 0,12-3 16,8-1-16,-10 2 15,-4 1-15,7 0 0,3 1 16,-5 1-16,-4 0 0,5-1 0,4-1 16,-6 4-16,-5 1 15,10-1-15,9 0 0,-11-3 0,-4-2 0,12-1 0,8 0 16,-9-1-16,-5-1 0,8 4 16,7-1-1,-9 2-15,-3 1 0,10-2 0,6 0 16,-7 2-16,-9 1 0,13-3 15,9-3-15,-12 3 0,-8 1 16,8-1-16,4 1 0,-9 1 16,-8 1-16,13-1 0,9-3 15,-7 1-15,-4 2 0,6-1 16,6 1-16,-11 0 0,-9-1 0,11 1 0,6 1 16,-6-3-16,-5-1 0,7 0 15,6 0-15,-11 3 0,-9 3 16,3-7-16,2-3 0,-2 5 15,-4 3-15,9 0 0,5-2 16,-9-1-16,-4 1 0,2-4 0,3 0 16,-8 3-1,-5 0-15,12 3 0,9 2 16,-12-3-16,-7-1 0,9-1 16,8 2-16,-14 1 0,-7 1 15,3 2-15,4-1 0,-4 2 16,-2-1-16,3 1 0,4 0 15,-8-1-15,-6-2 0,6 1 16,2-1-16,-7 3 0,-7 2 0,6-1 0,5 1 16,-7-3-16,-6-1 0,0 1 15,1 0-15,-9 3 0,-7 1 0,1-3 16,3-1 0,-4-1-16,-3-1 0,0 2 0,1 1 15,-9-2-15,-5-1 16,1 0-16,2 1 0,-6-2 0,-1-1 0,0 0 0,3 2 15,-4-1-15,-2 0 0,-1 1 16,-1 0-16,0 2 0,-2 0 16,1-1-16,0 0 0,-5 1 15,0 2-15,1-3 0,4 1 16,-15-1-16,2 0 0,2 0 0,0 1 16,-1 1-1,-1 1-15,-1-2 0,3 0 16,-1 1-16,-1-1 0,0 3 15,-2 1-15,-3-1 0,1 2 0,1 3 16,0 1-16,-2-3 0,-3-2 16,-2-1-16</inkml:trace>
  <inkml:trace contextRef="#ctx0" brushRef="#br1" timeOffset="48798.911">22963 6726 0,'0'0'0,"0"0"0,0 0 16,0 0-16,0 0 0,0 0 0,0 0 15,0 0-15,0 0 0,27-10 16,-27 10-16,25 3 0,-25-3 0,34 4 0,-15 2 16,3-5-16,2 3 0,2 2 15,3 1-15,8 1 16,1-1-16,1 2 0,3 0 0,9 2 0,-2-1 15,2 4-15,3-1 0,-2-2 16,-2 0 0,13 4-16,3 0 15,-5-1-15,-5 0 0,12 4 0,2-2 16,-5-3-16,-4-3 0,14 5 16,2-1-16,-9 3 0,-4-2 15,30 8-15,-6-4 0,-16-4 0,-13-1 16,1 1-16,-2 2 0,-7-7 0,-7-5 0,3 0 15,2 0-15,-13-1 0,-7 2 16,0-1-16,0 0 16,-4-3-16,-4 1 0,-4-2 0,-2 0 15,-9-2-15,1 1 16,-2 0-16,1 2 16,-3-3-16,0-1 0,0-1 0,-1 3 15,-2 0-15,2-4 0,-4 1 16,-3 1-16,2 0 0,1 1 0,0-1 15</inkml:trace>
  <inkml:trace contextRef="#ctx0" brushRef="#br1" timeOffset="49221.0529">24501 6519 0,'0'0'0,"0"0"0,0 0 15,0 0-15,0 0 0,-11 21 0,11-21 16,-10 18-16,10-18 0,-12 25 16,4-11-16,0 0 0,0-3 15,-1 3-15,0-2 0,0 1 16,0-2-16,2 1 0,-1 0 16,0-3-16,0 1 0,2 0 0,-1-2 15,2 2-15,-1-2 0,2-1 0,-1-3 31,1 0-31,1 2 0,1-2 16,2 2-16,3-2 0,0 0 0,0-1 16,1 1-16,-2-3 0</inkml:trace>
  <inkml:trace contextRef="#ctx0" brushRef="#br1" timeOffset="50172.9685">25514 6815 0,'0'0'0,"0"0"15,0 0-15,0 0 0,0 0 0,0 0 16,0 0-16,0 0 0,10-21 16,-10 21-16,0 0 0,24-14 0,-24 14 0,21-11 15,-5 3-15,-1 0 16,2-1-16,2 1 0,2 1 16,-1-3-16,3 5 0,7-8 15,4-1-15,-3 0 16,0 2-16,10-5 15,3-1-15,-3 1 0,-3 2 0,3 0 16,4-2-16,4 2 16,-2 0-16,1-2 0,4-1 15,-6 1-15,-3 2 0,8-3 0,1 0 16,-7 1-16,-3 5 0,0-2 16,0-4-16,-3 4 0,0 1 0,6-2 15,-1 0-15,-10 2 0,-2 2 16,8 3-16,1 1 15,-11-2-15,-5 0 0,6-2 16,0 1-16,-7 2 0,-2 2 0,-1 0 16,-1 1-16,-6-2 0,-2 3 15,-3 0-15,-1-2 0,-4 3 16,0 2-16,-2 1 0,0-3 16,-2 3-16,2 3 0,-3-3 15,-2 4-15,-2-1 0,0 0 0,-1-2 16,2 0-16,1 1 15</inkml:trace>
  <inkml:trace contextRef="#ctx0" brushRef="#br1" timeOffset="50613.4354">26460 6665 0,'0'0'0,"0"0"0,0 0 16,0 0-16,0 0 15,24 7-15,-24-7 0,19 4 0,-19-4 16,21 7-16,-8 0 0,-1-1 16,0 1-16,0 1 0,1 0 15,-2-1-15,-2 3 0,-3-2 16,-3 3-16,-3-1 0,-2-2 15,-5 2-15,-5 0 0,-2-2 16,-3-1-16,-6 1 0,-3 2 16,2 0-16,1-2 0,1-1 15,0 0-15,3 0 0,4 0 0,2-1 16,2-1-16,2-1 16,1-1-16,4 3 0,1-1 0,3-1 15,3-1-15,3 0 0,5-3 16,1 0-16,2 0 0,1 0 0,4-3 15,-2 3-15,1 0 0,-1 0 16,-1 0-16,-2-1 0,-1-1 0,-3 2 16,-2 0-16,0-1 0</inkml:trace>
  <inkml:trace contextRef="#ctx0" brushRef="#br1" timeOffset="51057.6414">23287 6069 0,'0'0'0,"0"0"15,0 0-15,0 0 0,0 0 0,0 0 16,0 0-16,0 0 0,0 0 16,25-4-16,-25 4 0,36-2 15,-13 1-15,4 0 0,6-2 16,1 3-16,2-4 0,1 2 0,-5 1 0,-4-2 15</inkml:trace>
  <inkml:trace contextRef="#ctx0" brushRef="#br1" timeOffset="51189.243">24168 6040 0,'0'0'0,"0"0"0,0 0 0,31 1 15,-14-1-15,4-1 16,5 1-16,11 0 0,5 0 16,1 0-1,1-3-15,16 3 0,4 3 0,11-2 16,-3 2-16,14-3 0,0 0 15,-9 0-15,-8 0 0,-11 0 16,-15 0-16,-12 0 0</inkml:trace>
  <inkml:trace contextRef="#ctx0" brushRef="#br1" timeOffset="51418.727">25764 6054 0,'0'0'16,"11"0"-16,0 0 0,5 0 0,4 0 0,10 1 16,2-1-16,12 3 0,3-3 15,0 0-15,-1 1 0,11 2 16,3-2-16,-7 1 0,-5 0 15,5 1-15,-4 3 0,-7-6 16,-6 0-16,-5 3 0,-5-1 16,-4 0-16,-4-2 0,-1 0 0,-2 0 15,-5 3-15,0-2 0,-1 2 0,-1 0 16,-1-2-16,0 2 0,-3-2 31,-1 3-31,1-1 0,-2 1 0,0-1 0</inkml:trace>
  <inkml:trace contextRef="#ctx0" brushRef="#br1" timeOffset="52144.8305">25256 5810 0,'0'0'0,"0"0"0,0 0 15,0 0-15,0 0 0,0 0 16,20-6-16,-20 6 0,0 0 16,30 2-16,-30-2 0,30 9 15,-17-5-15,-1 3 0,-1 0 16,-1 1-16,-1-1 0,-3 0 0,0 0 0,-2 1 16,-1 1-16,-5-1 0,-1 2 15,-4-2-15,-2-1 0,-4 1 16,-1 1-16,1-1 0,0-1 15,-4 3-15,1-2 0,1-1 16,2 0-16,2 0 0,1-3 16,2-1-16,2 2 15,0-2-15,2 0 0,2 0 16,0-1-16,2-2 0,5 5 16,-1-4-16,2 2 0,2-2 15,1 2-15,4 0 0,1-2 0,1 2 16,2 1-16,-2 2 15,1-2-15,3 3 0,-2 0 16,0 1-16,-3 0 0,-3 1 0,-2-1 0,-2 2 16,-2-3-16,-3 1 0,-3 2 15,-1-5-15,-2 1 0,-3 1 16,-3 0-16,-2 0 0,-4-2 16,-3 4-16,-1-1 0,0-4 0,0 3 15,-1-1-15,0-2 16,0-1-16,0 1 0,2-2 0,3 3 0,2-4 15,0-1-15,3 0 0,1 0 16,3 1-16,0 1 0,0-2 16,2 0-16,2 0 0,0 1 0,6 1 15,2-2-15,0 0 0,-1 0 16,-1 0-16</inkml:trace>
  <inkml:trace contextRef="#ctx0" brushRef="#br1" timeOffset="73451.1094">24864 3433 0,'0'0'0,"0"0"16,0 0-16,0 0 0,0 0 15,0 0-15,0 0 0,0 0 16,0 0-16,0 0 0,26 7 16,-26-7-1,0 0-15,24 7 0,-24-7 16,20 6-16,-20-6 0,24 4 15,-9 1-15,0-1 0,1-1 0,-1 2 16,1 0-16,0 1 0,1-1 16,1 1-16,3 1 0,-1 1 15,0-1-15,7 1 0,0 1 16,1-1-16,-1 1 0,3-2 16,1 1-16,0 0 0,0 0 0,7 3 15,2-1-15,-1 0 16,-3-2-16,1 2 0,1 1 15,-2-3-15,0 1 0,7 0 0,1 3 16,-6-4-16,-2 2 0,2-1 16,3 2-16,-5-1 0,-3 0 0,4 1 15,1 0-15,-2-2 16,-3 1-16,7 1 0,0-1 16,-8-1-16,-2 0 0,5 2 15,0 1-15,-9-4 0,-2 0 0,6 2 16,0 0-16,-7-3 0,-2 0 15,-1-2-15,0 1 0,-3-3 16,0 1-16,-1 0 0,2 1 16,-3 1-16,0-2 0,-4 0 15,-1-2-15,-1-1 0,-1 2 0,0-1 16,-1 1-16,-2-2 0,0 0 16,-2 2-16,0-2 0,1 0 15,-2 0-15,0 0 0,0 0 16,-2-1-16,2 1 0,-2-1 0,3 0 0,-3 0 15,2 1-15,-2-1 0,2 0 0,-2 0 16</inkml:trace>
  <inkml:trace contextRef="#ctx0" brushRef="#br1" timeOffset="74782.3201">26681 3980 0,'0'0'15,"0"0"-15,0 0 0,0 0 16,0 0-16,0 0 0,0 0 16,0 0-16,0 0 0,0 0 15,0 0-15,0 0 0,0 0 0,0 0 16,0 0-16,0 0 0,0 0 0,0 0 15,9-24-15,-9 24 0,0 0 16,0 0-16,16-16 0,-16 16 16,0 0-16,16-15 0,-16 15 15,15-10-15,-6 3 0,2-1 16,2-2 0,1 2-16,0-3 0,0 0 15,2 0-15,-1-1 0,2 0 0,0 0 16,3-2-16,4-3 0,0 2 15,0-2-15,2-1 0,1 1 16,0 2-16,8-7 0,0-1 0,-2 1 16,-1 2-16,0-2 0,1 0 15,-1 0-15,0 1 0,8-3 16,0 1-16,-2 1 0,-3 0 0,3 1 16,1 0-16,-1 3 0,-3 1 15,8-6-15,1-2 0,-4 3 16,-4 1-16,4-2 0,2-3 15,-3 5-15,-3 3 0,1-2 16,1 0-16,-1 1 0,0 2 16,1-1-16,2 0 15,-2 2-15,-2-1 0,4-2 0,-3 1 0,-4 2 0,1 1 16,6-4 0,-1 0-16,-6 5 0,-1-1 0,4-1 15,1 2 1,-8 1-16,0 3 0,3-1 0,3 0 15,-5 2-15,-3-3 0,2 1 16,3 0-16,-1 1 0,-1 2 16,-1-2-16,-2 2 0,-1-2 15,-2 3-15,1-1 0,1 2 0,-4-2 0,-1 1 16,-5 3-16,0-3 16,-1 4-16,0-1 0,0 1 0,-1-1 15,0 0-15,1 1 0,-4 0 16,0-1-16,-2 3 0,-2-2 0,1 0 15,1-1-15,-3 1 0,-1 2 0,-2-2 16,1 3-16,-1-1 16,0-1-16,-1 1 0,1-2 15,-3 3-15,2-2 0,-2 2 0,2-2 16,-2 2-16,0 0 0,0 0 16,2-3-1,-2 3-15,0 0 0,0 0 16,0 0-16,0 0 0,-2 0 0,2 0 15,-2-1-15,0 1 16,-1 1-16,1 2 0,-1-1 16,0 0-16,-1 1 0,1-2 0,0 2 15,-2 0-15,1-2 0,-1 1 16,1-1-16,0 1 0,-2 0 0,1 1 16,-2-3-16,0 3 0,1-2 0,-1 2 15,0-2-15,1 2 16,-1-1-16,-1 0 0,1 1 15,-1-1-15,-1 0 0,-1 1 0,-2 3 16,-1-4-16,0 4 0,-3-2 16,1 2-1,-1-1-15,1 1 0,-2-1 16,-1 1-16,-1 1 0,0-1 16,-4 3-16,0 0 0,3-1 0,3-3 15,4 1-15</inkml:trace>
  <inkml:trace contextRef="#ctx0" brushRef="#br1" timeOffset="75413.3651">24947 3541 0,'0'0'0,"0"0"16,0 0-16,0 0 0,0 0 0,21-13 15,-21 13-15,24-9 0,-24 9 16,33-9-16,-13 2 16,2 1-16,2 0 0,3 0 0,4-1 15,10-2-15,1 1 0,1 0 16,1 0-16,0 1 0,-7 1 16,-8 0-16</inkml:trace>
  <inkml:trace contextRef="#ctx0" brushRef="#br1" timeOffset="75522.0083">25931 3308 0,'0'0'0,"0"0"15,0 0-15,29-9 0,-15 5 0,3-2 16,1-2-16,4 3 0,3 0 16,9-3-16,2 0 0,3 2 15,2-1-15,12-1 0,2-2 16,-2 2-16,-3-2 0,-1 0 16,-12 2-16,-8 3 0</inkml:trace>
  <inkml:trace contextRef="#ctx0" brushRef="#br1" timeOffset="75637.9437">27164 3083 0,'0'0'0,"7"-4"0,1-2 0,5 0 16,2 2-16,5-1 0,3 0 16,11-2-16,4 0 0,2-1 15,4 1-15,10 0 0,-2-2 0,-1 0 16,-11 2-16,-9 3 0</inkml:trace>
  <inkml:trace contextRef="#ctx0" brushRef="#br1" timeOffset="75923.2553">28593 2814 0,'0'0'16,"8"-1"-1,4-2-15,2-1 0,4 4 0,8-4 16,3-2-16,2 1 0,2-1 16,6-1-16,-1-1 0,-2 0 15,-3 2-15,-1-1 0,0 0 16,-3 2-16,-1-1 0,-4-1 15,-2 3-15,-3-2 0,-1 1 0,-2-1 16,0-1-16,-2 0 0,0 3 0,0 0 16,-1-1-16,-1-1 0,0 0 15,-3 1-15,-1 2 0,-2-1 16,1-2-16,-1 2 0,1 1 16,0 2-16,-2-2 0,0 3 15,-2 0-15,-3 0 0,2 0 0,-2 0 16,0 0-1,0 0-15</inkml:trace>
  <inkml:trace contextRef="#ctx0" brushRef="#br1" timeOffset="78762.4572">22336 7215 0,'0'0'0,"0"0"15,0 0-15,0 0 0,0 0 0,-22 2 16,15 0-16,1 0 0,-2-1 16,0 1-16,0 0 0,1 5 15,1 7-15,0-5 0,-1 0 0,2 0 16,0-1-16,1-1 0</inkml:trace>
  <inkml:trace contextRef="#ctx0" brushRef="#br1" timeOffset="78909.7117">22216 7151 0,'0'0'0,"0"0"0,0 0 16,0 0-16,0 0 0,0 0 0,0 0 16,0 0-16,0 0 0,0 0 15,0 0-15,0 0 0</inkml:trace>
  <inkml:trace contextRef="#ctx0" brushRef="#br1" timeOffset="83629.7093">26839 3803 0,'0'0'0,"0"0"15,0 0-15,0 0 0,0 0 0,4-18 16,-4 18-16,0 0 0,0 0 15,0 0-15,0 0 0,0 0 16,0 0-16,0 0 0,-24 1 16,24-1-1,-18 16-15,18-16 0,-20 19 0,20-19 0,-21 23 0,21-23 16,-22 24-16,12-10 16,0-2-16,-1 5 0,0 0 15,3-1-15,0-2 0,3 1 0,3-2 16,1-1-16,1-1 15,1-1 1,1-1-16,3-2 0,0-3 16,3 0-16,1 0 0,1-2 0,1 0 15,7 0-15,2-1 0,0-2 16,-1-1-16,1 0 0,0-3 16,-1 0-16,-2 1 0,1-3 0,-1 0 15,0-1-15,-3 1 0,0-2 16,-3 0-16,-3 0 0,-1-1 15,-3 1-15,-1-4 16,-3 2-16,-3 1 0,-4 0 0,-4 0 16,-3 2-16,-1 2 0,-8 1 15,-7 4-15,6 0 0,3-1 0,3 2 16</inkml:trace>
  <inkml:trace contextRef="#ctx0" brushRef="#br1" timeOffset="84226.0413">24886 3489 0,'0'0'0,"0"0"15,0 0-15,0 0 0,0 0 16,0 0-16,0 0 0,0 0 0,0 0 0,-20-5 16,20 5-16,0 0 0,-19 17 15,19-17-15,-15 18 0,15-18 16,-16 22-16,7-10 0,1 2 16,0-2-16,1 1 0,1-1 15,0 0-15,3-1 0,0-1 0,0-1 31,2-2-31,1 0 0,1 1 0,2-2 16,0-3-16,1-1 0,1-2 16,1-1-16,2-1 0,1-1 15,0-1-15,-1 0 0,1-1 16,-1-1-16,0-2 0,-2 1 16,0 0-16,-2 0 0,1-2 0,-3 0 15,-1 0-15,-3 0 0,-2 2 0,-3 1 16,-3 0-16,-3 3 0,-3-1 15,-4 4-15,-3 1 0,-8 2 16,0 1-16,5-1 0,4-1 16,3 1-16</inkml:trace>
  <inkml:trace contextRef="#ctx0" brushRef="#br1" timeOffset="84765.2115">23329 5613 0,'0'0'0,"0"0"0,0 0 16,0 0-16,-17 13 0,17-13 15,-11 20-15,4-8 0,1 0 0,1 1 16,3 0-1,1 0-15,1 0 0,2 2 16,2-1-16,0 0 0,0-2 16,4 5-16,1-3 0,1-3 15,1 0-15,1-1 0,1-2 16,-1-2-16,1-2 0,-1-2 16,0 0-16,-1-4 0,0 1 0,-1-3 15,0 0-15,0-3 0,0 0 0,0-1 16,-2-4-16,1 1 0,-1 2 0,0-3 15,-1 0-15,0 1 16,0 0-16,-2-3 0,1 3 16,-3-3-16,-2-1 0,-1 1 0,-1 3 15,1 1-15,0 2 0,2 1 16,2 0-16,4 0 0,3 0 0,-3 2 16,-1 1-16,-2 0 0</inkml:trace>
  <inkml:trace contextRef="#ctx0" brushRef="#br1" timeOffset="85222.1028">26112 5168 0,'0'0'0,"0"0"0,0 0 16,0 0-16,0 0 0,0 0 0,0 0 15,0 0-15,0 0 0,-8 26 16,8-26-1,0 0-15,0 0 0,-11 26 16,11-26-16,0 0 0,-5 19 0,4-14 16,1 0-16,0-1 15,1-2-15,2-2 0,1-2 16,2-1-16,-1 1 0,2-3 16,2-1-16,0-2 0,0 1 0,-2-1 15,2-2-15,-1 2 16,-2-2-16,0-1 0,-2 0 15,0 1-15,-2 0 0,-3 0 0,-3 1 16,-1 1-16,-4 1 0,1 1 16,2 1-16,-1 0 0</inkml:trace>
  <inkml:trace contextRef="#ctx0" brushRef="#br1" timeOffset="91475.963">25587 6690 0,'0'0'16,"0"0"-16,0 0 0,0 0 0,0 0 15,0 0-15,0 0 16,0 0-16,0 0 0,0 0 16,0 0-16,0 0 0,0 0 0,12-25 15,-12 25-15,37-15 0,-16 5 0,5 0 16,5-1-16,9-4 0,-1-2 16,6 1-16,4-3 0,12-1 0,-2 0 15,16-2-15,2-3 16,-4 5-16,-4 4 15,13-8-15,2-2 0,0 1 16,-10 3-16,1 2 0,0 1 16,16-1-16,-16 8 0,-9-9 15,-6-1-15,-10-2 0,-7 2 0,-4 8 0,-2 5 16,-10 4-16,-6 1 0,-3 0 16,-4-2-16,-8 5 0,-1 1 15,-3-3-15,-3 0 0,-1 0 16,-1 2-16,-7-3 0,-3 2 15,-1 1-15,-1 0 0,-3-1 16,0 1-16,0 1 0,1 0 0,5 0 16,2 0-16,3 0 0</inkml:trace>
  <inkml:trace contextRef="#ctx0" brushRef="#br1" timeOffset="91977.705">27314 4852 0,'0'0'0,"0"0"0,-20 4 0,7-3 16,-1 0-16,-11 3 0,-4 0 16,0 2-16,1 1 0,-4 4 15,-2 3-15,-3 4 0,2 2 0,2 6 16,1 3-16,-1 4 0,4-1 0,2 1 16,4-2-16,6-3 15,5-2-15,7 1 0,5 1 16,2-3-16,2-2 0,6-3 0,3-2 15,4-7-15,3-6 0,4 0 16,4-3 0,1-2-16,3-4 0,3-2 15,1-2-15,-2-3 0,-1-3 0,1-3 16,2-1-16,-5-1 0,-3-1 16,-2-2-16,-3 0 0,-4-1 15,-5-3-15,-1 0 0,-4 4 16,-5 2-16,-1-1 0,-6-2 15,-2-1-15,-5 3 0,-3 2 0,-5 3 0,-4 3 16,-3 3-16,-2 3 0,6 1 16,5 1-16,2 1 0</inkml:trace>
  <inkml:trace contextRef="#ctx0" brushRef="#br1" timeOffset="92933.8729">25263 4391 0,'0'0'0,"0"0"0,0 0 15,-20 8-15,20-8 0,-23 11 0,7 0 16,1 2-16,0 2 0,-10 6 16,-2 5-16,1-2 15,2 1-15,-2 8 0,2 3 16,5-4-16,1 0 0,5-2 16,3 1-16,4-2 0,3-1 0,4-1 15,3-4-15,2-8 0,2-3 16,6-2-16,5-1 0,1-2 15,1-4-15,4-3 0,4-5 16,-1 0-16,1-2 0,7-6 0,2-6 0,-3-2 16,-1-5-16,-2-3 0,0-1 15,-2 3-15,-2 1 0,4-3 0,-1 0 16,-7 4-16,-3 3 0,-6-9 16,-4-5-16,-3 5 0,-4 2 15,-4 7 1,-3 4-16,-3 0 0,-1-1 15,-6 1-15,-5 1 0,-1 4 16,0 3-16,-4 3 0,-4 3 16,-2 5-16,0 2 0,0 5 15,-2 3-15,0 0 0,0 1 0,-2 5 16,-1 3-16,2 3 16,1 4-16,-4 6 0,-1 2 0,6-3 0,5 0 15,2-1-15,1 0 0,4-1 16,4-2-16,3 2 0,4 1 15,4-4-15,3-6 0,4-6 16,4-4-16,1 0 0,2 3 16,3-10-16,5-2 0,3-4 0,3-3 15,3-5-15,1-3 0,0 0 0,1-2 16,2-1-16,1-2 0,-4-4 16,-4-4-16,1 1 0,0-2 15,-3 2-15,-2 0 0,0-3 16,-3 3-16,-6 0 0,-3-1 0,-5 2 15,-2 0-15,-3 8 0,-2 0 16,-5 1 0,-3 2-16,-4 0 0,-3-1 15,-2 6-15,-1 5 0,-2 1 0,-1 2 16,-4 3-16,-1 2 16,0-2-16,1 0 0,0 5 15,-2 4-15,3 4 0,3 2 0,2 2 16,3 1-16,4-5 0,3-3 0,3-3 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45:32.592"/>
    </inkml:context>
    <inkml:brush xml:id="br0">
      <inkml:brushProperty name="width" value="0.05292" units="cm"/>
      <inkml:brushProperty name="height" value="0.05292" units="cm"/>
      <inkml:brushProperty name="color" value="#FF0000"/>
    </inkml:brush>
  </inkml:definitions>
  <inkml:trace contextRef="#ctx0" brushRef="#br0">27724 4699 0,'0'0'0,"0"0"15,0 0-15,0 0 16,0 0-16,0 0 0,0 0 16,0 0-16,-24 12 0,24-12 15,-18 11-15,18-11 0,-21 15 0,10-6 16,-1 0-16,1 1 16,1 0-16,1 0 0,2 1 15,-1 0-15,1 1 0,2 0 16,0 0-16,2-2 0,1 1 0,2-2 15,2-1-15,3 0 16,0-1-16,3-1 0,3-1 16,0 0-16,0-2 0,2 0 15,3-3-15,-1 0 0,0-1 0,4-2 0,0-1 16,0 0-16,-2-1 16,0-1-16,-2 1 0,-2-3 15,0-1-15,-2-1 0,0-2 16,-2 3-16,-2-2 0,0-1 0,-3 1 0,0 0 0,-3 1 15,-1-2-15,-3-2 0,0 2 16,0 1-16,-5 0 16,-2 1-16,-2 0 0,-2 1 0,-2 2 15,-1 0-15,-1 2 16,1 1-16,-1 3 0,-3 1 16,1 1-16,1 2 0,3 0 15,0 1-15,4 0 0,1-1 0,2-1 16</inkml:trace>
  <inkml:trace contextRef="#ctx0" brushRef="#br0" timeOffset="655.7066">29465 5703 0,'0'0'0,"0"0"16,0 0-16,0 0 0,0 0 16,0 0-1,0 0-15,0 0 0,0 0 0,0 0 16,-33 2-16,33-2 15,-27 7-15,27-7 0,-31 10 0,14-3 16,1 1-16,-2 0 0,-1 2 16,2 0-16,0 1 0,-1 5 15,2 2-15,3-4 0,2 2 16,2-4-16,2 1 0,2 2 0,2-1 16,1-2-16,4 1 0,0-3 15,1-2-15,3-1 0,2-2 16,1 0-16,1 0 0,2-2 0,3-3 15,-1 0-15,0 0 0,3-4 16,2 0-16,-2-1 0,1 0 16,0-2-1,-1-1-15,-1-1 0,-2 1 16,0-5-16,1 1 0,-2-2 0,-1 1 16,-1 0-16,-2-4 0,-1 2 15,-3-2-15,-1 2 0,0-6 16,-2 4-16,-2-1 0,0 0 15,-1 1-15,1 1 0,0 5 0,0-2 16</inkml:trace>
  <inkml:trace contextRef="#ctx0" brushRef="#br0" timeOffset="1188.2197">31335 4326 0,'0'0'0,"0"0"15,0 0-15,0 0 0,0 0 0,0 0 16,0 0-16,-11-21 0,11 21 0,0 0 16,0 0-16,-25-5 0,25 5 15,-20 5-15,20-5 0,-29 7 16,13-2-16,-1 3 0,-1 2 15,0-1-15,1-2 0,-1 2 16,0 3-16,-1 1 0,1 1 0,2-1 31,4-2-31,4 1 0,1-1 0,2 0 16,3-3-16,2-1 0,2-1 16,3-3-16,2-1 0,1 1 15,2-1-15,1-1 0,1-3 16,2 0-16,0-1 0,0-1 15,0-3-15,-1 0 0,-1 0 0,-2-3 16,-2 0-16,-4-4 16,-2-2-16,-10-7 0,-8-4 15,2 3-15,1 6 0,4 1 0</inkml:trace>
  <inkml:trace contextRef="#ctx0" brushRef="#br0" timeOffset="1689.9491">29700 3053 0,'0'0'16,"0"0"-16,0 0 0,0 0 15,0 0-15,-25 3 0,25-3 16,-20 11-16,20-11 0,-21 13 0,8-4 0,1 0 16,1 2-16,-1 1 0,0 0 15,0 0-15,3-1 0,-1 4 16,1 1-16,1-4 0,3 2 0,0-3 15,3 1-15,0-2 0,1 0 16,2-5-16,2-3 16,1 2-16,2 0 15,3-3-15,2-2 0,0 0 16,0-1-16,0-1 0,1 1 16,-1-3-16,0 0 0,3-3 15,0-1-15,-3 1 0,-1 0 0,-3-2 16,0-2-16,-3 2 0,-1 1 15,-3 0-15,-3 2 16,-2-2-16,-3 1 0,-6 1 0,-6 4 0,-2-2 16,-2 3-16,3-1 0,3 1 15,4 0-15</inkml:trace>
  <inkml:trace contextRef="#ctx0" brushRef="#br0" timeOffset="17546.6109">24860 4624 0,'0'0'0,"0"0"0,0 0 0,0 0 15,0 0-15,0 0 0,-23-1 16,23 1-16,0 0 0,-27 5 0,27-5 0,-27 9 16,12-4-16,-1 2 0,0 0 15,-1 2-15,2 0 0,-2 3 16,0 1-16,-5 5 0,1 0 15,2 0-15,2 0 0,4 0 16,2-2 0,2 2-16,3-1 0,0 0 15,3-2-15,1-1 0,2 1 16,2-2-16,1 1 0,4-4 16,2 1-16,-1-3 0,1-3 0,2 0 15,1-3-15,2 0 0,0 1 0,4-3 16,2-2-16,0-1 15,-2-1-15,1-1 0,1-1 16,-1-1-16,0 0 0,0-3 16,0-1-16,-2 0 0,0 0 15,-1-2-15,-2-2 0,-4 4 16,-2 2-16,0-4 0,-1 0 16,-2-2-16,-1 2 0,-2-1 0,-1 1 15,-1 3-15,0 0 0,-3 0 16,-3-1-16,-3 3 0,-2 0 15,-4 3-15,-3 0 0,0 1 0,1 1 0,-4 5 16,-2 1-16,0 1 0,-1 1 16,0-1-16,4 1 0,5-3 15</inkml:trace>
  <inkml:trace contextRef="#ctx0" brushRef="#br0" timeOffset="18386.9743">24985 7893 0,'0'0'0,"0"0"15,0 0-15,0 0 0,-21 2 0,21-2 16,0 0-16,-31 9 0,17-5 16,-2 1-16,1 2 0,1 0 15,-1 1-15,0 1 0,-1 2 16,-2 3-16,-1 2 0,1 0 16,1 2-16,0 0 15,3 1-15,3 0 0,2 0 16,2 1-16,2-1 0,5-1 15,3 1-15,3-2 0,2 0 16,3-1-16,3 0 0,2-3 16,3-3-16,7 1 0,3-1 15,0-3-15,-1 0 0,4-4 16,3-1-16,-2-4 0,0-3 0,0 0 0,0-1 16,-1 0-16,0-1 0,4-3 15,0 0-15,-3-1 0,-1-2 16,-4 0-16,-2-3 0,-5 1 15,-5 0-15,-2 1 0,-1 1 16,-5-1-16,-2 0 0,-3 2 16,-1-1-16,0 0 15,-2-1-15,-3 1 0,0-1 16,-4 2-16,0 1 0,-4-1 16,-3-1-16,1 2 0,1 2 0,2 4 15,4 1-15,2 2 16,2 1-16,6 0 0,5 1 15,-1 0-15,-1 0 0,-2 0 0</inkml:trace>
  <inkml:trace contextRef="#ctx0" brushRef="#br0" timeOffset="19126.7405">29523 8051 0,'0'0'16,"0"0"-16,0 0 0,0 0 0,0 0 15,0 0-15,0 0 16,0 0-16,0 0 0,2-20 0,-2 20 16,0 0-1,0 0-15,0 0 0,-23-2 16,23 2-16,-21 2 0,21-2 16,-34 6-16,34-6 0,-34 8 0,15-2 15,-2 3-15,2-3 0,1 0 16,-4 2-16,0 4 0,2 1 15,3-1-15,1 1 0,3-1 16,1-1-16,1 1 0,2-1 0,1 0 16,3-1-16,1-2 0,1 3 0,3 2 15,0-3-15,1-3 0,5 0 16,4-1-16,1 1 0,0-3 16,2 0-16,1-1 0,1-1 15,-2-1-15,1-1 0,2-2 16,-1 0-1,0 0-15,0-2 0,2-3 16,-2-1-16,-1-1 0,0-1 0,-2 0 16,-2 0-16,-2-1 0,1-1 15,-1 0-15,-2 0 0,-2 1 16,-1-3-16,-1-2 0,0 2 16,-1 2-16,-4-2 0,-2 2 15,-3-1-15,-2 1 0,-4-1 0,-5 2 16,2 1-16,-1 2 0,4 1 0,1 1 15,4 1-15</inkml:trace>
  <inkml:trace contextRef="#ctx0" brushRef="#br0" timeOffset="19913.2966">29221 5774 0,'0'0'0,"0"0"15,0 0-15,0 0 0,0 0 16,-21 6-16,21-6 0,0 0 16,-20 7-16,20-7 0,0 0 15,-28 14-15,18-10 0,0 3 0,2 0 16,-2 0 0,0 1-16,1 2 0,1-2 15,0 2-15,2 1 0,1 1 16,2 0-16,2-4 0,2 2 15,2-3-15,2 4 0,0-4 16,2 0-16,1 1 0,1-1 16,-1-2-16,1 0 0,1-1 15,1-4-15,1 0 0,0 0 0,1-4 0,-1 1 16,-1-1-16,0 1 0,2-4 16,-1-1-16,-2-1 0,-1 0 15,-1 0-15,-2-1 0,-3 1 16,0 0-16,-3-4 0,-3 1 0,-3-1 0,-3-1 15,-5 2-15,-4-1 16,-3 0-16,-2 1 0,3 2 0,4 2 16,1 1-16</inkml:trace>
  <inkml:trace contextRef="#ctx0" brushRef="#br0" timeOffset="20362.6778">27703 4775 0,'0'0'16,"0"0"-16,0 0 0,0 0 16,0 0-16,0 0 0,0 0 15,-4-19-15,4 19 0,0 0 16,0 0 0,0 0-16,0 0 0,0 0 0,0 0 15,-17 20-15,17-20 0,0 0 16,0 0-16,-7 24 0,7-24 0,0 0 15,0 0-15,2 22 16,-2-22-16,0 0 0,0 0 16,13 17-16,-13-17 0,0 0 15,0 0-15,21 11 0,-21-11 0,0 0 16,0 0-16,0 0 0,0 0 16,0 0-16,0 0 0,-14 19 15,14-19-15,0 0 0</inkml:trace>
  <inkml:trace contextRef="#ctx0" brushRef="#br0" timeOffset="20958.1875">27176 4864 0,'0'0'0,"0"0"0,-22 5 0,6-1 16,-3 2-16,-15 4 0,-8 2 16,-4 2-16,-2 1 15,-20 7-15,-7 3 16,-14 5-16,3 1 0,-21 6 16,-3 1-16,-5 4 0,12 0 0,-45 17 15,12-2-15,19-6 0,14-3 0,0 5 16,2 1-16,13-8 15,8-3-15,3-2 0,2 2 16,14-2-16,11-2 0,3-6 16,5-1-16,10-7 0,8-8 0,10-2 15,5-1-15,12-7 0,9-6 16,-4-1-16,-2 1 0,-3-1 16</inkml:trace>
  <inkml:trace contextRef="#ctx0" brushRef="#br0" timeOffset="21363.6201">27857 5228 0,'0'0'0,"-18"5"15,-4 1-15,3 1 0,-2 1 0,-17 5 32,-21 9-32,-2 0 0,-1-2 0,-26 12 15,-7 3-15,-7 4 0,9 0 16,-48 22-16,-12 14 15,27-11-15,19-12 0,-11 10 0,-6 3 16,15-3-16,10-3 0,-10 12 16,-7 8-16,15-8 0,9-5 0,-5 3 15,-3 0-15,11-2 0,7-5 0,-1 5 16,0-2-16,12-8 0,9-5 16,5-4-16,4 1 0,12-9 15,9-4-15,10-11 0,7-7 16,5-7-16</inkml:trace>
  <inkml:trace contextRef="#ctx0" brushRef="#br0" timeOffset="21841.0568">28585 5842 0,'0'0'16,"-13"6"-16,-2 1 15,-3 0-15,-5 1 0,-16 7 16,-7 4-16,-5 3 16,-3-1-16,-23 12 0,-22 11 15,-13 2-15,7-4 0,-26 15 16,-2 4-16,-36 21 0,28-12 0,-1 5 16,0 1-16,13-4 0,8-1 15,-6 6-15,-6 0 0,17-4 16,12-4-16,-4 6 0,-4 4 15,12-8-15,6-3 0,-5 0 16,-4 0-16,20-7 0,11-4 16,7-1-16,4 0 0,8-11 0,6-8 15,11-9-15,10-6 16,13-7-16,9-7 0,2-2 0,0-2 16,1-1-16</inkml:trace>
  <inkml:trace contextRef="#ctx0" brushRef="#br0" timeOffset="22234.7028">28792 6430 0,'0'0'0,"0"0"16,0 0-16,0 0 0,0 0 0,10 21 16,-10-21-16,-13 22 0,13-22 15,-30 29-15,3-9 16,-4 1-16,-4 1 0,-22 10 16,-11 3-16,-14 6 0,-1 1 15,-23 15-15,-20 11 16,-6 0-16,12-9 0,-52 27 15,10-4-15,27-9 0,18-2 16,5-3-16,3 0 0,15-10 16,9-8-16,2 4 0,3 1 15,9-7-15,8-7 0,18-4 16,12-3-16,12-4 0,9-7 0,14-10 16,10-8-16,8-13 0,7-9 0,-9 5 15,-6 5-15,-3 1 0</inkml:trace>
  <inkml:trace contextRef="#ctx0" brushRef="#br0" timeOffset="22504.5416">29158 7201 0,'0'0'0,"0"0"0,0 0 0,-6 18 16,6-18-16,-15 21 16,-2-7-16,-3-1 0,-2 1 15,-12 3-15,-11 3 16,-12 6-16,-1 0 0,-26 14 16,-26 13-16,7-5 0,4-4 0,-26 14 15,-23 13-15,-5 2 0,48-22 16,32-17-16</inkml:trace>
  <inkml:trace contextRef="#ctx0" brushRef="#br0" timeOffset="299980.043">29522 4799 0,'0'0'0,"0"0"0,0 0 16,0 0-16,0 0 0,12-20 15,-12 20-15,0 0 0,0 0 0,0 0 16,0 0-16,0 0 0,12-17 16,-12 17-16,0 0 0,0 0 15,0 0-15,-17 15 0,17-15 16,-16 16-16,16-16 0,-22 16 0,22-16 16,-30 24-16,30-24 0,-34 25 15,14-10-15,-5 3 0,0-1 0,-2 4 16,-3 1-16,0 1 0,2-3 15,-12 8-15,-3 3 0,4-5 16,4 0-16,-11 6 0,-4 1 16,4-2-16,4-2 15,-12 10-15,-1 2 16,2-6-16,3-2 0,-12 4 16,-2 2-16,7-6 0,6-4 0,-27 20 15,4 1-15,13-7 16,11-9-16,-8 11 0,-3 3 0,8-5 0,5-4 0,3-4 15,3 0-15,-1-5 16,0 1-16,-4 4 0,-3 1 16,3-4-16,2 0 15,-11 1-15,-6 2 0,11-3 0,9-7 16,3 3-16,4-1 0,-2 1 0,-1 0 16,4-3-16,2 0 15,1-1-15,0-2 0,1 0 0,2-2 16,3-5-1,4 0-15,-2-1 0,-1 0 16,0 0-16,-1-3 0,14-1 16,-1 1-16,0 0 0,1 4 0,-2-4 15,0-1-15,2-2 16,0-2-16,0-2 0,0 0 16,2-1-16,1 0 0,3 0 0,1-1 15,2 1-15,0 0 0,0-2 0,-1-1 16,1-1-16,2 1 0,0 0 15,0 0-15,0 0 0,0 0 0,2-1 16,5-5-16,1 2 16,1-4-16,-1 2 0,2-4 0,4-1 15,0-1-15,4-1 0,1-2 16,2 1-16,1 0 0,2 0 0,-1 0 16,1-1-16,1-6 0,8-1 15,2-2-15,-2 2 0,0 1 0,3-1 16,3-6-16,7-1 0,-1-2 15,0 2-15,0 3 0,0-2 16,1 2-16,7-6 0,-3 0 16,2 0-1,2 4-15,0-4 0,0 1 16,1-1-16,-7 2 0,2 1 16,0-3-16,-3 3 0,-1 4 0,1-3 15,0 4-15,-2-2 0,-2-1 16,19-16-16,-5 2 15,-7 11-15,-6 5 0,-2 2 0,-1 1 16,-6-2-16,-3-2 0,1 2 0,0 2 16,-12 8-16,5-3 0,-2 0 15,0 0-15,-1 2 0,0 2 0,0-2 16,0 1-16,-5-1 0,-1 1 16,-2 0-16,-1 2 0,-3 2 15,-2 1-15,2 0 0,1 1 16,-5 2-1,0 0-15,-3 0 0,0 2 16,-2 2-16,0-1 0,-2 3 0,0 0 16,-3 2-16,-2 1 0,1 2 15,-3 1-15,-2 0 0,-1 1 16,-2 0-16,-2 2 0,-4 2 16,-1 1-16,-2 2 0,-1 1 15,-4 3-15,-3 2 0,-7 6 0,-1 0 16,-4-2-16,-2 1 0,-9 6 15,0 3-15,3-2 0,0 0 0,-8 7 16,-2 0-16,4-3 0,2 0 16,-9 6-16,1-2 0,1-1 15,2-5-15,-2 5 0,-1 2 16,-20 20-16,10-7 0,1-5 0,1-6 16,5 0-16,5-2 0,1 0 0,2-1 15,1-1-15,2 0 0,0 1 16,0 0-16,6-2 0,3-6 15,-4 1-15,-1-1 0,5-4 16,4-3-16,-3-1 0,-1-5 16,7 2-16,7-2 15,-1 2-15,1 0 16,0-6-16,1-5 0,7 0 0,5-3 16,5-2-16,4 1 0,5-5 15,-1 1-15,1-1 0,3-1 16,-2 1-16,2-1 0,1-2 15,1-1-15,0-3 0,2-1 16,-1-2-16,2 0 0,4-5 0,3 1 0,5-4 16,3-1-16,2-2 0,1 1 15,5-5-15,1-1 0,10-5 16,3-1-16,1-4 0,1 3 16,0-2-16,0-1 0,9-4 15,0 0-15,0-1 0,1 0 16,4-5-16,-4 1 15,3 2-15,0-1 16,-1 5-16,-1 1 0,26-22 0,-6 2 16,-7 9-16,-5 5 0,4 0 15,3 4-15,-9 3 0,-6 0 0,3-1 16,4-4-16,-3 2 16,0 3-16,-2 3 0,1 1 15,-7 4-15,-3 1 0,2-2 0,3-2 0,-4-1 16,-2 0-16,0 7 0,-1 3 15,-2 2-15,0 1 0,-2 0 16,-2-1-16,-4 3 0,0 2 0,-6 2 16,-1 1-16,-6 2 15,-3 0-15,-1 4 0,-2 2 16,-3-4-16,-3 0 16,-7 3-16,2-1 0,-1 0 15,0 1-15,-2 4 0,-1 1 16,-2 0-16,-2-3 0,2 3 15,-2 2-15,-3 1 0,-2 3 16,-3 1-16,-1 3 0,-3-1 16,0 2-16,-4 2 0,-1 0 15,-4 2-15,-1 0 0,-3 2 0,-2 2 0,-2 0 16,-2 1-16,-10 7 0,-1 2 16,0-1-16,1 1 0,-4-1 15,-2 1-15,-6 6 0,3 0 16,-2-2-16,-1-2 0,-2 4 15,1 0-15,-8 6 0,1-2 16,-1-3-16,2 0 0,-31 14 0,6-4 0,6-3 16,5-3-16,1 2 0,1 1 15,6-7-15,5 0 0,4-1 16,2 1-16,1-3 0,0-1 0,1 1 16,1 1-16,6-5 15,5-5-15,0 1 0,0-2 16,4-2-16,1 0 15,-2 0-15,1-2 0,6-2 16,5-6-16,7 3 0,6-6 16,2-1-16,5-1 0,0-2 15,2-3-15,6-1 0,0 0 0,0 0 16,2-1-16,1-2 16,1 2-16,4-5 0,2 2 15,4-3-15,4 3 0,1-6 0,2-1 0,-3 0 16,0 1-16,0 2 0,0-2 15,-1 2-15,-2-2 0,-1 2 16,-3 1-16,-3 0 0,-1 3 0,-1-2 16,-2 3-16,-3-1 0,-2 3 15,-5-2-15,-2 3 0,-3 0 16,-2 0 0,-2 3-16,-5 4 0,-1 0 15,-1 1-15,0 2 0,1 1 16,-1 0-16,0 3 0,-4 1 0,1 5 15,4-2-15,4 0 0,2 0 16,4-3-16,4 2 0,2-5 16,4 1-16,4-3 0,4-2 15,4-1-15,0-3 0,2-3 0,2 1 16,0-1-16,3-2 0,2-1 16,-1 1-16,0-2 0,2-4 15,-2 0-15,-3 0 0,-2 2 0,-3-1 16,-2 2-16,-3 0 15,0 1-15,-3-1 16,-1 0-16,-1-2 0,-1 1 0,-2-1 0,-1 2 0,-2 3 16,0-1-16,-2-2 0,0 3 15,-3-2-15,-1 0 0,1 0 16,0 2-16,1 2 0,0 2 0,2-3 16,2 3-16,1-2 0,-1-1 15,2 2-15</inkml:trace>
  <inkml:trace contextRef="#ctx0" brushRef="#br0" timeOffset="300519.5512">27222 6497 0,'0'0'15,"0"0"-15,0 0 0,0 0 16,0 0-16,-2 28 16,2-28-16,-5 26 0,1-12 15,-2 1-15,-4 2 0,-1-2 16,-2 2-16,-6 5 0,-1 0 15,-1 1-15,-1-3 0,-6 4 16,-4-3-16,-7 1 0,-2 0 16,-2 3-16,-1 0 0,0 0 15,1-4-15,-10 4 0,-1 0 0,4-7 0,3 0 16,-8 3-16,1-4 0,4-2 16,4 0-16,3-1 0,2-3 15,2-1-15,3-1 0,4-1 16,2 0-16,4-1 0,0-3 0,3 1 15,2-3-15,2 0 16,2-1-16,2 0 16,3-1-16,3 0 0,2 0 15,1 0-15,3 0 0,1 0 16,-1 0-16,3 0 0,0 0 16,-2-1-16,2 1 0,0 0 15,0 0-15,1-3 0,2 0 16,2 1-16,3 0 0,1 2 0,1-2 15,-2 0-15,0 2 0,-1 0 0</inkml:trace>
  <inkml:trace contextRef="#ctx0" brushRef="#br0" timeOffset="301020.9955">27777 6118 0,'0'0'0,"0"0"16,0 0-16,0 0 0,20 8 0,-20-8 15,0 0-15,23 22 16,-14-12-16,1 1 0,0 3 16,0 1-16,0 2 0,0 1 15,-2 3-15,2 5 0,-2-2 16,-2 2-16,-2 2 0,-3-3 16,-2 0-16,-3 1 0,-4 1 15,-2 3-15,-1 1 0,-2-5 16,-4 2-16,-1-6 0,0-2 0,-2-1 15,0-1-15,2-4 0,3 0 16,1-3 0,-1 0-16,2-2 0,1-1 15,2-1-15,2-3 0,2 0 16,1-1-16,2-2 0,1 1 16,0-2-16,-1 1 0,3-1 15,-1-7-15,1 3 0,0 1 0,1-4 16,2 0-16,-2-1 0,0 1 0,0 2 15,0-1-15,-1 0 0</inkml:trace>
  <inkml:trace contextRef="#ctx0" brushRef="#br0" timeOffset="301554.0761">26477 5712 0,'0'0'0,"0"0"16,0 0-16,0 0 0,26-15 0,-26 15 15,30-11-15,-10 6 0,2 1 16,3 3-16,3-3 0,10 4 16,0 0-16,3 4 0,2 0 15,7 4-15,-5 1 0,1 0 0,0 2 16,5 2-16,-5 2 0,-1 0 0,-5-1 16,-1 2-16,-2-1 0,-3 4 15,-5 1-15,-2-2 0,-3-1 16,-1 3-16,-1 3 0,-3-1 15,-4 0-15,-1-1 0,-3 0 16,-4 0-16,0-2 16,-1 0-16,-3-3 0,-1 2 15,0-4-15,-2 1 0,-1-1 16,0-4-16,-1 2 0,0-2 16,-2-3-16,1-2 0,0 1 15,-1 0-15,1-2 0,2 0 16,0-1-16,1-3 0,0 1 15,0-1-15,0 3 0,0-3 0,0 0 0,0 0 16,0 0-16,0 0 0,-3 0 16,0 0-16,1-2 0,0 1 15</inkml:trace>
  <inkml:trace contextRef="#ctx0" brushRef="#br0" timeOffset="306235.2031">25769 7214 0,'0'0'0,"0"0"0,0 0 0,-20 22 15,9-10-15,-4 2 0,-4 4 16,-8 8-16,0 1 0,-5 5 16,-2 6-16,-14 8 0,-1 2 15,-14 7-15,-1 2 0,-11 9 0,1 0 16,-16 11-16,-2-2 15,-5 3-15,6-5 0,-32 24 0,6-4 16,14-7-16,9-7 0,1 2 16,3 1-16,7-6 0,5-3 15,1 2-15,-1 2 0,6-10 16,1-6-16,2 7 0,-2 3 0,7-5 0,6-6 16,-5-6-16,-2-3 0,3-2 15,2 0-15,1 1 0,-1 2 16,5-9-16,3-6 0,-3 0 15,-2 2-15,9-2 0,9-2 0,-5-2 16,-5-4-16,10-2 16,7-1-16,5-4 15,3-4-15,4-2 0,3-2 16,11-6-16,6-2 0,11-7 16,9-5-16,7-11 0,6-7 15,-10 8-15,-7 5 0,-5 3 16</inkml:trace>
  <inkml:trace contextRef="#ctx0" brushRef="#br0" timeOffset="307153.8267">26565 6619 0,'0'0'0,"0"0"0,0 0 16,0 0-16,0 0 0,0 0 16,21-18-16,-21 18 0,30-7 0,-10 4 15,4 2-15,4-2 0,4-1 16,13 0-16,3 1 0,3 0 15,2 2-15,16 0 0,4-1 16,12-1-16,-3 3 0,14-1 0,-3 0 16,0-2-16,-3-3 0,14-1 15,-1 3-15,33-3 0,-13 6 0,-6-2 16,-4 0-16,-5 3 0,-5-1 16,4-2-16,2 3 0,-6-3 15,-4 0-15,3 2 0,4 1 16,-1 3-16,0 0 15,2 2-15,0-2 16,-4 1-16,-1-1 0,2 1 0,0 2 16,-7-2-16,-4-3 0,2-1 15,2-4-15,-6 0 0,-4 4 16,-2-3-16,0-1 0,-7 0 16,-7 1-16,3 2 0,0-1 15,-5-2-15,-1 1 0,-4 2 0,-1 2 16,-5 2-16,-2-3 0,-3 6 0,-3-1 15,-6-1-15,-3-2 0,-3-1 16,0 2-16,-6-3 0,-2 0 16,-6-4-16,-4-2 0,-5 2 15,-2 3-15,-2-1 0,-1 2 16,-3 2-16,-3-1 16,-4-1-16,-2 0 0,-2 0 15,-3 0-15,-3 0 0,-2 3 16,-6-2-16,-5 3 0,-5-2 15,-7-4-15,9 1 0,5 1 16,4 0-16</inkml:trace>
  <inkml:trace contextRef="#ctx0" brushRef="#br0" timeOffset="307855.6313">26577 6669 0,'0'0'0,"0"0"15,0 0-15,0 0 0,4-25 0,-4 25 16,4-26-16,-1 9 0,2 3 0,0-7 15,3 2-15,2-9 16,0-1-16,-1-3 16,0-3-16,-1 0 0,1 1 15,0-12-15,-1 0 16,-2-3-16,0 1 0,-1-16 0,1 0 16,-2 0-16,1 6 0,1-17 15,1-5-15,-2 6 0,1 3 16,2-16-16,0-5 0,5-29 15,-2 16-15,1-3 0,2-2 16,0 10-16,1 7 0,-1-6 16,0-4-16,0 7 0,-3 7 15,3-17-15,3-9 0,-1 13 16,2 10-16,-1 0 0,1 0 16,-3 3-16,-1 4 0,-1-5 0,1-5 0,-2 8 15,-1 5-15,-1 0 0,0-2 0,-2 7 16,-1 6-16,-4-1 0,-1 1 15,-1 6-15,0 5 0,-2-4 16,-1-2 0,0 9-16,1 5 0,-3 9 15,-1 7-15,-1 0 0,1 4 16,0-1-16,1 1 0,1 8 0,-1 9 16,0 4-16,-1 4 0,0 1 15,3 2-15,0 1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51:34.423"/>
    </inkml:context>
    <inkml:brush xml:id="br0">
      <inkml:brushProperty name="width" value="0.05292" units="cm"/>
      <inkml:brushProperty name="height" value="0.05292" units="cm"/>
      <inkml:brushProperty name="color" value="#FF0000"/>
    </inkml:brush>
  </inkml:definitions>
  <inkml:trace contextRef="#ctx0" brushRef="#br0">3890 11188 0,'0'0'0,"0"0"0,0 0 15,0 29-15,0-15 0,0 8 0,2 3 0,-2 11 16,0 1-16,0 7 0,1 6 15,1 14-15,-2 1 16,1 14-16,1 8 16,-2 9-16,3-10 0,-1 16 15,0 11-15,-1 28 16,1-17-16,4-2 0,4-3 0,-7-9 16,0-9-16,-3 0 0,-2-1 15,1-9-15,1-6 0,1-3 0,2-1 16,-1-6-1,-4-2-15,6-1 0,0-2 16,3-19-16,-1-14 0,2-9 0,3-6 16,4-5-16,3-3 0,-3-15 15,0-11-15,-5-10 0,-3-6 0,-1 8 16,-3 7-16,-1 3 0</inkml:trace>
  <inkml:trace contextRef="#ctx0" brushRef="#br0" timeOffset="702.1157">3898 11160 0,'0'0'0,"0"0"0,0 0 15,20-18-15,-20 18 0,28-11 0,-10 1 16,3 3-16,6-4 0,8 0 16,6-1-16,1 2 0,4 3 0,15-3 15,2 2-15,3-2 0,2 2 16,16-1-16,1 4 0,10-2 15,-5 0-15,10 4 0,8-1 16,-4 1-16,-18 2 0,35-2 16,-12-2-16,-7 6 0,-5 6 0,-9-3 15,-5 0-15,-5-1 0,-5 0 16,-3 1 0,-3-3-16,-10 2 0,-7-3 0,-2 3 15,1 4-15,-7 0 0,-5 1 16,0 2-16,-1-2 15,-7 3-15,-4 0 0,-3 3 0,-2 0 16,-1 2-16,0 2 0,-3-2 16,-2-2-16,-7-3 0,-3 7 15,1 3-15,-1 7 0,0-2 0,-1 2 0,-1 1 16,-2 3-16,0 0 0,0 3 16,0 7-16,0 4 15,0 5-15,0 3 0,0 11 16,-3 6-16,1-3 0,0-2 0,-1 32 15,-2-4-15,1-6 0,3-2 16,-1 0-16,-1 0 0,0-6 0,2-3 0,2 3 16,2 2-16,0-3 0,3-2 15,-2 4-15,1 3 0,-1-9 16,1-6-16,-1-3 0,-1-4 16,-2-2-16,0 0 0,0-2 15,2 0-15,-3-4 0,-2-2 0,-1-5 16,-3-3-1,-1-7-15,-5-4 0,5-11 16,0-7-16,4-3 0</inkml:trace>
  <inkml:trace contextRef="#ctx0" brushRef="#br0" timeOffset="1064.98">4057 13793 0,'0'0'0,"0"0"16,0 0-16,0 0 0,34 0 0,-34 0 15,44-3-15,-15 0 0,0 1 0,21-3 16,13-2-16,-2 1 0,-1 0 16,28-1-16,25 0 15,-3 1-15,-1 1 0,22 2 16,19 2-16,36 8 0,-25 2 0,-50-2 15,-36-2 1,-23-2-16</inkml:trace>
  <inkml:trace contextRef="#ctx0" brushRef="#br0" timeOffset="1790.2314">8389 13320 0,'0'0'0,"0"0"15,0 0-15,23 0 0,-23 0 0,31-1 16,-6 0-16,5-3 0,4 1 0,18-1 16,7 0-16,16 0 0,1 0 15,24 1-15,4 1 0,12-2 16,-8 0-16,25 3 0,3 3 15,42 1-15,-25 2 0,-1 3 16,-1 1 0,-18-2-16,-14-1 0,13 2 15,9 3-15,-7 0 0,-6 2 16,11 0-16,7 0 0,-2 1 16,-3 0-16,13 3 0,10 1 15,-32-4-15,-22-3 0,-2 5 16,0 3-16,0-4 0,-1-4 0,-3 3 15,-4 2-15,-8 1 0,-6-2 0,-6-2 16,-4-4-16,-10-1 0,-5 0 0,-6 0 16,-2 1-16,-10-2 0,-6-1 15,-4 0-15,-4-1 0,-8-6 16,-5-3-16,-8 3 0,-6 1 16,-9-5-16,-4-2 0,-14-11 15,-12-8-15,13 8 0,6 6 0,6 4 0</inkml:trace>
  <inkml:trace contextRef="#ctx0" brushRef="#br0" timeOffset="2338.7268">12720 10597 0,'0'0'0,"0"0"16,0 0 0,0 0-16,-12 20 0,12-20 0,-18 29 15,6-11-15,-2 0 0,-7 7 16,-4 7-16,-12 10 0,-1-2 16,-21 17-16,-8 4 0,-9 10 15,3 0-15,-21 15 0,-18 14 16,10-9-16,9-4 0,-52 46 15,5-1-15,19-15 0,13-13 0,-10 22 0,-8 14 16,16-22-16,11-15 0,-19 22 16,-13 15-16,13-13 0,10-10 0,-17 18 15,-12 14 1,16-16-16,9-9 0,-16 19 0,-12 11 16,12-15-16,10-11 0,-7 14 15,-6 8 1,12-16-16,9-13 0,-7 12 15,-3 10-15,13-11 0,9-11 0,4 11 16,3 7-16,8-13 0,8-8 16,23-36-16,17-25 0,12-18 15</inkml:trace>
  <inkml:trace contextRef="#ctx0" brushRef="#br0" timeOffset="3048.8521">3937 13903 0,'0'0'0,"0"0"0,0 0 0,0 0 0,0 0 15,0 0-15,41-2 16,-23-2-16,5 1 0,8-4 0,8-1 15,4-2-15,1 0 16,21-4-16,10 0 0,17-2 16,-1 0-16,21-2 15,17-1-15,4 2 0,-13 4 16,51-1-16,-11 4 0,-24 2 16,-16 1-16,10 6 0,8 5 15,-15 1-15,-8 4 0,10-2 0,6 0 16,-40-2-16,-30-1 0,-18-2 15</inkml:trace>
  <inkml:trace contextRef="#ctx0" brushRef="#br0" timeOffset="3929.2928">9914 13238 0,'0'0'0,"0"0"0,0 0 16,0 0-16,0 0 0,0 0 15,0 0-15,0 0 0,0 0 0,27-14 16,-27 14-16,31-7 0,-31 7 15,42-6-15,-14 3 16,4 1-16,3 0 0,13 2 16,3 1-16,0-1 0,1-1 0,13 1 0,1 1 15,11 0-15,-2 0 0,1 1 16,0 2-16,7 1 0,-6 1 0,8-1 16,-3 1-16,-6 2 0,-5 0 15,3-1-15,1-2 0,28 4 16,-12 0-16,-4 0 0,-3 0 15,-11 0-15,-7 0 0,9-3 16,6 1-16,3 2 16,2 1-16,-26-4 0,-17-1 0,9-1 15,6 1-15,-7-2 16,-7 1-16,-5-2 0,-4 2 0,-6-3 16,-5-2-16,3-1 15,0-1 1,-1 2-16,-2 0 0,-5 0 0,-3-1 15,-8 4-15,-2-2 0,0 1 16,-2 0-16,0-1 16,-2 0-16,-2 0 0,2 0 0,-2 0 15,0 0-15,0 3 16,0 0-16,-2 3 0,-3 2 16,0 0-16,-1 0 0,-2 1 0,-5-1 15,6-3-15,0 0 0,2-1 0</inkml:trace>
  <inkml:trace contextRef="#ctx0" brushRef="#br0" timeOffset="4783.43">6642 11490 0,'0'0'0,"0"0"16,0 0-16,-4 30 0,2-15 0,1 8 0,0 7 15,-2 6-15,-1 2 0,1 14 16,0 4-16,-2-2 0,0 0 0,-2 15 16,1 4-16,-3-5 15,1-4-15,-1 13 16,-3 2-16,0 2 0,2-6 15,0 7-15,-2-3 16,0 13-16,2-12 0,1-5 0,1-4 16,0-7-16,0-7 0,-1-2 0,-3-2 15,2-6-15,2-3 0,2-4 16,1-3-16,3-2 0,1-3 0,1-3 16,1-1-16,7-12 15,5-6-15,-5-4 0,-3-1 16,0-3-16</inkml:trace>
  <inkml:trace contextRef="#ctx0" brushRef="#br0" timeOffset="5686.3397">11512 11877 0,'0'0'15,"0"0"-15,0 0 0,0 0 0,0 0 16,0 0-16,0 0 0,0 0 15,0 0-15,0 0 0,-34 13 16,34-13-16,-27 17 0,10-5 16,-1 4-16,-2 0 0,-1 1 0,-9 8 15,-1 1-15,0 2 16,0 1-16,-8 10 0,-2 2 0,2-4 16,3-1-16,-10 9 0,-2 0 15,7-4-15,6-3 0,-11 7 31,-4 1-31,8-7 16,6-3-16,-8 2 0,0-4 0,6-2 0,6-1 0,3-2 0,3 1 16,1-4-16,0-3 0,3-2 15,1-4-15,5-2 0,3-1 0,3-2 16,2 2-16,1-3 0,3-4 16,1 0-16,0-4 0,2 0 15,1 1-15,7-4 0,5-3 16,2-2-16,3-3 0,-4 1 0,-2 2 0,-2 1 15</inkml:trace>
  <inkml:trace contextRef="#ctx0" brushRef="#br0" timeOffset="6366.847">11216 12094 0,'0'0'0,"0"0"0,0 0 15,0 0-15,0 0 0,-21 25 0,21-25 16,-19 27-16,5-13 0,-1 3 15,-3 2-15,-1 1 0,-2 3 0,-9 7 16,-2 1-16,2 2 0,-1 2 0,-10 6 16,-3-1-16,2-1 0,1-3 15,-9 8-15,1-1 0,3-2 16,1-1-16,-4 4 0,1-2 16,6-4-16,5-2 0,-4 2 15,3-1-15,3-7 0,6-4 0,4-3 16,4-2-16,7-2 0,1 0 0,0-3 15,0-3 1,4-4-16,1-4 0,3-2 0,3-1 0,5-5 16,5-5-1,2-4-15,3-4 0,-4 5 0,-2 2 16,-2 2-16</inkml:trace>
  <inkml:trace contextRef="#ctx0" brushRef="#br0" timeOffset="7222.2786">11057 12392 0,'0'0'0,"0"0"0,0 0 16,0 0-16,0 0 0,0 0 16,16-19-16,-16 19 0,22-10 15,-22 10-15,28-8 0,-8 5 0,2 2 16,5-1-16,3 0 0,2 1 16,3 0-16,14-1 15,5 1-15,12 1 0,-4 0 0,1 2 16,1 1-16,11 1 0,-2-1 15,9 1-15,-3 1 0,-4 0 16,-1 2-16,9-1 0,-3-1 0,-9 0 0,-7-2 16,27 5-16,-5 2 0,-8-1 15,-5-1-15,-2 1 0,-3 0 16,-6-2-16,-5 2 0,1 0 16,-1 2-16,-3-4 0,-1-4 0,-5 3 15,0 1-15,-3 0 16,-1-2-16,-4 1 0,-5 1 0,-1-2 0,-1 2 15,-2-3-15,-3 0 0,-6-1 16,-3 0-16,-5 1 0,6 2 16,0 0-16,0 1 0,-4-1 15,-2-1-15,-4 0 0,0 0 16,-1-2-16,-1-1 0,-3 0 16,0 1-16,-1 3 15,-1 1-15,0 0 0,-1 0 16,-2-1-16,-1 1 15,-1 1-15,-2-1 0,0 1 16,-2-1-16,1 0 0,-2 1 0,-4 2 16,-3 3-16,-3 0 0,-1 1 0,-2 2 15,-2 1-15,-8 4 16,-2-2-16,-1 3 0,0-1 0,-5 3 0,-1 0 16,-8 2-16,3 0 0,-1 0 15,0 1-15,-1 1 0,2 3 16,-6-1-16,1-3 0,5 1 15,2 0 1,1-1-16,2-1 0,3-3 0,4-3 0,0 0 0,0-1 16,3-1-1,1 1-15,4-1 0,2-1 16,1 0-16,1 0 0,2-5 16,3-1-16,-1-1 0,1-2 15,5-2-15,2-2 0,1 0 16,0 0-16,3-1 15,0-1-15,4-2 0,-1 2 0,1-2 16,-2 2-16,4-4 0,4-3 16,-2 1-16,0 0 0,0 1 15</inkml:trace>
  <inkml:trace contextRef="#ctx0" brushRef="#br0" timeOffset="15007.3694">1658 9392 0,'0'0'0,"3"7"0,0 4 15,2 3-15,-1 1 0,2 10 0,2 3 16,0 2-16,0 1 0,4 7 16,-2 2-16,0-3 0,-2-2 15,2 6-15,-1 1 0,0-5 16,-2-3-16,2 1 0,4 1 0,-3-6 16,-2-3-16,2-2 0,4-7 15,-5-2-15,-1-3 0,2-2 16,-2-1-16,0-3 0,-2-3 0,2-1 15,1-3-15,0 0 0,-2-5 16,5-4-16,4-2 0,3-5 16,-1 2-16,2-6 0,2-3 0,2-1 0,-1-1 15,5-3-15,6-4 16,2-7-16,-4 5 0,3-4 0,6-1 16,3-8-16,-3 3 0,4-4 31,4-3-31,2 0 0,-6 5 0,5-5 0,3-3 0,-1 1 31,-6 4-31,20-19 0,-2 3 0,-4 11 0,-8 8 16,4-2-16,0 1 15,-5 7-15,-6 5 0,1-4 0,0-2 16,-9 7-16,-7 7 0,-3 0 16,-1 0-16,-4 5 0,-2 2 0,1 4 15,-3 5-15,-4 2 16,-6 4-16,-1-2 0,-4 1 0,0 3 0,-3 3 15,0 0-15,-5-1 0,2 3 16,-2 1-16,-3 2 0,-6 5 16,1 2-16,-2 4 0,-6 1 15,-2 1-15,1-3 0,-1-3 0,6-2 16,4-1-16,3-3 0</inkml:trace>
  <inkml:trace contextRef="#ctx0" brushRef="#br0" timeOffset="15762.0283">1654 8895 0,'0'0'15,"0"0"-15,0 0 0,-2 23 16,2-23-16,2 24 0,-2-24 0,1 36 15,1-15 1,2 4-16,-3 4 0,1 1 16,1 0-16,3 14 0,-2 5 15,3 8-15,1-4 0,-2 2 0,2 0 16,3 9-16,-1-4 0,2 7 16,-1-6-16,0-4 0,-3-7 15,1-4-15,-1-1 0,2-4 16,0-4-16,-1 2 0,-1-4 15,-2-10-15,2-8 0,-3 0 16,0-3-16,-2-3 0,1-4 0,-2-2 16,-1 0-16,1-3 0,-2-2 15,3 0-15,1-5 16,2-2-16,3-4 0,4-5 0,0-5 16,1-1-16,0-3 0,8-3 15,4-1-15,-1-3 0,0-2 0,11-11 16,6-1-16,-3 1 0,-3 6 0,11-9 15,6-2-15,-6-2 0,-3 3 16,12-8-16,1 1 0,-2 5 16,-4 3-16,25-19 15,-2 6-15,-8 7 0,-4 6 16,2 1-16,2 1 0,-21 15 16,-14 10-16,-9 5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52:11.905"/>
    </inkml:context>
    <inkml:brush xml:id="br0">
      <inkml:brushProperty name="width" value="0.05292" units="cm"/>
      <inkml:brushProperty name="height" value="0.05292" units="cm"/>
      <inkml:brushProperty name="color" value="#FF0000"/>
    </inkml:brush>
  </inkml:definitions>
  <inkml:trace contextRef="#ctx0" brushRef="#br0">6860 6722 0,'0'0'0,"0"0"0,0 0 0,0 0 0,0 0 15,-24 25 1,24-25-16,-27 26 0,11-9 0,-4 4 0,-2 5 15,-1-1-15,-1 3 0,-10 11 16,-1 1-16,-8 12 0,1-2 16,-8 12-16,-1 2 0,2-3 15,1-4-15,-10 16 0,-2 2 16,-2 4-16,7-6 0,-22 33 0,7-8 16,15-11-16,8-8 0,-4 4 15,-2 3-15,8-7 0,6-4 16,-8 1-16,-5 2 15,7-5-15,3-3 0,-6 13 0,-3 7 16,0-7-16,2-5 0,0 3 16,1 2-16,1-3 0,2-6 15,1 7-15,3 2 0,-2 0 16,-2-3-16,6 1 0,5 1 16,-2-10-16,0-6 0,1 2 0,1 3 0,1-5 15,2 0-15,-7 2 16,-2 3-16,3-6 0,-1-4 0,0 3 15,-3 3-15,5-6 0,4-3 16,-1 5-16,-5-1 0,7-5 16,5-4-16,-3 3 0,-2-1 15,4-3-15,1-4 0,1 6 16,-2-1-16,2-6 0,0-8 16,-2 4-16,-1 3 0,2-4 0,3-2 0,-1 6 15,2 1-15,1-11 0,2-7 0,0 1 16,4 0-16,3-3 0,5-2 15,2-9-15,4-4 16,1-6-16,1-4 0,6-5 16,7-3-16,-10 4 0,-1 0 0,1 0 15</inkml:trace>
  <inkml:trace contextRef="#ctx0" brushRef="#br0" timeOffset="1203.5">6873 6686 0,'0'0'16,"0"0"-16,0 0 0,0 0 0,0 0 15,0 0-15,0 0 0,0 0 16,0 0-16,0 0 0,17 22 15,-17-22-15,14 18 16,-14-18-16,16 28 0,-9-13 16,0 2-16,1 2 0,2 5 15,-3 1-15,2-1 0,2 10 0,1 5 16,3-3-16,0-1 0,2 14 16,0-1-16,0 0 0,-2-3 0,5 10 15,1 0-15,0-1 16,0 0-16,3 6 0,2 2 15,-5-6-15,-3-2 0,4 10 16,0 2-16,3-4 0,0-3 16,0 4-16,-1 1 0,0 4 0,-5-6 15,11 23-15,4-5 16,-6-7-16,0-7 0,-3 2 0,1 1 16,-1-8-16,0-7 0,6 10 15,4 4-15,-6-8 0,-5-5 16,5 10-16,2 7 0,0-4 0,1-4 0,-6 4 15,-3 2-15,-3-10 0,-1-6 0,4 5 16,2 7 0,-1-7-16,-3-2 0,-2 7 0,-3 4 15,3-7-15,2-4 0,4 2 16,4 3-16,-5-5 0,-3-5 16,-1 5-16,1 3 0,0-7 0,1-7 0,2 5 15,-2 5-15,-4-6 0,-4-3 16,2 2-16,2 2 0,0-5 15,-2 1-15,4 6 0,2 5 16,-5-5-16,-4-4 0,-1-5 16,-1-1-16,0-4 0,0 0 15,1 1-15,0 3 16,3-6-16,-1-3 0,2 2 16,0 1-16,-4-3 0,-3-6 15,0 1-15,-2 3 0,-2-3 16,1 0-16,-1-1 0,-1-1 15,-1-15-15,-1 3 0,0 2 16,0 1-16,0-3 0,2-5 0,-1 1 16,2 1-16,-2-2 0,-1-2 0,-1 0 15,0 0-15,0-4 0,0 3 16,1-2-16,-1-1 0,0-1 16,-1-3-16,0 3 0,0-3 15,-4 2-15,0-1 0,-3-1 16,-3-1-16,3-1 0,0 1 15,2 0-15</inkml:trace>
  <inkml:trace contextRef="#ctx0" brushRef="#br0" timeOffset="1836.4301">3895 11738 0,'0'0'16,"0"0"-16,0 0 0,0 0 0,0 0 16,0 0-16,0 0 0,0 0 15,0 0-15,0 0 0,0 0 16,-6-28-16,6 28 0,20-25 0,-2 7 15,-2-2-15,1-3 0,-3 5 16,-1 1-16,0 2 0</inkml:trace>
  <inkml:trace contextRef="#ctx0" brushRef="#br0" timeOffset="2105.6739">4569 11203 0,'0'0'0,"0"0"15,0 0-15,25-11 0,-25 11 0,34-11 16,-12 1-16,4-1 0,2 1 16,11-5-16,2 0 15,-1-2-15,-1 2 0,8-6 16,0 3-16,-3 0 0,-1 4 0,7-4 16,-2 4-16,-2 3 0,-2 1 15,-3 2-15,-2 1 0,-2-3 16,1 5-16,-2-2 0,2 1 15,3-4-15,0 2 0,15-3 16,3 0-16,-4-3 0,-2 3 0,-15 3 16,-10 2-16,-6 0 0</inkml:trace>
  <inkml:trace contextRef="#ctx0" brushRef="#br0" timeOffset="2221.6193">6737 10902 0,'0'0'0,"10"1"0,5 1 15,7-1-15,3 4 16,2 1-16,-3-2 16,-5-1-16</inkml:trace>
  <inkml:trace contextRef="#ctx0" brushRef="#br0" timeOffset="2522.6308">7933 11174 0,'0'0'15,"0"0"-15,0 0 0,29 15 0,-29-15 16,35 17-16,-14-3 0,3-3 16,3 3-16,6 1 0,0 1 15,-2-3-15,-1 1 0,6 0 16,0 0-16,-1 1 0,-3-1 16,-2 2-1,1 0-15,-2-2 0,-1 0 0,-4-4 16,-3-1-16,-4-2 0,-1 0 15,-1 4-15,1-1 16,-2-1-16,-1 0 0,0-2 0,1 2 16,-2-2-16,-1 2 0,-1-2 15,-1 0-15,-4-3 0,0-1 0,-2-1 16,0 0-16,0-2 0</inkml:trace>
  <inkml:trace contextRef="#ctx0" brushRef="#br0" timeOffset="3842.3898">6816 10992 0,'0'0'0,"-10"-1"15,-6-2-15,-1-3 0,-1 2 0,-11-3 16,-13-1-16,1-2 0,1 3 0,-13-1 16,-4 1-16,3 0 15,2 4-15,-10-4 0,-1 4 16,5-1-16,3 2 0,-5 0 0,1 4 0,5-4 15,5-2-15,-14 8 0,-3 3 16,6 0-16,3-3 0,-2 2 16,-2 2-16,5-1 0,3 0 15,-30 4-15,4 0 0,15-1 0,8 1 16,-2-1-16,1-2 16,2 3-16,3-2 15,-4 0-15,-4 1 0,8 0 16,6-2-16,-2 3 0,-5-1 15,7 1-15,6 0 0,-8 0 16,-6 3-16,10-3 0,5-1 0,0 1 16,-2 3-16,8-1 15,3-2-15,-3 4 0,-2 3 16,2-3-16,3 1 0,2 0 0,5 0 0,8-8 16,-3 0-16,-3 6 0,-2 1 15,5 3-15,3 2 0,-1-1 16,3 2-16,1-6 0,-1-3 0,1 4 15,0 1-15,2 0 16,1-1-16,2 2 0,1 3 16,2-3-16,1-2 15,3 2-15,1 1 0,1 0 16,0 0-16,3 1 0,1 1 16,3-3-16,-1-2 0,3 0 15,-1 2-15,0-3 0,0 0 0,4-2 16,5 4-16,-3-2 0,3 3 15,0-3-15,0-1 16,3 0-16,0 0 0,10 1 0,1-1 0,-7-2 16,1 2-16,7 4 0,1 0 15,-1-3-15,-2-2 0,3 0 16,3 0-16,1 1 0,-2-3 16,7 3-16,6 0 0,-5 0 15,-4-1-15,10 1 0,1 1 16,-4-3-1,-2 0-15,6-1 0,2 0 16,-1-3-16,0-1 0,7 4 0,-2 2 16,-3-4-16,-2-3 0,5 2 15,2 2-15,-2-2 0,-3-1 0,30 4 16,-3 0 0,-21-2-16,13 2 15,20 1-15,-22-3 0,1-2 0,0-1 0,-5 0 16,-4-1-16,9-1 0,5 0 15,-14-1-15,-7 2 0,7 0 0,7 0 16,-5-2-16,-4-1 0,11-2 16,7 0-1,0 0-15,-2 0 0,12 0 16,9-1-16,3 0 0,6 0 16,-33-2-16,-20-1 0,8-3 15,6-3-15,-4 3 0,-4 1 0,7-3 16,3-4-1,4-4-15,4-5 0,-24 7 0,-13 4 16,-1 2-16,0-1 0,-1-4 16,-1-1-1,3-4-15,2-1 0,-11 7 16,-7 4-16,-3-7 0,-3-4 0,5-1 16,2-1-16,2 2 15,-1 1-15,-5 1 0,-5 0 16,-1-3-16,-2-2 0,0 2 15,-2 0-15,-7 10 0,3-2 16,0-3-16,-1-1 0,-2-1 0,1-2 0,-1 3 16,-2-1-16,-2-2 15,-1-2-15,-2-1 0,-4 0 0,-2-2 16,-2 4-16,-1 2 0,-1 0 16,-1-4-16,-1 1 0,0 1 15,-1 1-15,-1 0 0,-2-1 16,-2 3-16,-2-1 15,-1-1-15,-2-1 0,3-1 16,1 1-16,4 3 0,4 4 16,2 3-16</inkml:trace>
  <inkml:trace contextRef="#ctx0" brushRef="#br0" timeOffset="7437.085">6759 5596 0,'0'0'15,"0"0"-15,0 0 0,0 0 16,0 0-16,0 0 0,0 0 15,0 0-15,0 0 0,0 0 16,0 0 0,0 0-16,0 0 15,-19 23-15,8-2 0,1 0 0,2 1 0,-5 10 16,1 0 0,-1 4-16,1 0 0,-4 10 0,-2-1 15,2-1-15,0-1 0,-2 7 16,0-3-16,3-4 0,1-4 0,2 0 15,1-3-15,1-3 0,2 1 0,0-5 16,-2-4-16,4-2 0,3-2 16,0-1-16,-4-2 0,4-3 15,1-4-15,-1-1 0,1-6 16,2-1-16,2-3 0,3-6 16,1-5-16,1-4 0,1-3 15,-1 1-15,-2 6 16,-1 0-16</inkml:trace>
  <inkml:trace contextRef="#ctx0" brushRef="#br0" timeOffset="7837.9153">6648 5567 0,'0'0'0,"0"0"0,0 0 16,0 0-16,0 0 0,0 0 15,13-18-15,-13 18 0,0 0 16,32 0-16,-17 4 0,0 1 16,0 2-16,0 2 0,1 1 0,0 2 15,1 0-15,3 8 16,-3 0-16,-1 1 0,-2-2 16,-3 1-16,-2-2 0,-3 1 15,0 1-15,-5-2 0,-1-3 16,-1 2-16,-1-3 0,-4-1 15,-1 0-15,-3-1 0,-4 0 16,-2-3-16,-4 1 0,-2 0 16,-1-2-16,-6 2 0,0-6 0,2 1 15,1 0-15,2-3 0,3 0 16,1-2-16,3 0 0,1-2 16,0-2-16,3 3 0,2-3 0,4 1 15,-1 2-15,4-2 0,-1 3 16,4-4-16,3 1 0,1 0 15,-2 2-15,0-2 0</inkml:trace>
  <inkml:trace contextRef="#ctx0" brushRef="#br0" timeOffset="8886.9335">6809 6826 0,'0'0'0,"0"0"15,0 0-15,0 0 0,0 0 16,-5 25-16,5-25 0,-11 39 15,5-17 1,-2 6-16,-1 4 0,1 4 0,-2 3 16,-2 15-16,-1 3 15,1 0-15,-1-10 0,5-9 16</inkml:trace>
  <inkml:trace contextRef="#ctx0" brushRef="#br0" timeOffset="9046.8468">6618 9076 0,'0'0'0,"-2"14"15,2 8-15,-2 8 0,1 5 0,2 16 16,1 11-16,2 3 0,-1-5 16,-2-7-16,1-13 0,-1-10 15</inkml:trace>
  <inkml:trace contextRef="#ctx0" brushRef="#br0" timeOffset="9326.8965">6587 10571 0,'0'0'15,"0"0"-15,-7 25 0,3-8 0,0 2 16,-2 12-16,1 2 0,2 3 0,0 3 16,-2 7-16,-1 0 0,0-4 15,2-2-15,-2 6 0,1-2 16,0-5-16,1-3 0,-1 0 15,2 3-15,-2-3 0,0-1 0,1-3 16,-1-3-16,1 0 16,0-1-16,-1-3 0,0-3 0,-1 3 15,2-1-15,-2-2 0,2 1 16,-1-3-16,0-4 0,-1 0 0,1 2 16,-1-6-16,1-3 0,2-3 15,1-2-15,2-4 0,-1 1 0,1-1 16,0 0-16,0 0 15</inkml:trace>
  <inkml:trace contextRef="#ctx0" brushRef="#br0" timeOffset="9574.0759">6414 11614 0,'0'0'0,"0"0"0,0 0 15,0 0-15,0 0 0,0 0 16,0 0-16,0 0 0,0 0 0,0 0 0,0 0 15,0 0-15,0 0 0,0 0 16,0 0-16,0 0 0,0 0 16,0 0-16,0 0 0,0 0 15,28 0-15,-28 0 0,0 0 16,0 0-16,32 7 0,-32-7 16,29 2-16,-13-1 0,2-1 0,0 0 15,-1 0-15,-1 0 0,-2 0 0,-2-1 16</inkml:trace>
  <inkml:trace contextRef="#ctx0" brushRef="#br0" timeOffset="9674.485">7092 11671 0,'0'0'16,"5"1"-16,2 1 0,2 0 15,-3 0-15,8-1 16,4 1-16,3 2 0,2-2 16,9 0-16,3-1 0,-7-1 15,-4 1-15,-4-1 0</inkml:trace>
  <inkml:trace contextRef="#ctx0" brushRef="#br0" timeOffset="9975.4596">8029 11733 0,'0'0'0,"0"0"16,0 0-16,28 2 0,-28-2 16,29 6-16,-9-2 0,1 0 15,1 0-15,11 2 16,4 0-16,-3 0 0,-2-1 0,6 0 15,0-2 1,-2 0-16,0 0 0,-3 3 16,-6 3-16,1-1 0,-2-1 0,1-3 15,-2 3-15,-1-2 16,-2 1-16,-2-2 0,-2-1 16,0-1-16,-2 1 0,0 0 0,-1 1 15,0-2-15,1 0 0,-5 0 16,-2 0-16,0 1 0,-2-1 0,-1 0 15,-4 1-15,-2-3 0,-1 3 16,1-3-16,-2 1 0,2-1 0</inkml:trace>
  <inkml:trace contextRef="#ctx0" brushRef="#br0" timeOffset="11210.137">7686 11766 0,'0'0'0,"0"0"0,0 0 16,0 0-16,0 0 0,0 0 0,0 0 15,0 0-15,0 0 0,0 0 16,0 0-16,-1 30 0,1-30 15,-6 24-15,6-24 0,-7 33 16,2-17-16,1 4 0,-3-1 0,2 2 16,-1-1-16,0 0 0,-1 0 15,-1 5-15,1-3 0,0-1 0,0-3 16,2-3-16,0-2 0,2-2 16,1-1-16,1-2 0,-2-1 15,0-3-15,2-1 0,1-3 16,0 0-16,-1-3 0,2-4 0,1-1 0,3-2 15,-2-1-15,2-3 0,-1 0 16,0 0-16,3-5 0,1 0 16,-1 2-16,2 1 0,0 0 15,1-2-15,0 0 0,-3 0 16,1 4-16,1-2 0,0 2 16,0 0-16,0 1 15,-1 2-15,0 2 0,0 0 16,0 1-16,0 2 15,0 0-15,1 1 0,2 1 0,2 1 16,1 3-16,1-2 0,-3 1 16,1 1-16,-2 0 0,1 0 15,-1 0-15,1 1 0,-3 1 16,0-2-16,-2 3 0,1-2 0,-1 1 0,2-1 16,-3 1-16,0-2 15,2 2-15,0 0 0,-1-3 0,2-4 16,-1 2-16,-1-1 0,-2 2 15</inkml:trace>
  <inkml:trace contextRef="#ctx0" brushRef="#br0" timeOffset="12034.4671">8707 9624 0,'0'0'0,"0"0"0,0 0 0,0 0 15,0 0-15,-2 24 0,2-24 16,0 0-16,0 20 16,0-20-16,0 0 0,0 0 0,9 19 15,-9-19-15,0 0 0,0 0 16,31-4-16,-18-1 0,5-3 0,0 0 0,-1 1 16,3-4-16,3-3 0,4-6 15,0-1-15,-1-4 0,1-1 16,-2 0-16,1 0 0,4-8 15,0-2-15,-2 3 0,-2 3 0,-1-8 16,-4-1-16,-3 4 0,-1 2 16,-3-4-1,-3-2-15,0 6 0,-4 4 16,1-1-16,-2-1 16,-1 5-16,-1 0 0,-2 3 0,-2 2 0,0 3 0,0 4 15,-1 2-15,0 2 0,-1 2 16,0 3-16,-4 2 0,-1 0 15,0 2-15,-2 3 0,-3 3 16,-3 5-16,1 0 16,-2 1-16,-3 8 0,0 2 0,1 2 15,1 1-15,-2 4 0,-1 5 16,0-2-16,0 0 0,-2 9 16,3 2-16,1-2 0,2 2 0,2-1 15,1 1-15,1-2 0,1 0 16,0 5-1,2-2-15,2-5 0,3-2 16,2-1-16,-1-1 0,5-5 16,2 0-16,1-6 0,3-1 15,-2-3-15,0-1 0,3-4 16,2-1-16,7-1 0,5 2 0,2-6 16,4-3-16,-7 0 0,-4-1 15,-5-2-15</inkml:trace>
  <inkml:trace contextRef="#ctx0" brushRef="#br0" timeOffset="12197.3642">9500 9717 0,'0'0'0,"0"0"0,0 0 0,0 0 0,0 0 15,0 0-15,0 0 16,0 0-16,0 0 0,0 0 0</inkml:trace>
  <inkml:trace contextRef="#ctx0" brushRef="#br0" timeOffset="14256.6537">6851 6604 0,'0'0'0,"0"0"15,0 0-15,0 0 0,0 0 0,0 0 16,-23-3-16,23 3 0,0 0 0,0 0 16,-22 0-16,22 0 0,0 0 0,0 0 15,-22-7-15,17 7 0,-2 0 16,3-1-16,1-1 16,0 2-16,0-1 0,0 1 0,1-1 15,0-1-15,2 2 0,-2 0 16,2 0-1,0 0-15,0 0 0,0 0 16,5-1-16,2-2 0,-3 3 0,3-1 16,2-1-16,1 1 0,0-2 15,4-1-15,3-2 16,-1 2-16,1 1 0,0-1 0,2 0 16,2 0-16,1 1 0,8-4 15,1-1-15,1 1 0,0 0 0,3 0 16,2 0-16,8-3 0,-4 1 0,5-1 31,3-4-31,-1 3 0,-3-3 0,12 0 16,0 2-16,-3-1 0,-4 2 15,14-4-15,4-2 16,-6 3-16,-3 2 0,11-5 0,4-1 16,-8 3-16,-4 2 0,30-8 15,-6 2-15,-8-2 0,-5 3 16,6-7-16,6-4 0,-12 13 15,-6 7-15,10-2 0,7-6 16,-10-1-16,-8 0 0,25-7 16,16-3-16,-25 3 0,-12 3 0,-2 5 15,2 6-15,5-4 16,4-1-16,21-7 16,16-6-16,-21 8 0,-15 4 0,-5 2 15,-3 1-15,2-3 0,2 0 0,5-3 16,4-1-16,-3 1 0,1 1 0,1 0 15,1 1-15,-3-1 0,-1 1 16,0-3-16,1 1 0,-5 2 0,-2 2 0,1-1 16,2 1-16,-2 1 0,-1 1 15,2-2-15,2 0 0,-4 0 16,-2-2-16,2-1 0,1-2 16,-2 7-16,-1 3 0,-2 1 15,0 3-15,-2-4 0,1-2 16,-1 3-16,1 1 15,-8 0-15,-5-3 0,3-2 16,1-1-16,-1 0 0,-2 1 16,1 2-16,0 3 0,-5 3 15,-4-1-15,1 0 0,0-2 16,2-1-16,0 0 0,-3-1 16,0-1-16,-4 2 0,-2 3 0,-2-2 15,0-2-15,-2 2 0,-2 0 0,-1-1 16,-1-2-16,0 4 0,2 4 15,-4-1-15,-2 3 0,-3-2 16,-2-1-16,4-1 0,3 0 16,-17 2-16,-2 0 0,2 1 15,2-2-15,-1 0 0,3 1 0,-2 1 16,0-2 0,-3 1-16,0-1 0,-2 2 15,-1 0-15,-2 1 0,0-2 16,3 1-16,1 0 0,-1 1 15,0-1-15,-3 1 0,0-3 16,0 3-16,0 1 0,-3 0 16,1-1-16,-1 1 0,-1-1 0,-3 1 15,-1 0-15,1 0 0</inkml:trace>
  <inkml:trace contextRef="#ctx0" brushRef="#br0" timeOffset="15422.4329">14418 4835 0,'0'0'0,"0"0"15,0 0-15,0 0 0,0 0 0,0 0 16,0 0-16,0 0 15,0 0-15,0 0 0,0 0 0,0 0 0,0 0 16,7 27-16,-7-27 0,0 0 16,7 27-16,-7-27 0,6 19 15,-2-7-15,0-1 0,-1 4 16,2 2-16,-2 0 0,0 0 0,1 2 16,-1 1-16,-1 1 15,-1 0-15,1 9 0,0 2 0,-1-1 0,0 0 16,-1 4-16,-1 1 0,-2 7 15,2-2 1,-1 3-16,0 2 16,-1-1-16,-2-1 0,0 9 0,-3 0 15,1-3-15,2-4 0,-3 14 16,0 4-16,1-4 0,-1-8 0,-2 7 16,-1 1-16,0 5 0,0-7 15,-3 6-15,-4 3 16,1-9-16,1-5 0,-12 36 0,1-3 15,-3-8-15,-3-9 0,2 2 16,0 3-16,4-9 0,2-5 0,-7 2 16,-4 5-16,6-6 15,6 0-15,0 5 0,-2 5 16,-1-5-16,-3-3 0,-1 4 0,-2 2 0,1-5 16,1-3-16,-5 5 0,-4 5 15,-1-7-15,0-5 0,0 7 16,-2 3-16,1-6 0,1-5 0,0 6 15,0 2-15,0-5 0,1-4 16,-7 4-16,-1 3 16,1-7-16,2-4 15,-1 8-15,-3 3 16,3-2-16,0-5 0,-6 7 0,-4 3 16,6-10-16,6-6 0,-8 9 15,-5 6-15,3-7 0,2-4 0,-3 2 16,-3 0-16,1-5 0,1-5 15,-8 7-15,-4 4 16,8-5-16,6-1 0,-7 3 0,-4 2 0,3-2 16,3-3-16,-3 2 0,-1 3 15,8-7-15,6-7 0,-7 7 16,-3 0-16,-2-7 0,-1-4 0,-3 1 16,-3 2-16,6-2 0,5-2 15,-8 1-15,-6 1 16,5-1-16,4 0 0,-4 1 0,-2 6 0,6-9 15,5-2-15,-2 1 0,0 0 16,1-4-16,3-4 0,-5 1 16,-4 1-16,7-1 0,9-3 0,-6 3 15,-3-2-15,0-4 0,2 0 16,-3-1-16,-4 0 0,11-3 16,7-2-16,-2 3 15,-1 0-15,6-1 16,3-1-16,-4-5 0,-2-2 15,7-2-15,3-1 0,-1 1 16,-1-1-16,4-3 0,4 0 0,4-3 16,2-2-16,-2 4 0,-3 2 15,1-2-15,-2-2 0,16-2 16,1 0-16,1 2 0,0-1 0,1 1 16,2 2-16,-2-4 0,-1 0 15,1 0-15,1 0 0,2 0 0,-1-1 16,2 1-16,-1 1 0,4-1 15,2 0-15,-1-2 0,1 2 16,0 0-16,0-3 0,0 3 16,0 0-16,-4-1 15,4 1-15,-1-3 0,1 3 16,0-2-16,0-1 16,-1-1-16,0 0 0,0 1 15,0-1-15,0 1 0</inkml:trace>
  <inkml:trace contextRef="#ctx0" brushRef="#br0" timeOffset="16024.5472">12768 10225 0,'0'0'16,"0"0"-16,0 0 0,0 0 0,0 0 0,0 0 16,0 0-16,0 0 0,0 0 0,0 0 15,0 0-15,0 0 16,-18-12-16,18 12 0</inkml:trace>
  <inkml:trace contextRef="#ctx0" brushRef="#br0" timeOffset="16193.6663">12496 10381 0,'0'0'0,"0"0"0,0 0 0,0 0 16,0 0-16,0 0 0</inkml:trace>
  <inkml:trace contextRef="#ctx0" brushRef="#br0" timeOffset="16363.0007">12483 10349 0,'0'0'16,"0"0"-16,0 0 0,0 0 0,0 0 16,0 0-16,0 0 0,0 0 15</inkml:trace>
  <inkml:trace contextRef="#ctx0" brushRef="#br0" timeOffset="16541.4738">12482 10276 0,'0'0'0,"0"0"0,0 0 0,0 0 0,0 0 16,0 0-16,0 0 16,0 0-16,0 0 0,0 0 0</inkml:trace>
  <inkml:trace contextRef="#ctx0" brushRef="#br0" timeOffset="16710.4672">12533 10249 0,'0'0'15,"0"0"-15,0 0 0,0 0 0,0 0 0,0 0 16,0 0-16,0 0 0,0 0 0,0 0 15,0 0-15,0 0 0</inkml:trace>
  <inkml:trace contextRef="#ctx0" brushRef="#br0" timeOffset="16863.9976">12566 10224 0,'0'0'0,"0"0"15,0 0-15,0 0 0,0 0 0,0 0 16,0 0-16,0 0 16,0 0-16,0 0 0</inkml:trace>
  <inkml:trace contextRef="#ctx0" brushRef="#br0" timeOffset="17026.8858">12588 10235 0,'0'0'0,"0"0"16,0 0-16,0 0 0,0 0 0,0 0 15,0 0-15,0 0 0,0 0 16,0 0-16,0 0 0,0 0 16</inkml:trace>
  <inkml:trace contextRef="#ctx0" brushRef="#br0" timeOffset="17196.2685">12581 10249 0,'0'0'0,"0"0"16,0 0-16,0 0 0,0 0 0,0 0 16,0 0-16,0 0 15,0 0-15,0 0 0,0 0 0,0 0 0,0 0 16,0 0-16</inkml:trace>
  <inkml:trace contextRef="#ctx0" brushRef="#br0" timeOffset="17327.8584">12469 10296 0,'0'0'16,"0"0"-16,0 0 0,0 0 0,0 0 15,0 0-15,0 0 0,0 0 16</inkml:trace>
  <inkml:trace contextRef="#ctx0" brushRef="#br0" timeOffset="17512.8759">12464 10283 0,'0'0'0,"0"0"16,0 0 0,0 0-16,0 0 0,0 0 0,0 0 15,0 0-15,0 0 0,0 0 16,0 0-16,0 0 0,0 0 0,0 0 16</inkml:trace>
  <inkml:trace contextRef="#ctx0" brushRef="#br0" timeOffset="17682.0731">12429 10363 0,'0'0'0,"0"0"16,0 0-16,0 0 0,0 0 0,0 0 15,0 0-15,0 0 0,0 0 0,15 22 0,-15-22 16,0 0-16</inkml:trace>
  <inkml:trace contextRef="#ctx0" brushRef="#br0" timeOffset="17867.0203">12420 10417 0,'0'0'0,"0"0"16,0 0-16,0 0 0,0 0 0,0 0 16,0 0-16,26 0 0,-26 0 15,0 0-15</inkml:trace>
  <inkml:trace contextRef="#ctx0" brushRef="#br0" timeOffset="18045.5611">12470 10418 0,'0'0'0,"0"0"0,0 0 0,0 0 16,0 0-16,0 0 0,0 0 16,0 0-16,0 0 0,0 0 15,0 0-15,19 14 0</inkml:trace>
  <inkml:trace contextRef="#ctx0" brushRef="#br0" timeOffset="18183.8604">12533 10446 0,'0'0'0,"0"0"16,0 0-16,0 0 0,0 0 0,0 0 16,0 0-16,0 0 0,0 0 15,0 0-15,0 0 0,0 0 0,0 0 0,0 0 16</inkml:trace>
  <inkml:trace contextRef="#ctx0" brushRef="#br0" timeOffset="18346.733">12559 10456 0,'0'0'0,"0"0"0,0 0 0,0 0 16,0 0-16,0 0 0,0 0 15,0 0-15,0 0 0,0 0 16,0 0-16,0 0 0,0 0 0,0 0 16</inkml:trace>
  <inkml:trace contextRef="#ctx0" brushRef="#br0" timeOffset="19651.0769">14379 9414 0,'0'0'0,"0"0"0,0 0 16,0 0-16,0 0 0,10-22 15,-10 22 1,0 0-16,6-19 0,-5 12 0,0-1 15,1 0-15,-1-2 0,-2 2 16,-2-1-16,0 1 0,-1 1 0,-4-3 16,-2 2-16,-1-1 0,-1-1 15,-1 2-15,-1-1 0,0 2 0,-1 1 16,-9-1-16,0-2 16,1 3-16,1 2 0,0 1 0,0 0 15,-2 1-15,-1 2 0,1 0 16,-1 1-16,2 1 0,0 2 15,0 1-15,-1 1 0,1 0 16,1 0-16,-5 4 0,3 2 16,3 1-16,2 2 0,2 0 15,0 0-15,3 1 16,3-1-16,0 2 0,1 1 16,1 0-16,0-1 0,4 0 15,1 0-15,2 0 0,1-2 16,2 3-16,3-1 0,-1-1 15,1 2-15,3-4 0,1 1 16,-1-3-16,2-1 0,4 4 16,3-1-16,-2-2 0,3-1 0,3 3 0,1 0 15,-2-3-15,1 1 0,2-2 16,3 0-16,-2-3 0,-1 0 0,-2-2 16,-2 2-16,0-1 15,0 0-15,-2-2 0,1-1 16,-2 0-16,-2-1 0,1 1 0,-2-1 15,-3 0-15,-1-2 0,1 0 0,-1-2 16,-1 1-16,-2 0 0,-1 1 16,1-2-16,-2 1 0,0 1 0,0-2 15,-1 2-15,-2 0 16,2 0-16,-2 0 0,0 0 16,0 0-16</inkml:trace>
  <inkml:trace contextRef="#ctx0" brushRef="#br0" timeOffset="21897.2109">8516 9892 0,'0'0'0,"0"0"0,0 0 0,0 0 16,0 0-16,0 0 0,23 11 0,-23-11 0,0 0 0,0 0 16</inkml:trace>
  <inkml:trace contextRef="#ctx0" brushRef="#br0" timeOffset="22088.1819">8593 9967 0,'0'0'15,"0"0"-15,0 0 0,0 0 16,0 0-16,0 0 0,0 0 15,0 0-15,0 0 0,0 0 16,0 0-16,0 0 0</inkml:trace>
  <inkml:trace contextRef="#ctx0" brushRef="#br0" timeOffset="22268.4439">8672 9985 0,'0'0'0,"0"0"0,0 0 15,0 0-15,0 0 0,0 0 0,0 0 16,0 0-16,0 0 0,0 0 0</inkml:trace>
  <inkml:trace contextRef="#ctx0" brushRef="#br0" timeOffset="26424.631">7620 6422 0,'0'0'0,"0"0"0,0 0 0,0 0 15,0 0-15,0 0 16,0 0-16,0 0 16,0 0-16,21 4 0,-21-4 15,0 0-15,26 19 0,-26-19 16,21 21-16,-10-7 0,0 0 0,-3 4 15,1 3-15,-1 1 0,-3 2 16,1 6-16,-2 1 0,0 2 16,-2-1-16,-4 7 0,-4 0 0,-2-3 15,-3 0-15,-2-1 0,-1 0 16,-1-2-16,0-4 0,-6 9 16,-1-2-16,0-5 0,-1-4 0,-2 1 15,0 0-15,3-2 0,2-3 16,-2 0-16,0-3 0,0-4 15,2 1-15,0-4 0,1 0 0,5-4 16,1 0 0,4-3-16,-1 0 15,5-2-15,0 0 0,1-1 0,0-1 0,3-1 16,-2 1-16,3-2 0,0 0 16,1-7-16,5 0 0,-3 0 15,0 3-15,1-1 0</inkml:trace>
  <inkml:trace contextRef="#ctx0" brushRef="#br0" timeOffset="27203.9566">8547 6640 0,'0'0'0,"0"0"15,0 0-15,0 0 0,0 0 0,-26 11 16,26-11-16,-22 17 0,22-17 16,-27 22-16,10-7 15,-1 2-15,0-2 0,0 6 0,-1 1 16,-3 6-16,1 1 0,0-1 15,1 1-15,-5 3 0,3 0 16,2-3-16,2 3 16,4-7-16,2 0 0,1 2 0,1-1 0,3-2 0,1-5 15,2 2-15,2-4 16,1-3-16,2-1 0,3-1 0,4-3 16,1 1-16,4-6 0,2 0 15,1-5-15,-2-2 0,3 0 16,8-5-16,5-3 0,-2-1 15,-3-2-15,4-2 16,2-2-16,-2-1 16,0-5-16,3-4 0,-3 3 15,-2-2-15,-4 3 0,2-4 0,0 0 16,-3-1-16,-2 3 0,-3-2 16,-3 0-16,-2 3 0,-2 0 15,-2 0-15,-3 2 0,-2 0 16,0 5-16,-3 0 0,0 0 0,-4 4 0,0-1 15,-3 1-15,1 3 0,-2 1 16,0 2-16,-3 1 0,-3 3 16,0 1-16,0 0 0,0 6 15,-1 4-15,-1-3 16,0 3-16,-3 0 0,-2 6 16,1-1-16,1 2 0,2 1 0,0 3 0,3-1 0,-2 1 15,3 0-15,0 0 0,2-1 16,1-2-16,2 3 0,3-1 15,1-2-15,3-1 0,3 0 16,4-2-16,-2 2 0,3-1 16,4-1-16,3-2 0,1-3 15,3-3-15,4 2 16,4-1-16,-1-2 16,-2 0-16,4-2 0,0 2 15,-1-3-15,-2-3 0,-1 3 0,-2 4 16,-1-2-16,-1-1 0,-4-1 15,-3 0-15,-2 0 0</inkml:trace>
  <inkml:trace contextRef="#ctx0" brushRef="#br0" timeOffset="30006.2667">10488 12161 0,'0'0'0,"0"0"0,0 0 16,0 0-16,0 0 0,-19 24 16,7-11-16,0 2 0,1 1 0,-2 8 15,-1 5-15,-6 7 0,0 2 16,-4 12-16,-1 2 0,6-2 15,2-4-15,-1 14 16,4 3-16,3-7 16,2-5-16,1 8 0,3-2 15,2-7-15,2-5 0,2 3 0,2-4 16,1-9-16,1-9 0,4-2 16,2-3-16,0-7 0,0-3 15,2-7-15,2-4 0,1-3 16,-1-1-16,3-6 0,3-3 15,1-5-15,1-2 0,2-8 16,3-7-16,-2 0 0,-1 1 0,6-12 16,1-1-16,-6 1 0,-3 2 15,0-11-15,-4-1 0,-2 7 16,-2 6-16,-2-8 0,-1-5 16,-3 12-16,-2 8 0,-1-23 15,-1 1-15,-4 29 0,-2 5 0,-6-15 16,-2 3-16,2 15 0,-2 0 15,-4 3-15,-4 2 16,-2 3-16,0 4 0,-8 3 0,-4 2 16,7 2-16,2 2 0,-6 7 15,-4 4-15,5 3 0,2 2 0,2 2 16,1 4-16,4-3 16,1 0-16,2 4 0,-1 3 15,4-2-15,3-3 0,7 4 16,5 3-16,3-3 0,0-2 0,5 0 15,5 0-15,-3-6 0,1-1 16,14 4-16,8 0 16,-6-5-16,-1-2 0,12 0 0,5 0 0,-6-5 15,-5-2-15,-9-2 0,-6-2 16,-4 1-16</inkml:trace>
  <inkml:trace contextRef="#ctx0" brushRef="#br0" timeOffset="30190.8902">11143 12410 0,'0'0'0,"0"0"16,0 0-16,0 0 0,40-1 15,-40 1-15,47 1 16,-19 2-16,1 2 0,1-1 0,-4 0 15,-4 0-15</inkml:trace>
  <inkml:trace contextRef="#ctx0" brushRef="#br0" timeOffset="30391.6088">11083 12905 0,'0'0'0,"0"0"16,32 1-16,-9-1 0,4 1 0,15 0 16,6 2-16,0-1 0,-8 0 0,-8 0 31</inkml:trace>
  <inkml:trace contextRef="#ctx0" brushRef="#br0" timeOffset="30792.7108">12148 12783 0,'0'0'0,"0"0"0,31-2 31,-9 0-31,3 1 0,17 0 16,8 0-16,15 1 0,2 1 15,9 0-15,7 2 0,6-1 0,-8 0 16,17 0-16,14 1 0,-1 1 16,-3 1-16,47 3 15,-10 2-15,-35-2 0,-23-1 0,-4 2 16,-4 1-16,0 0 0,1-1 0,-6 1 15,-4 0-15,-15-2 0,-9-3 16,-6 1-16,-1 2 16,-8-1-16,-6-2 0,-8-2 0,-6-2 15,-6 0-15,-5-1 0,-2-3 16,-4-3-16,-4-7 0,-4-2 0,9 8 16,0 2-16,2 2 0</inkml:trace>
  <inkml:trace contextRef="#ctx0" brushRef="#br0" timeOffset="31209.737">13678 11863 0,'0'0'0,"0"0"15,0 0-15,0 0 0,-6-23 0,6 23 16,-8-12-16,3 6 0,-2 1 16,-5 2-16,-5 0 0,-1 3 15,-3 1-15,-5 3 16,-2 3-1,-8 3-15,2 1 0,2 1 0,2 4 0,-4 2 16,3 0-16,4 0 0,2 0 16,6 0-16,3-1 0,4 0 15,3 2-15,5-2 0,3 0 0,4 1 16,4 2-16,1 0 16,3 1-16,8 1 0,7 3 15,-1-1-15,-1 1 0,5 5 0,0 0 16,-2-4-16,-2-4 0,-5-4 15,-4-5-15,-4-2 0</inkml:trace>
  <inkml:trace contextRef="#ctx0" brushRef="#br0" timeOffset="31880.4637">12932 14119 0,'0'0'0,"0"0"0,0 0 15,0 0-15,0 0 0,22-15 0,-22 15 16,34-23-16,-13 9 16,4-3-16,5-3 0,-1 1 0,0 0 15,9-8-15,2-2 0,6-7 0,-3 1 16,7-9-16,-2-1 0,-5 4 16,-3 2-16,-5 0 0,-3-1 15,2-3-15,-3 3 0,-3 2 16,-3 2-16,-4-1 0,-3 2 15,-3 1 1,-1 2-16,-5 3 0,-2 4 16,-1 1-16,-3 1 0,0 2 0,1 2 15,-3 2-15,-1 1 0,0 4 16,-1 0-16,-1 2 16,1 1-16,-2 3 0,-2 2 0,-3 4 15,-2 3-15,-2 2 0,-1 2 16,-3 3-16,1 5 0,0 0 0,2 3 0,-2 4 15,-2 3-15,-1 2 0,0-1 16,0 8-16,0 3 16,3 0-16,2 0 0,-1 7 0,3-1 15,3-1-15,2-1 0,2 8 16,0-2-16,3-5 16,1-4-16,5 0 15,2 1-15,4-4 0,3-1 0,3 0 16,5-1-16,-2-3 0,-1-3 15,3-1-15,2 1 16,4-4-16,2-2 0,-4-3 0,-2-4 16,-6-2-16,-5-3 0,-3-3 15</inkml:trace>
  <inkml:trace contextRef="#ctx0" brushRef="#br0" timeOffset="34733.6512">8566 14183 0,'0'0'0,"0"0"16,-21-9-16,7 4 0,-3-1 0,-11-1 15,-8 2-15,-1 0 16,-2 3-16,-4 2 16,-3 0-16,-8 2 15,4 3-15,-7 1 0,4 3 0,8-1 16,5 1-16,6 0 0,4 3 15,6-2-15,6 0 0,10 5 16,8 4-16,5-1 0,5-2 16,3 4-16,2 1 15,5-2-15,3 1 0,8 5 0,7 2 16,-4 0-16,-2-2 0,6 4 16,-4 0-16,-6 2 0,-2 1 15,-2 1-15,-1 2 0,-5-3 16,-4 0-16,-4 0 0,-3 0 15,-6-6-15,-3 2 0,-6 0 16,-4 1-16,-6-3 16,-5-2-16,1-6 0,0-3 0,-6-5 15,-3-2-15,-1-2 16,0-5-16,5-4 0,-2-2 0,5-2 16,3 1-16,-4-5 0,-1-4 15,3 0-15,0-2 0,2-1 0,3-2 16,2 2-16,4 2 0,3-5 15,2 3-15,4-3 16,0 3-16,9 0 0,5 0 0,6 0 16,3 0-16,-5 2 0,-3 4 15,-3 5-15</inkml:trace>
  <inkml:trace contextRef="#ctx0" brushRef="#br0" timeOffset="35005.9492">8919 14667 0,'0'0'0,"0"0"16,0 0-16,0 0 0,0 0 0,0 0 15,37 2-15,-37-2 16,30 3-16,-30-3 0,32 4 16,-16 0-16,-2-1 0,-4 0 0,-3-3 15,-2 1-15,1-1 0,-2 0 0</inkml:trace>
  <inkml:trace contextRef="#ctx0" brushRef="#br0" timeOffset="35438.6261">8580 14797 0,'0'0'0,"0"0"15,0 0-15,0 0 0,0 0 16,0 0 0,0 0-16,27-3 0,-27 3 0,37-8 15,-12 3-15,2 1 16,3 0-16,5 1 0,4 1 0,8-1 16,-1 3-16,4 0 0,-2 0 15,-8 0-15,-6 3 0,-6 1 16,-4 0-16,-5 1 0,-4 4 0,-9-1 15,-5 3-15,-7-1 0,-8 0 0,-9-1 16,-8 1-16,-3 0 16,-3 0-16,-6 1 0,-5 1 0,-7 3 15,-1 1-15,5-1 16,3-1-16,9 0 0,9-4 16,5-2-16,6-1 0,6-3 0,3-1 15,7-2-15,3-1 0,4 3 0,4-7 16,7 1-16,7 0 0,3-1 15,1 1-15,6-1 0,4 0 16,7 0-16,-2 1 0,1 2 16,0 2-16,-7-4 0,-4 2 15,-5 1-15,-5 0 0,-4 0 16,-1 0-16,-4-2 16,-2 1-16,-4 1 0,-1-3 15,-5-5-15,-4-2 16,-3-1-16,-4-4 0,2 5 0,1 2 15,3 1-15</inkml:trace>
  <inkml:trace contextRef="#ctx0" brushRef="#br0" timeOffset="35738.9394">8628 14826 0,'0'0'15,"0"0"-15,0 0 0,0 0 16,0 29-16,0-12 0,-1 2 15,0 5-15,-2 1 0,-1 12 16,-1 8 0,-3-2-16,-1 4 0,-5 13 0,-6 1 0,-4 7 15,-2-1-15,-7 9 0,1-1 16,0-7-16,0-5 0,-2 9 16,1-4-16,4-7 0,4-7 15,-12 12-15,5-14 0,12-17 16,6-11-16,8-11 0,5-7 15,4-6-15,3-5 0,7-16 0,4-12 16,-1 1-16,-1-2 0,-3 7 16,-3 8-16,-2 4 0</inkml:trace>
  <inkml:trace contextRef="#ctx0" brushRef="#br0" timeOffset="36155.4216">8590 15269 0,'0'0'0,"0"0"0,0 0 0,0 0 15,0 0-15,21-25 0,-21 25 16,26-18-16,-11 8 0,1 2 16,1-3-16,1 3 0,1-1 15,0 2-15,1 3 0,5 0 16,-3 0-16,-1 2 16,-2 4-16,0-1 0,-5 2 15,1-2-15,-1 3 0,-2 2 16,-1 1-16,-1 5 15,-1 2-15,-1 3 0,-2-3 0,-1 4 16,-2-1-16,0 2 0,1 1 0,-4 3 16,-2 2-16,-1 0 15,0 3-15,-1 8 0,-1 3 0,0-3 0,-2 0 16,0-1-16,1 1 0,0-2 16,2-2-16,-2 6 0,2-1 15,0-4-15,0-3 0,1-5 16,-1-1-16,0-5 0,1-1 15,1-5-15,0-2 0,0-3 16,2-3-16,0-1 16,0-1-16,0-3 0,-2 2 15,-1-6-15,-3-3 0,1-9 16,-2-7-16,-3 0 16,-3-4-16,1 5 0,2 4 15,2 1-15</inkml:trace>
  <inkml:trace contextRef="#ctx0" brushRef="#br0" timeOffset="36413.9316">8696 15439 0,'0'0'0,"0"0"16,0 0-16,0 0 0,0 0 16,1-23-16,-1 23 0,0 0 15,5-19-15,-5 19 0,0 0 16,0 0-16,7-17 0,-3 15 16,0-1-16,1 1 0,0 5 15,2 1-15,0 3 0,0 0 0,-1 3 0,-2-2 16,-1 3-16,-1 3 0,0 2 15,-2 0-15,-2 2 0,0 0 16,0 0-16,-2 5 0,-1-3 16,2 0-16,0-2 0,-1-3 15,2-1 1,1-7-16,1-5 0,0-2 16,0 2-16,0-2 0</inkml:trace>
  <inkml:trace contextRef="#ctx0" brushRef="#br0" timeOffset="37111.5944">8984 15258 0,'0'0'0,"0"0"15,0 0-15,0 0 0,20-14 16,-20 14-16,18-14 0,-18 14 16,17-11-16,-17 11 15,28-8-15,-13 5 0,2 0 16,-2 3-16,-1 0 0,1 3 15,-1 0-15,-1 1 0,0 0 0,0 3 32,-1 4-32,1-1 0,-3-2 0,2 6 15,-1 0-15,0 1 0,-1 2 16,-1 1-16,0 3 0,-1-3 16,-2 1-16,0 5 0,-3 1 15,0 0-15,-1 1 0,0 6 16,-4 3-16,1-3 0,0-3 0,1 0 15,1 3-15,-2 0 0,-1-4 0,-1 11 16,-2 0-16,2-7 0,0-6 16,-1 2-16,2-1 0,-1-1 15,0-2-15,0-1 0,1-2 16,0-6-16,0-1 0,0-4 16,-1-2-16,1-4 0,1 1 0,-3-5 31,-4-3-31,0-3 0,0-3 0,0-3 15,-3-3-15,0-2 0,0 2 16,-4-10-16,1-3 0,0 1 16,0 3-16,2-1 0,2-1 15,0 0-15,3 0 0,0-2 16,3 3-16,0 7 0,2 0 0,1 3 16,1-2-16,2 1 0,3-2 0,3-1 15,5 0-15,0 1 0,0 1 16,0 3-16,1 3 15,-2 2-15,0 0 0,-3 5 16,2 4-16,-1 0 0,-1 0 0,1 4 16,0 3-16,-3 0 15,-3 1-15,-1 5 0,-6-1 0,1 2 0,-1 0 16,0 0-16,-2 0 0,1-1 16,-1 0-16,0 1 0,-1 0 15,2 1-15,1-5 0,-1 1 16,3-4-16,1-3 0,2-4 0,5-6 15,2-6-15,-2 1 0,0 2 16,-1 2 0</inkml:trace>
  <inkml:trace contextRef="#ctx0" brushRef="#br0" timeOffset="37296.6414">9744 15072 0,'0'0'16,"0"0"-16,0 0 0,0 0 0,0 0 16,0 0-16,35-10 0,-35 10 15,31 1-15,-31-1 16,40 10-16,-22-3 0,-1 3 0,-3-3 16,-2-3-16,-1 3 0</inkml:trace>
  <inkml:trace contextRef="#ctx0" brushRef="#br0" timeOffset="37459.5694">9705 15365 0,'0'0'16,"0"0"-16,0 0 0,27 0 0,-27 0 0,45 0 15,-14 0-15,2 1 0,2 2 16,4 0-16,-7-2 0,-5 2 15</inkml:trace>
  <inkml:trace contextRef="#ctx0" brushRef="#br0" timeOffset="38146.3142">10583 15233 0,'0'0'0,"0"0"0,0 0 0,0 0 16,0 0-16,0 0 0,33-11 0,-33 11 0,29-7 0,-7 4 15,7-1 1,6 0-16,4 0 0,0 1 15,-1 0-15,18-1 16,19-2-16,-7 2 0,-5 0 0,12 0 16,0 2-16,7 1 0,-7-2 15,6 2 1,6 1-16,-15 0 0,-11 0 16,21 0-16,-1 1 0,-9 2 15,-5 1-15,-7-1 16,-4 0-16,-11-2 0,-8 1 0,-4 2 15,-2 0-15,-8 0 0,-4-3 0,3 2 16,4 3-16,-13-2 16,-1-1-16,0-2 0,1 2 0,-3 1 0,-1 3 15,-5 0-15,-4 0 16,0-3-16,0-1 0,0 1 0</inkml:trace>
  <inkml:trace contextRef="#ctx0" brushRef="#br0" timeOffset="38647.5345">11315 15433 0,'0'0'15,"0"0"-15,0 0 0,0 0 16,0 0-16,29-4 0,-29 4 0,35 1 16,-35-1-16,44 3 0,-16 0 15,-1 0-15,0 1 0,8 1 16,2 2-16,-2 0 0,-2 2 16,-4 0-16,-4 0 0,0 3 0,-4-1 0,-5 0 15,-5 3-15,-7 0 0,-5 0 16,-8-1-16,-7-1 0,-5-4 15,-3 1-15,-12 3 0,-2 2 16,-4 0-16,-1-3 0,-5 4 16,6-1-16,5 0 0,5-3 15,5 1 1,5 1-16,6-3 0,3-2 0,5-1 16,5-2-16,4 1 0,3 0 15,8-2-15,7 0 16,5-1-16,5 1 0,4 1 0,3 0 0,4-1 0,2-4 15,13 6 1,4-1 0,-5 2-16,-5-2 0,5 1 0,-3-3 0,-6 1 0,-4-4 0,-11 0 15,-7 2 1,-6-1-16</inkml:trace>
  <inkml:trace contextRef="#ctx0" brushRef="#br0" timeOffset="38901.7102">11888 14615 0,'0'0'15,"0"0"-15,0 0 0,0 0 0,0 0 16,-2 23-16,2-23 0,-2 25 16,2-25-16,-2 34 0,2-9 15,0 0-15,0 0 0,3 7 16,3 4-16,3 10 0,2-1 16,0 3-16,-2-11 0,-2-6 0</inkml:trace>
  <inkml:trace contextRef="#ctx0" brushRef="#br0" timeOffset="39303.0921">13381 15191 0,'0'0'0,"0"0"0,0 0 16,0 0-16,-15-15 0,15 15 16,-17-10-16,17 10 0,-22-7 0,5 6 15,-3 1-15,-1 3 16,0-2-16,-1 2 0,-2 4 15,-7 8 1,1 2-16,4 2 0,2 5 16,3-3-16,3-2 0,2 9 0,3 3 15,6-1-15,3-2 0,9 4 16,6 1-16,3-1 0,4 0 0,10 7 16,8 1-16,-2-5 0,0-4 15,-7-8-15,-6-2 16,-5-6-16</inkml:trace>
  <inkml:trace contextRef="#ctx0" brushRef="#br0" timeOffset="39920.6942">13524 15792 0,'0'0'15,"0"0"-15,0 0 0,25-23 0,-14 12 16,7-4-16,5-4 16,7-6-16,-1-1 0,13-8 15,5-4-15,-2 2 0,-2 1 0,8-8 16,0 3-16,-4-2 0,-2 3 0,6-5 16,-2-2-16,-8 6 0,-4-2 15,4-2-15,-3-1 0,-5 5 0,-5 1 16,-5 0-16,-3-1 15,-4 5-15,0 2 0,-1-2 16,1-1-16,-3 7 0,-2 5 0,-1-1 16,0 0-16,-3 3 0,-2 0 0,-1 5 15,0-1-15,-2 7 0,-1 2 16,-1 4-16,0 1 0,-3 1 0,-3-1 16,-1 4-16,-3 4 15,1 3-15,-2 0 0,0 4 0,-1 4 16,-2 2-16,1 4 0,-2 4 15,-3 1 1,0 2-16,2-2 0,-5 12 16,0 5-16,1-1 0,0-4 0,-2 5 15,-2 5-15,-3 3 16,4-1-16,2 3 0,4 0 16,2-3-16,3-3 0,-1 6 0,2-2 15,2-5-15,3-6 0,2 2 16,4-2-16,1-1 0,2-4 0,0-4 15,2-1-15,2-5 0,0-4 0,4 0 16,4 2-16,3-5 16,3-1-16,-1 1 0,-1-2 15,-2-5-15,-3-2 0,3-3 0,2-1 16,-3-3-16,2-2 0,0-6 16,2-2-1,-4 2-15,-4 0 0,-3 1 16</inkml:trace>
  <inkml:trace contextRef="#ctx0" brushRef="#br0" timeOffset="40901.8103">14940 16628 0,'0'0'0,"0"0"0,0 0 16,22-1-16,-22 1 0,21-3 0,-21 3 15,0 0-15,29-2 0,-22 2 16,0 0-16,-1 1 0,-1-1 0,-1 0 0,0 0 15,-2 0-15,-2 0 0,0 4 16,-2 0-16,-5 0 0,-3-1 16,-3-1-16,-4 0 0,-2 0 15,-3-1-15,-4 1 0,-1-2 16,-12 0-16,-3-1 0,-3-1 16,-4-1-16,-11-2 15,-1 0-15,-15-1 0,-1 0 16,-2 2-16,1-2 0,-17 0 15,1 0-15,-12-1 0,3 1 16,-60-4-16,-3 2 16,25 1-16,17 1 0,2 0 0,3-1 15,4 1-15,2 2 0,-5 1 16,-4 2-16,5 0 0,4 0 0,-15-2 16,-11-1-16,15 0 0,10 2 0,-8 0 15,-5 2-15,2 1 0,2 1 16,-12-4-16,-7 0 0,14 0 15,11 1-15,1 2 0,1 2 16,2 1-16,2 0 0,-4 3 16,-2 0-1,8-1-15,5-3 0,-4 1 16,-2 1-16,13-1 0,9 1 0,0-3 16,-1 1-16,7 0 0,2 0 15,0-2-15,-2 1 16,10-1-16,9 2 0,1-1 0,-2 1 15,1 1-15,1 1 0,6 0 16,4 0-16,5-2 0,2-1 0,-2 1 16,0 0-16,5-1 0,5 0 0,3-2 15,2 0-15,-1 1 0,-4 0 16,7 2-16,6 1 0,4-3 16,2-1-16,2 1 0,-3 0 15,5-1-15,3 0 0,1-1 16,3-1-16,5 1 0,0 1 0,1 1 15,-3 1-15,1 0 0,1-2 0,-1 0 16,3 0-16,-3 0 0,1 0 16,2 0-16,-2 2 0,0-4 15,-2 0-15,3 0 0,1 2 16,-3-3-16</inkml:trace>
  <inkml:trace contextRef="#ctx0" brushRef="#br0" timeOffset="57561.1716">6840 6705 0,'0'0'0,"0"0"16,0 0-16,0 0 0,0 0 0,0 0 16,0 0-16,0 0 0,0 0 0,-14 28 15,14-28-15,-13 25 16,13-25-16,-20 29 0,8-11 0,-4 5 31,1-1-31,-2 1 0,0 5 16,-6 8-16,-3-1 0,-7 14 0,1 2 15,-1-1-15,-1-3 0,-8 15 16,-2 1-16,1-1 0,1-3 0,-6 15 16,-1 0-16,-5 5 15,3-7-15,-19 33 0,4-5 0,9-11 0,4-7 16,-4 0-16,-3 2 0,8-9 15,5-3-15,-7 12 0,-6 9 16,6-10-16,4-4 0,-4 6 16,-3 4-16,3-3 0,-1-3 0,-3 3 15,-4 1-15,10-3 16,6-2-16,-3 4 0,-1 3 0,6-8 0,6-3 16,-1-3-16,-1 2 15,1-9-15,5-2 0,-7 3 0,-4 1 16,7-4-16,3-2 0,-5 2 15,-2 5-15,4-7 0,4-3 0,0 2 16,-1-2-16,3-4 16,3-7-16,1 0 15,3 4-15,-1-8 0,4-6 16,-3-1-16,-4 0 0,5-3 16,5-4-16,3 0 0,2 1 15,0-5-15,3-4 0,-8-1 16,-3 1-16,3 1 0,4-1 15,2-5-15,1-4 0,3-1 16,2-4-16,3 1 0,-2 0 0,4-5 0,-1-2 16,2 0-16,-3-1 0,4-3 15,0 0-15,0 0 0,4-3 16,-1-2-16,0-1 0,9-11 16,4-8-16,-6 10 0,-1 4 0,-3-1 15</inkml:trace>
  <inkml:trace contextRef="#ctx0" brushRef="#br0" timeOffset="58362.9633">6718 6751 0,'0'0'0,"0"0"0,0 0 0,0 0 16,0 0-16,0 0 0,20-15 15,-20 15-15,0 0 0,28 4 16,-13 3-16,-2 1 0,2 3 0,2 6 15,2 1 1,-2 3-16,0 1 0,8 12 0,1 3 16,4 10-16,-1-1 0,0 4 15,-4 7-15,5 7 0,-1-5 16,7 18-16,0 2 0,-2-4 16,-6-5-16,5 16 0,0 3 15,4 2-15,-1-9 0,2 31 16,-6-1-16,-4-13 0,-2-7 15,3 8-15,3 7 0,-4-8 16,-3-8-16,3 11 0,2 5 16,1-7-16,2-5 0,2 8 15,1 4-15,-2-10 0,1-7 0,-1 12 0,1 9 16,2-15-16,-1-10 0,1 12 0,2 7 16,-1-8-16,-3-3 0,2 1 15,2 1-15,-5-10 0,-6-4 16,8 0-16,5 0 0,-10-7 15,-6-3-15,7-1 0,4 4 16,-4-7-16,-3-4 0,-4 1 16,-2-1-16,-1-8 0,-1-9 0,2 3 15,1 3-15,-5-9 0,-5-7 16,-2-1-16,-3-2 0,-2-6 0,-3-3 16,3 1-16,0-1 0,-1-4 0,-1 1 15,-1-3-15,-3 1 16,-3-6-16,-1-5 0,-9-2 15,-7-3-15,-1-4 0,-4-1 0,17 0 16,1 1-16,2-1 0</inkml:trace>
  <inkml:trace contextRef="#ctx0" brushRef="#br0" timeOffset="59042.2748">4193 11592 0,'0'0'15,"0"0"-15,-21-4 0,10 1 16,-3 3-16,2-4 0,0 1 16,-1 2-16,1-2 0,2 0 15,-1-1-15,3 3 0,-1 0 0,4-1 16,1-1-16,4 3 0,0 0 0,3 0 0,3 0 15,3 0-15,3 0 0,5 0 0,3 0 32,4 0-32,2 0 0,15 0 0,5-2 15,0 0-15,-2 2 0,19-3 16,6 3-16,9 2 16,-4-1-16,16 1 0,1 0 15,-6 1-15,-6-6 0,44 7 16,12 2-16,-21 0 0,-16-1 0,16 1 15,8-1-15,-14-1 16,-8-1-16,9 3 0,9-1 16,-14 0-16,-7-3 0,17 3 15,7-1-15,-11-2 0,-11 3 0,14-3 0,11 5 16,-16-2-16,-11 1 0,11 1 16,8 3-16,-17-2 0,-7-2 0,12 2 15,10 3-15,-18-4 0,-13 0 16,2 2-16,2 0 0,-17 0 15,-11 1-15,-3-3 0,-3-3 16,-8-2-16,-4 0 0,-11-1 0,-6 0 16,-10 0-16,-5 1 0,-6-4 15,-3 2-15,0 0 0,-2-1 0,1-3 16,-1-5-16,-5-9 0,-3-5 16,3 5-16,3 9 15,0 0-15</inkml:trace>
  <inkml:trace contextRef="#ctx0" brushRef="#br0" timeOffset="64340.8758">5979 7913 0,'0'0'0,"0"0"0,0 0 16,0 0-16,0 0 0,0 0 15,0 0-15,0 0 0,24 18 16,-24-18-16,19 17 0,-19-17 15,29 22-15,-14-10 16,3 1-16,3 0 0,1 0 0,1 0 0,2 1 16,8 3-16,0-2 0,4-1 15,1-2-15,10 2 0,-1-1 0,1-4 16,-1-4-16,1 1 0,-1-1 16,9-1-16,2 0 0,-8-1 31,-1-3-31,6-4 0,-3-1 0,-5 0 0,-3-1 15,-2-1-15,-1-2 16,-3 1-16,-3 1 0,-4-2 16,-3-2-16,-2 0 0,-4 1 0,0 0 15,0 0-15,-3 2 0,-3 3 0,-4-1 16,-2 1-16,-1 0 0,-2 0 16,-2 2-16,0 0 0,-3 2 15,-2 1-15,2-4 0,-2 4 16,1-3-16,-1 3 0,-3-1 15,-3 2-15,0 2 0,-1 0 0,-3 0 16,-1 3-16,0 0 0,0 0 0,-2 3 16,-2 2-16,-1-2 15,-2 0-15,-4 1 0,0 2 16,0 0 0,0 0-16,-3 0 0,-3-1 15,-5 2-15,2 0 0,-3-3 0,-4-1 16,3 0-16,1-4 0,-2-1 15,-2-1-15,2-1 0,-1-2 0,-7 0 16,0 0-16,2-2 16,3-3-16,0 0 0,0-2 15,3 0-15,2-1 0,1-3 0,1-2 16,1 2-16,1 0 0,-4-3 16,-1 1-16,9 0 0,4 1 0,0-2 15,1-2-15,0 2 0,0 1 16,3-1-16,-1 1 0,1 0 15,4 0-15,-2 3 0,3 0 16,2 1-16,3 2 16,1 3-16,1-2 0,2 2 15,0-1-15,3 1 0,-2 0 16,3 4-16,-2-3 0,2 3 16,-2 0-16,2 0 0,0 0 0,2 6 15,1 0-15,0-1 16,1-1-16,1 2 0,2 0 15,-1 2-15,2 0 0,2 1 0,3 1 16,-1 0-16,2 1 0,6 3 16,2-1-16,2 1 0,-1 0 0,2-2 15,3 1-15,0-1 0,0 0 16,7 1-16,2 0 0,-2-2 16,0-1-16,3-1 0,1-1 15,-2-3-15,-1 0 0,11-2 0,-3 0 0,-2-2 16,-3 0-16,3-2 0,2-2 15,-6 1-15,-3 0 0,2-2 16,1 0-16,-5 0 0,-2-3 0,1 0 16,0-2-16,-5 4 15,-1 0-15,-1 2 0,-2 0 16,-4-2 0,-1-1-16,-1 1 0,-1-1 0,-3 1 15,-1 3-15,-2-1 0,-2 1 16,-1 0-16,-4 0 0,0 1 15,1-1-15,-2 2 0,-2 0 0,0 0 16,0 0-16,-3 3 0,-3 2 16,-2-3-16,-1 0 15,-3 0-15,-3 3 0,-5 0 0,-3-2 0,0 0 16,0 1-16,-6-2 0,-4-1 16,0 0-16,0-1 0,-11 1 15,-3 1-15,1-5 0,0-3 0,-6-1 16,1-1-16,4 3 0,-1 2 15,2-1-15,1-1 0,1 1 16,1 0-16,-4-3 16,5-1-16,3-1 15,-2 1-15,3-2 0,3-1 16,4 0-16,8 2 0,-5 0 16,1-1-16,4 0 0,2 0 0,3 1 15,-1 1-15,6 1 0,1 2 16,1-2-16,2-1 0,1 2 0,2-1 15,1 1-15,2 3 0,1 1 16,0-1-16,1 1 0,1 2 16,-4-1-16,4 1 0,0 3 15,0 2-15,1 0 0,2 1 0,0 2 16,2 1-16,1 1 0,2 0 16,0 3-16,6 2 0,-1 0 15,2-1-15,2-1 0,1 1 0,0 0 0,3 0 16,2 0-16,4 0 31,5 1-31,-1 0 0,4-2 0,3 0 0,-2-2 0,0-3 0,5 0 16,0 0-16,7 0 0,-1 0 15,1-5-15,2-2 0,-3 0 32,-3 1-32,7-4 0,-2-2 0,-5-3 15,-3-2-15,-4 1 0,-2-1 16,-4 2-16,-5 2 0,-1-5 0,0-3 15,-3 2-15,0 3 0,-4 0 16,0 2-16,-6-1 0,-2-1 16,-1-1-16,-2 1 0,0 0 15,-2 3-15,-1 1 0,-2 0 0,1 0 0,-2 1 16,2 0-16,-3 3 16,0 0-16,0 0 0,-4 4 15,-1-2-15,-3 2 0,-1 0 0,-2 3 16,-2 0-16,-1 0 0,-2 0 15,1 2-15,-4 1 0,-1-1 16,-2 1-16,-2 1 16,-2 1-16,-1-1 15,-2-4-15,-9 3 0,-2 1 16,0-3-16,-3-1 0,1-4 0,-1-2 16,-5-1-16,1-1 0,1 0 15,1 1-15,0-2 0,1-2 16,-5-2-16,5-3 0,0 1 15,3-2-15,3-1 0,1-1 0,4 0 16,1 1-16,1-1 0,-3-2 16,5 1-16,4 1 0,2 0 0,2-1 15,1 1-15,2 1 0,2 1 16,-1-2-16,3 1 0,1 3 16,3-1-16,-1 1 0,3 2 15,3 1-15,0 1 16,3 1-16,0 1 15,2 2-15,0 0 0,1-2 16,2 3-16,4-1 0,0 3 0,8 1 16,-3 1-16,1-1 0,4 2 15,1 1-15,2 2 0,2 0 16,1 3-16,3 0 0,-1-1 16,2-1-16,7 4 0,1-1 0,-1 0 0,1 0 15,1-1-15,4 1 16,-2-2-16,1-2 0,10 3 0,2-1 15,0-2-15,1-4 0,9 2 16,-1-1-16,-3-1 0,-5-1 16,1-3-16,0-1 0,-7 0 0,-4-1 15,6-3-15,-1 1 0,-5 0 0,-4 0 16,-3-4-16,-1-4 0,-5 4 16,-1-1-16,4-1 15,-1-1-15,-9 2 0,-2 0 0,-1 1 16,0 1-16,-4 1 0,-2 0 15,-1-2-15,-1-2 0,-3 4 16,-1-2-16,-3 4 16,-2-1-16,-1 2 0,1-2 15,-4 2-15,1-2 16,-5 3-16,-4 1 0,-1 2 0,-2 2 16,-1 1-16,-2 1 0,-4 0 15,-3 1-15,0 2 0,-1 1 16,-8 2-16,-3 1 0,1 0 15,1-1-15,-6 2 0,0-1 0,0 0 0,2 1 16,-12-1-16,-1-2 16,4-2-16,4-1 0,-4-2 0,-5-1 15,-1-1-15,7-3 0,-3-1 16,-1-1-16,4-2 0,5 0 0,-1-4 16,-1-3-16,5 2 15,5 2-15,-4-4 16,-1-3-16,2 1 0,4 0 15,-1-2-15,0 0 0,2 2 16,2 1-16,1-1 0,0 0 16,5 0-16,3-1 0,0 2 15,0 0-15,5 3 0,-1 2 16,5 0-16,-1 1 0,3 1 16,1 2-16,2 0 0,1 0 0,2 1 0,2 1 15,0 0-15,3 0 0,3 3 16,3-1-16,-1 1 0,3 1 15,0 1-15,3 0 0,2 2 16,7 2-16,-1-1 0,1-1 0,4 2 16,5 1-16,6 0 0,-1 0 15,4 0-15,2-1 0,0-1 0,0-2 16,11 2-16,1 0 0,-2-1 16,-1-1-16,10 0 0,0-1 15,-4-1-15,-3-2 0,-1-2 16,-1 0-16,-3-1 0,-6 0 15,10-3-15,-2 1 0,-7 1 16,-5 2-16,-4-4 16,-1-3-16,-2 0 0,-2 0 15,-3 1-15,-3-1 0,-7 0 16,-3 1-16,0 0 0,-1 2 16,-2-2-16,-2 2 0,-2-2 15,1 2-15,-2-1 0,0-1 0,-2-1 16,-4-3-16,2 5 15,-3-1-15,-3 1 0,2-2 0,-4 1 0,-1 0 16,0 2-16,-2 2 0,-4 1 16,0 0-16,-4 3 0,-2 0 15,-2 2-15,0 0 0,-3 2 16,-3 3-16,1 0 0,-1-2 0,-6 5 16,-3 1-16,1 1 0,-1-2 15,-2 1 1,0 1-16,0-1 0,-3 1 15,-7 1-15,2-1 0,1-2 16,1-1-16,-1-3 0,0-3 16,2 0-16,0 0 0,-4-2 15,1-1-15,3-2 0,2-1 0,3-2 16,0-1-16,4-2 0,2 0 16,0-2-16,2-1 0,0-2 0,3-1 15,3-2-15,2 0 0,-1 1 16,0 1-16,4 2 0,-1 1 15,1 0-15,4 2 0,-1-3 16,4 0-16,0 0 0,4 2 0,0 2 16,2-1-16,0 3 0,3 0 15,-1 2 1,0 0-16,3 2 0,-1-3 16,1 3-16,4 2 0,1-1 15,2 0-15,4 2 0,3 1 16,2 0-16,1 0 0,4 1 15,5 1-15,-1-1 0,1 0 0,4 0 16,3-1-16,8 0 0,0-1 16,3 1-16,3 0 0,-5 0 0,0-2 15,10 2-15,2 0 0,-4-2 16,-3 0-16,10 1 0,2 0 16,-7 0-16,-5 1 0,2-3 0,-1-1 15,-3-3-15,-3 1 0,2 0 16,0 1-16,-6-1 0,-3 1 0,2 0 15,0 1-15,-6-2 0,-5 1 0,-2 0 32,-3-1-32,-5 1 0,-2-1 0,-1 2 0,-2 0 15,-6-1-15,0 1 0,-3 0 16,0 0-16,-2 0 0,0 0 16,-6 4-16,0-2 0,-1 2 15,-1-1-15,-4 1 16,-3 1-16,-4-1 0,-2-1 0,-2 2 15,-2 0-15,-7 2 0,-2-1 16,-5 0-16,-4-1 16,1 0-16,1-1 0,-10 0 0,0 0 15,1-1-15,3 0 0,-3-2 16,-2-1-16,-1 0 0,7 2 16,0-5-16,-2-1 0,5 2 0,5 0 0,-5-4 15,0-2-15,6-1 0,4 0 16,1 1-16,1 2 15,-1-2-15,4-1 0,1 1 0,3-2 16,3 0-16,3-1 0,1 1 16,1 1-16,2 2 0,3 0 15,1 1 1,2 0-16,4 1 0,0 1 0,2 2 16,1 0-16,-2 1 0,1 0 15,2 1-15,0 0 0,5 3 16,-2-1-16,5 3 0,1-1 15,1 2-15,0-1 0,5 2 16,4-1-16,2 0 0,1 1 0,3-2 16,1 1-16,0 1 0,3 0 0,8 0 15,2 0-15,0-1 0,-1 0 16,3 0-16,1-1 0,0 1 16,-1-2-16,9 1 0,2-1 15,-3-1-15,-3-2 0,10-1 16,3 1-16,-11-2 0,-4-1 0,3-2 15,1 0-15,-6-2 0,-6-1 0,-2 0 16,-1 0-16,-6 2 0,0-1 16,-4-1-16,-2-2 0,-3 1 15,-4 1-15,-2 1 0,-4-1 16,-3 1-16,1 1 0,-2-1 16,-1 1-16,0 2 0,-1 0 15,-2 0 1,-1 0-16,-2 2 0,1 0 15,-4-1-15,-8 2 0,1 2 0,-1 0 16,-3 3-16,-1 3 16,-1 0-16,-3-1 0,-3 1 0,-2 2 15,-5 3-15,2-1 0,-3 1 16,-2 1-16,2-1 0,0-2 16,-3 2-16,-2-3 0,-6 2 0,3-2 0,-4 0 15,-3 0-15,4-3 0,4-2 16,0-2-16,-3-3 15,5-2-15,1 1 0,-5-3 0,1-2 16,2 1-16,3-1 0,3-4 16,2-1-16,2 1 0,-2-1 15,2 1-15,-1-1 16,7 0-16,1 2 0,0-1 16,-2 2-16,6 1 0,2 0 15,1 0-15,-1-2 0,4 3 16,2 0-16,1 2 0,3 1 15,3 0-15,1 1 0,-1 0 16,1 1-16,2 1 0,0-3 0,2 3 16,3 0-16,1 2 0,4 1 0,2 2 15,4 0-15,0 2 0,2-3 16,4 4-16,3 0 0,1-1 16,-3-1-16,5 2 0,6 0 15,3 1-15,-2 0 0,4-1 16,1 2-16,-2-2 0,-4 1 15,12 0 1,-2-1-16,-4-2 0,-1-4 0,2 2 16,3 0-16,-3-1 0,0-2 15,-1 0-15,2-1 0,-2-1 16,0 0-16,5-1 0,-2-2 16,-3 0-16,-3 0 0,-5-2 15,-2 1-15,-5-1 0,-3 1 0,0-1 16,-2-2-16,-4 3 0,-3 2 0,0-2 15,-1 0-15,-2-1 0,-2-1 16,-2 1-16,0 1 0,-3 2 16,-2 1-16,-1-1 0,-1-2 15,-2 3-15,-1-1 0,-4-1 16,-2-1-16,-2 1 0,-1 1 16,-3 3-16,1 1 0,-6 3 0,-1-2 0,-1 3 15,-2 1-15,2 2 0,-2-1 0,-8 4 16,-3 1-16,4 0 15,3-2-15,-3 2 0,-3-1 16,2 0-16,1-1 0,-6 1 16,0-1-16,3-1 0,1-1 0,0-3 31,1-4-31,-2-1 0,3-1 0,-3-1 16,1 0-16,2 0 0,1-3 0,0-1 15,1 0-15,2-3 0,1 0 16,3-1-16,1-1 15,0-2-15,0-1 0,1 2 0,-1 1 16,2 2-16,4 0 0,0 0 16,3 0-16,-1-1 0,2 1 0,3 2 15,1 0-15,-1 1 0,2 2 16,1 0-16,3 0 0,1 1 16,0 2-16,1 0 0,0 0 15,2 1-15,2-1 0,3 2 0,1 1 16,1 2-16,-1 0 0,3 0 15,1 2 1,1-1-16,2 0 0,7 3 16,2 0-16,1 1 0,2-2 15,1 2-15,4 1 0,-1-1 16,-1 0-16,10 3 0,4 0 16,-7-4-16,-1 0 0,3-1 0,1 1 15,-1-3-15,-3-1 0,10-1 16,0-1-16,-4-2 0,-2-2 0,1-3 15,-2 0-15,0-1 0,-2 0 16,-2-2-16,-2-1 0,-2 0 16,-3 2-16,1-2 0,-1-2 15,-3 1-15,-1 2 0,-3-4 16,-2-1-16,-3 1 0,-4 3 0,-1-1 16,-2-1-16,-1 3 0,-2-1 0,-1 0 31,-2 0-31,-2-1 0,-2 1 0,-8 2 15,-5 3-15,3-1 0,1 2 16,4 1-16</inkml:trace>
  <inkml:trace contextRef="#ctx0" brushRef="#br0" timeOffset="65443.7726">6731 6725 0,'0'0'0,"0"0"15,0 0-15,0 0 0,0 0 0,-20 18 16,20-18-16,-18 26 0,18-26 0,-23 36 16,10-11-16,-2 0 0,-2 0 15,-5 13-15,-1 2 0,0 0 16,0 2-16,-10 12 0,-3 3 15,-1 6-15,3-5 16,-5 5-16,-3 3 16,-2 5-16,4-8 0,-10 14 0,-2-2 15,4-5-15,6-3 0,-24 32 16,3-4-16,5-8 0,6-5 0,-4 1 16,1 1-16,1-7 15,1-3-15,0 5 0,-1 4 16,6-5-16,4-4 0,-5-4 15,-4 0-15,8 1 0,5 1 0,-6 3 16,-6 2-16,9-9 16,5-8-16,-5 9 0,-4 5 0,6-7 15,4-4-15,-6 0 0,-3 4 16,7-8-16,6-2 0,-6 2 16,-2 5-16,6-10 0,5-8 0,-5 6 0,-3 5 15,4-5-15,4-2 0,2 0 16,3 0-16,-1-7 0,-2-4 0,2 4 15,-1 4-15,6-5 0,3-3 16,-7 1-16,-1-1 0,-3-3 16,3-3-16,4 5 0,4 4 15,6-6-15,0-3 0,-4-1 16,-2 3-16,-1-9 0,1-4 0,1 2 16,1-2-1,5-4-15,3-2 0,4-2 16,1-1-16,-1-6 0,1 3 15,0-2-15,1 2 0,-1-1 16,1-3-16,0 4 0,-3 0 16,3-2-16,-1-1 0,1 0 15,-1 2-15,1-3 0,0-3 0,2-3 16,0 3-16,0-3 0,2 1 0,2-5 16,2-5-16,1-5 0,2-6 15,-3 6-15,-1 0 0,0 3 16</inkml:trace>
  <inkml:trace contextRef="#ctx0" brushRef="#br0" timeOffset="66245.5285">6697 6558 0,'0'0'0,"0"0"16,0 0-16,0 0 0,0 0 0,0 0 16,0 0-1,23-6-15,-23 6 0,20 13 16,-20-13-16,25 25 0,-14-10 0,5 3 15,1 6-15,2 2 16,-2 2-16,6 12 0,-1 8 16,4 10-16,0 0 0,6 13 15,2 2-15,-5-4 0,-3-4 0,6 17 16,0 2-16,4 2 0,-4-8 0,14 38 16,-6-5-16,-4-14 0,-3-10 15,0 2-15,1 3 0,-5-6 16,-4-3-16,7 8 0,8 4 15,-9-6-15,-3-5 0,4 13 16,1 9-16,3-10 0,0-7 16,2 8-1,-3 5-15,-2-6 0,-1-5 0,1 1 16,2 0-16,-4-2 0,-3-2 16,7 5-16,2 6 0,-1-11 15,-3-9-15,3 8 0,4 5 16,-7-10-16,-3-4 0,6 1 15,2 3-15,-5-10 0,-3-5 0,2 2 16,1 4-16,-3-8 0,-1-7 0,-2 4 16,-2 0-16,-3-1 0,-2-4 0,2-3 15,2-1-15,-3-13 16,-2-3-16,-6 1 0,-3 1 16,-2-7-16,-2-3 0,0-4 0,-1-4 15,2 0-15,0-1 0,-2-2 16,0 0-16,-3-6 0,-2-1 0,-4-1 15,-1-1-15,-2-4 0,0-2 0,-1-8 16,-3-6-16,3 5 0,3 1 16,0 2-16</inkml:trace>
  <inkml:trace contextRef="#ctx0" brushRef="#br0" timeOffset="67084.6373">3968 11458 0,'0'0'0,"0"0"0,0 0 0,0 0 0,0 0 0,0 0 15,0 0 1,0 0-16,-21-7 0,21 7 16,0 0-16,0 0 0,0 0 0,0 0 15,0 0-15,0 0 16,31-2-16,-31 2 0,27-3 16,-27 3-16,37 0 0,-13 2 15,1-1-15,4 2 0,-3-2 0,11 1 16,0-1-16,5-1 0,2 2 0,10 0 15,2 2-15,0-3 0,-1 1 0,13 0 16,2 0 0,-1 3-16,3-1 0,9 0 0,2 1 15,5 2-15,-4-1 0,3 1 16,1 0-16,27 4 0,-15 0 16,-4-4-16,-2-4 15,-5 5-15,1 2 0,10-2 16,8-1-1,15 4-15,10-4 0,-32 0 16,-20 1-16,5-6 0,6-2 0,-8 1 16,-4 4-16,8-1 0,5 4 15,-8-7-15,-7-1 0,6 4 16,3 1-16,-10 2 0,-5-2 0,6-1 16,4-2-16,-11 0 0,-6 1 0,-1 4 15,4 2-15,-10-2 0,-8-1 16,7 1-16,4 0 15,-11 3-15,-7-2 0,3 1 16,-2 1-16,-8-3 0,-5 0 0,0-2 16,1-1-1,-5 0-15,-2-1 0,-8-1 16,-4 0-16,-1-2 0,-3 3 0,-1-2 16,-1-1-16,-4 0 0,0 0 15,-3 0-15,-2 1 16,2-1-16,0 0 0,-8-3 0,-4-2 15,-2 1-15,-3-3 0,4 5 16,3 0-16,3-1 0</inkml:trace>
  <inkml:trace contextRef="#ctx0" brushRef="#br0" timeOffset="70472.8243">7006 8602 0,'0'0'0,"0"0"0,0 0 16,0 0-16,0 0 0,-10 23 0,10-23 16,-11 19-16,11-19 0,-21 22 15,5-10-15,0 0 0,-2-1 16,-2 1-16,-2-1 0,-1 0 15,-2 0-15,-7 1 0,0-3 16,1 0 0,1-1-16,-5-1 15,1-2-15,5 0 0,1-4 0,3-1 16,2-4-16,1 0 0,1 0 0,1-6 16,0-1-16,1 0 15,4 0-15,0 0 0,2-1 16,4 1-16,2-1 0,0-1 0,3-3 15,3 4-15,1 1 0,1-1 16,1-2-16,1 2 0,1 0 16,2 3-16,5-1 15,-2 0-15,2 2 0,1-1 0,2 2 16,0 1-16,2 2 0,3 2 16,2 2-16,1 0 0,0 1 0,1 2 15,2 3-15,4 2 16,0-2-16,-1 4 0,-1 3 15,-1-1-15,-2 1 0,0 2 0,0 1 16,-2-2-16,-2 1 0,-2 1 16,0 1-16,-5 0 0,2 1 15,-4-3-15,0 1 0,-4-3 16,0 0-16,-2 0 0,-1-2 16,0-2-16,-1-1 0,-1-3 0,0-1 15,0 0-15,-1 1 0,0-2 16,-1-3-16,1 2 0,-1-2 0,0 3 15,1 1-15,-1-4 0,0 0 16,-2-3-16,2 3 0,-2-4 16</inkml:trace>
  <inkml:trace contextRef="#ctx0" brushRef="#br0" timeOffset="81066.2293">3864 11495 0,'0'0'16,"0"0"-16,0 0 0,0 0 0,0 0 0,0 0 15,0 0-15,0 0 0,0 0 16,0 0 0,-29 4-16,29-4 0,0 0 0,0 0 0,0 0 15,-12 16-15,12-16 0,0 0 16,0 0-16,0 0 0,13 23 0,-13-23 16,18 11-16,-18-11 0,25 15 0,-25-15 15,33 12-15,-15-7 16,-2-2-1,-1 1-15,2-2 0,-4 0 16,1-2-16,-1-2 0,-3 1 16,0-1-16,0 0 0,-2-2 15,-2 0-15,1-1 0,0 0 16,-2 2-16,-1-3 0,-3 1 0,1 1 16,-2-1-16,-3 0 15,-3 1-15,0 0 0,-1 1 0,-5-1 0,0-3 16,-2 3-16,1 0 0,-2 1 15,-1 0-15,3 3 0,-1-1 16,0 0-16,2 3 0,1 1 0,3 0 16,4-2-16,1 3 0,-1-1 15,1-3-15,3 0 16,0 4-16,0-4 0,5 0 0,1-2 0,2 0 16,2 2-16,-1-2 0,2 1 15,-1-1-15,-2-1 0,1 0 16,-1-1-16,0 1 0,-2 0 15,-1-1-15,-1 0 0,-2-1 16,-1 0-16,-4 1 0,-5-3 0,-2 0 16,1 3-1,-5-1-15,2 2 0,-3 0 16,2-1-16,-8 2 0,1 1 16,0 1-16,4 1 0,1 1 15,0-1-15,2 3 0,5-1 0,0 0 16,1-2-16,2 2 0</inkml:trace>
  <inkml:trace contextRef="#ctx0" brushRef="#br0" timeOffset="87061.5642">3851 11417 0,'0'0'0,"0"0"15,0 0-15,0 0 0,-22 4 0,22-4 16,0 0-16,-26 10 0,26-10 0,-17 14 15,9-6-15,1 3 16,2-1-16,-1 1 0,5 2 16,1-2-16,4 0 0,2 0 15,3 0-15,1-2 0,2-2 0,1 2 0,3-2 16,-2 0-16,1 1 0,1-3 16,-1-2-16,1-1 0,-1 1 15,-2-2-15,3-1 0,-6 0 16,-1 0-16,-5-2 0,2-3 15,-5 1-15,1-3 0,-4 0 16,-3-4-16,-1 0 16,-3 1-16,-4-3 15,-2 2-15,-5-1 0,-5 3 16,1 0-16,1 2 0,-3 0 0,-1 3 16,-5 3-16,1 1 15,4 1-15,5 5 0,2-1 16,6 2-16,4 3 0,5 2 0,7 0 15,4 0-15,7-2 0,3-2 0,5 3 16,1-2-16,7-2 16,6 0-16,-4-2 0,-2-3 0,3 0 15,2-2-15,-4-2 16,-2 0-16,2-1 0,-1-4 16,-13 3-16,0-3 0,-5-1 0,-2-2 15,-6 1-15,-3-1 0,-7-3 0,-5-1 16,-4 0-16,-4-1 0,-7 1 15,-3 3-15,-1 1 0,-3 2 16,-2 1-16,-1 3 0,6 1 0,4 2 16,3-1-16,5 2 0,5 0 15,5 2-15,6-1 0,6-1 16,3 0 0,3 0-16,3 0 0,3 2 15,3-4-15,1-1 0,3-1 16,2 3-16,-2 0 0,-1 3 0,-3-2 15,-2 0-15,-3 0 0,-1 0 16,-5 2-16,-4-2 16,-3 0-16,0 0 0,-3 0 0,-4 0 15,1 1-15,0 0 16,-4 1-16,-2-4 0,-1 2 16,1-1-16,-2 0 0,0-1 0,1 2 15,1 0-15,1 0 0,2 0 16,-1 0-16,2 0 0,2 0 15,1 2-15,2-2 0,0 0 16,-1 0-16,2 1 0,2-1 16,-2 0-16,2 0 0,0 4 15,1-2-15,0 0 0,1 1 16,2 0-16,0 1 0,2-1 0,2 0 16,3-1-16,1 1 0,1 0 15,0 1-15,2 0 0,1 0 16,-1-1-16,3 3 0,3-1 15,-2 2-15,0 0 0,9 0 0,-2 4 16,5-2-16,0 0 0,-1 1 16,1-1-16,0 0 0,1 1 15,8 2-15,3 0 0,0-1 0,-4-2 16,12 4-16,2-1 16,-5 2-16,1-5 0,3 3 0,4-1 15,-5-2-15,-3-1 0,14 3 0,0 1 16,-1 0-16,-2 0 0,14-1 15,2 0-15,-9-4 0,-7-3 0,12 2 16,4 0-16,16 2 0,-11 0 16,1-3-16,1-2 15,-7 0-15,-6-3 0,8 0 0,3-1 16,-10-5 0,-9-3-16,10 2 0,5 0 15,-3 1-15,-4-1 0,7-2 16,5-3-16,-7 4 0,-6 1 0,4-4 15,3-2-15,-4-2 0,0 0 16,3-3-16,2-1 16,-10 3-16,-6 1 0,10-5 0,9-4 15,-12-1-15,-8-1 0,4 1 0,3 3 16,-1 3-16,-1-1 0,-5-5 16,-5-8-16,-7 5 0,-4 3 0,6-5 15,4-4-15,-9 2 0,-6 3 16,2-6-16,2-1 0,-4 0 15,-4 3-15,-1-2 0,-1 0 16,-4 3 0,-1 3-16,-5-4 0,-2-5 15,-6 5-15,-4 5 0,-1-5 16,0-2-16,-2 3 0,1 0 0,-5-5 0,-1-8 16,-5 9-16,0 3 0,-5-6 15,-3-2-15,0 4 0,1 4 0,-3-5 31,-3-4-31,5 23 0,-3 1 0,-7-7 0,-4-7 16,1 3-16,1 4 0,-5-2 0,-6 0 16,2-1-16,1 1 0,-7 0 15,-5 0-15,0 4 0,3-1 16,-9 0-16,-5 1 16,1 3-16,1 4 0,-31-8 0,1 5 15,12 3-15,10 4 16,-7 1-16,-4 0 0,3 5 0,1 0 0,-4 4 15,-2 2-15,9-4 0,7-1 0,-9 7 32,-6 1-32,5 5 0,-2 4 0,-1 0 0,-3 3 15,1-1-15,5-1 0,-8 4 0,-5 1 16,10 4 0,4 2-16,-6 2 0,-4-1 15,12-2-15,6-1 0,-7 7 0,-8 5 16,3-3-16,1-4 0,-4 5 15,-2 1-15,6-2 0,5-2 16,-6 7-16,-3 6 0,10-3 16,6-3-16,-6 3 0,-2 1 15,3-1-15,4-3 0,1 3 0,0 4 16,9-6-16,6-2 0,-5 5 16,-5 5-16,10-6 0,7 0 0,-8 4 15,-3 4-15,9-5 0,4-5 16,-4 2-16,0 7 0,4-7 15,4-3-15,-4-3 0,1 2 16,2-3-16,2-3 16,-1 3-16,2 0 15,7-4-15,1-4 0,-2 3 0,-1 3 16,2-7-16,4-3 0,-1 1 16,0 2-16,6-5 0,4-3 15,2-1-15,3 0 0,1-10 16,1-1-16,-2 0 0,1 2 15,-1-2-15,1-1 0,0 2 0,1 1 16,0-2-16,0-1 0,0-2 0,0 0 16,0 2-16,0-2 0,0 0 15,0 0-15,0 0 16,0 0-16,0 0 16,0 0-16,0 0 0,0 0 0,-2 2 15,-1-4 1,-1 0-16,2 0 0,1 1 0</inkml:trace>
  <inkml:trace contextRef="#ctx0" brushRef="#br0" timeOffset="92238.8937">9122 11170 0,'0'0'0,"10"-10"16,2-1-16,3-3 0,2 0 0,8-11 16,5 0-16,8-11 0,-3 0 15,3-1-15,3-1 0,3-8 0,-3 3 16,3-4-16,4-2 0,1-2 15,-2 2-15,2-2 0,3-1 16,-5 4-16,-1-2 0,21-24 16,-4 5-16,-5 5 0,-4 4 0,0 1 15,-1 0-15,-3 2 0,-3 1 16,4-3-16,1-3 16,-1 1-16,-2 0 0,4-1 0,3 1 15,-6 1-15,-4 1 0,5-5 16,2-3-1,-2 7-15,-2 2 0,3-6 16,1-3-16,2 4 0,3 1 0,0 1 16,0-1-16,-2 4 0,-2 4 15,4-6-15,4-2 0,-3 0 16,1 1-16,-2-3 0,1-1 16,-6 4-16,-5 4 0,6-7 15,4-5-15,-10 5 0,-4 3 0,3 0 0,1-2 16,0 4-16,-1 1 0,0-1 15,0 0-15,-1-2 0,-1 3 16,4-3-16,1 0 0,-1 4 16,-2 3-16,0-6 0,-3-3 15,0 4-15,0 2 0,-1 0 16,0-4-16,-3 3 0,-2 1 0,2 1 16,2 2-16,-2 1 0,-2 0 15,-1-1-15,-2-1 0,2-1 16,3 5-16,-1-1 0,-1 1 15,-1 5-15,-2 1 0,-2 1 16,-1-1-16,-1 0 0,0-1 0,2-1 16,3-2-16,-6 2 15,-6 4-15,5-3 0,2-4 16,-1 9-16,-2 5 0,-2-1 16,-1 1-16,-2 0 0,-1 4 15,6-6-15,3-6 0,-6 5 16,-3 3-16,4 3 0,1 2 15,-2 5-15,-1 5 0,-6-4 16,-2 1-16,-1-3 0,1 0 0,-3 0 0,-1-2 16,2 2-16,2 2 0,-7 11 15,-1-2-15,1 0 0,1 0 16,-1-2-16,0-3 0,-4 6 16,0 3-1,0-1-15,3-1 0,-1 1 16,-2 3-16,1-1 0,-1-2 0,1 0 15,-2-1-15,-1 4 0,0 0 16,-1 1-16,0 1 0,0 1 16,2-2-16,-1 3 0,0 0 15,-1 1-15,1 0 0,-2 1 16,0 0-16,-1 1 0,0 0 16,1 0-16,-1 3 0,2-2 15,-2 2-15,0 0 0,0 0 0,0 0 0,0 0 16,-3 1-16,-1 0 0,1 3 15,0 1-15,-3 2 16,1 3-16,-3 0 0,-1 2 0,2-1 16,-1-3-16,1 0 0</inkml:trace>
  <inkml:trace contextRef="#ctx0" brushRef="#br0" timeOffset="94777.1406">5514 8837 0,'0'0'0,"0"0"0,0 0 0,0 0 15,-3-21-15,3 21 0,0 0 16,-3-26-16,2 15 0,1 2 16,-2-1-16,1 2 0,-4 1 0,-1 0 15,-2 0-15,-3 1 0,0 1 16,-1 1-16,-1 0 16,-2 2-1,2 2-15,-2 1 0,-2 3 0,1-2 16,0 1-16,-5 5 0,2 2 15,3 0-15,0 1 0,3 0 0,3 1 0,0 0 16,3 1-16,2-1 0,2-4 16,0 0-16,3-2 0,1-1 15,4 1-15,4 0 0,2-3 16,3-1-16,3 0 0,2-4 16,-3 0-16,6 0 0,4-1 15,-2 0-15,-2 0 0,0-2 16,-1-2-16,-1 1 0,-3-1 0,4-3 15,-4-1-15,-5 3 0,-4 0 16,-1 1-16,0 1 0,-4-2 16,-3 0-1,-3 1-15,-7 0 0,-2 0 16,-6 0-16,-1 2 0,-5 1 16,0 2-16,2 3 0,-7 1 0,-1 1 15,1 2-15,2 2 0,3 2 16,4 0-16,2 1 0,3 1 15,5 0-15,4 0 0,2 1 16,3 0-16,6-1 0,5-1 0,4-2 16,0 0-16,4-2 0,2 0 15,1-4-15,2-2 0,2-2 0,3 0 16,-4-3-16,-1 0 0,-1-1 16,0-2-16,0 0 0,-3 0 15,-2-2-15,-2 0 16,-3-1-16,-1-1 0,-5 1 0,-4-2 0,-2 2 15,-2-1-15,-7 1 0,-4 1 16,1 3-16,-2 0 0,-7-2 0,-4 1 16,1 1-16,2 2 0,-1 2 15,-1 3-15,1 1 0,0 2 0,-1 0 16,0 1-16,4 3 16,4 1-1,1 2-15,3 3 0,3 0 0,2 1 16,4 2-16,2 0 15,4-2-15,2 0 0,6 0 0,2 0 16,2-2-16,-1-1 0,1-1 16,1-2-16,0-2 0,-1-3 15,4-1-15,0-1 0,0-1 16,-1-3-16,-1-1 0,-2 0 0,-1-2 16,-5-1-16,0 0 0,0-3 15,-2 2-15,-4-2 0,0-1 0,-2-2 16,-1 0-16,-1 0 0,-2-1 15,-6 0-15,-1 2 0,-4 2 0,1 2 16,-2 0-16,1 1 16,-1 2-16,-1 3 15,0 0-15,-1 1 16,1 2-16,0 2 0,-3 3 0,4 2 16,1-1-16,0 5 0,3 1 15,3 2-15,-1-2 0,4 1 16,5 0-16,1-1 0,3 0 15,2-2-15,4-1 0,1-1 16,-1 0-16,2-2 0,2 0 0,1-2 0,0-3 16,3-1-16,3 0 15,-2-2-15,-3-2 0,0-2 0,-1-1 16,-3-1-16,0-1 0,-2-1 16,0-1-16,-4 0 0,-2-2 0,-2 2 15,-2 0-15,-3 0 16,-2-1-16,-9 0 15,-7 0-15,3 2 16,-1 4-16,-2-2 0,-1 0 0,-5 0 16,2 2-16,2 3 0,3 1 15,5 1-15,0 0 0,4 0 16,2 0-16,4 1 0,1 0 16,0 1-16,4 1 0,0-1 15,4 0-15,0 0 0,4 0 0,2-1 0,-3 1 16,5-1-16,3 0 0,-2 0 15,-1 0-15,-1 2 0,0 1 16,-1-1-16,-3 0 0,-1 1 16,0 1-16,-4-1 0,-2 2 15,-4 2-15,-5 2 0,1-1 0,2-1 16,0-2-16</inkml:trace>
  <inkml:trace contextRef="#ctx0" brushRef="#br0" timeOffset="96866.5638">8755 11624 0,'0'0'0,"0"0"16,0 0-16,0 0 0,0 0 0,0 0 15,0 0-15,7-25 0,-7 25 16,0 0-16,10-22 15,-10 22-15,9-22 16,-3 9-16,1-1 0,-1-1 0,0 1 16,1-2-16,1 0 15,0-2-15,-2 0 0,4-10 0,1 1 16,0-3-16,-3 0 0,1-1 16,1-1-16,-2 0 0,1-4 15,3-7-15,3-4 0,-2 1 16,0 3-16,3-11 0,-1-2 15,-1 1-15,0 0 0,1-7 16,-1-2-16,1 6 0,-1 1 0,3-3 16,1-3-16,4-3 15,2 2-15,-6 0 0,0 0 0,-3 0 16,-1 2-16,5-30 0,1 8 16,0 7-16,-1 6 0,3-3 15,3-3-15,-5 5 0,-3 1 16,0 1-16,0 0 0,4 2 0,3 2 15,-1-2-15,-1-2 0,-4 2 16,-4 3-16,1-4 0,0-2 16,-2 5-16,3 1 0,0-3 0,2-5 15,-1 5-15,-1 2 0,-2 3 16,1 0-16,-3 1 0,-1-1 16,2-5-16,1-2 0,0 3 15,-2 2-15,1 2 0,0 1 0,-1 3 16,-1 3-16,2-4 0,-1 1 15,-1 2-15,-1 1 0,0-4 16,-2-1-16,2 7 0,1 1 0,4 3 16,0-3-16,-1 3 0,1 2 15,2-2-15,2-2 0,-4 11 16,-3 6-16,-4-8 0,-1-4 16,-1-3-16,0-2 0,2 9 15,1 4-15,-2 3 0,-1 4 0,2-7 16,-1-1-1,3 5-15,1 2 0,-3 4 16,-2 1-16,-1-1 0,1-3 0,0 7 16,2-2-16,-5 11 0,1-4 15,-1-1-15,0 0 16,2-2-16,-1 3 0,-1-2 0,1 0 16,-2 4-16,0-2 0,0 0 15,-1 2-15,2 1 0,-1 2 0,-1 1 16,0 3-16,-1-3 0,0 3 0,0-1 15,0 0-15,0 4 0,1-2 16,-1 3-16,0 1 16,0 1-16,0 1 0,0-1 0,0 3 15,0 2-15,0 0 0,0 0 16,-2 1 0,1 3-16,0 3 0,-2-1 15,0 1-15,0-2 0,0 1 0,-3 1 16,-1 2-16,1 0 0,0-1 15,0 2-15,-1 0 0,0-1 16,2 1-16,-2 1 0,2-1 16,1-2-16,2-1 0,1 1 15,1-3-15,2 2 0,2-3 0,1-1 16,3 1-16,0-1 0,0-3 0,2 0 16,1-2-16,0-1 0,2 1 15,0-3-15,1 0 0,-1-1 0,0-1 16,2-2-16,-1-1 0,0 2 15,-3-4-15,-3 1 0,0 0 16,-1-1-16,-2 1 0,-1-2 16,-2 1-16,-2 0 0,-1 3 0,-3 0 15,-1 0-15,-3-2 0,-1 4 16,-2-2-16,-2 6 0,0-2 16,0 0-16,-2 4 0,0-1 15,-3 2-15,-1-2 0,2 4 16,-1 2-1,2 3-15,0 0 0,3 2 16,1 1-16,1 1 0,2 0 0,1 2 16,2-1-16,0 0 0,2-1 15,0-2-15,2 0 0,1 2 16,1-4-16,2 1 0,3-1 16,1-1-16,2-1 0,3-2 15,1 0-15,1-3 0,2 0 0,-2-4 16,0 1-16,1-1 0,1-1 0,-2 0 15,-1-3-15,0 1 0,0-3 16,-2 2-16,-2-1 0,-2 1 16,-2-1-16,0 0 0,1 2 15,-2-2-15,0 1 0,-1 3 16,-4 1 0,0-1-16,-1 1 0,-1 3 0,-2-3 15,-1 2-15,1 1 0,-1 1 16,1 1-16,-1 1 0,0 2 15,1 0-15,-2 2 0,0 2 16,1-1-16,-1 2 0,0 3 16,-1 1-16,0-1 0,2-1 15,0 0-15,2-3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54:39.753"/>
    </inkml:context>
    <inkml:brush xml:id="br0">
      <inkml:brushProperty name="width" value="0.05292" units="cm"/>
      <inkml:brushProperty name="height" value="0.05292" units="cm"/>
      <inkml:brushProperty name="color" value="#FF0000"/>
    </inkml:brush>
  </inkml:definitions>
  <inkml:trace contextRef="#ctx0" brushRef="#br0">2628 10474 0,'0'0'0,"0"0"0,0 0 0,0 0 0,0 0 16,0 0-16,0 0 0,0 0 0,0 0 0,-29 8 16,29-8-16,-29 21 0,12-10 15,-3 6-15,-2 5 0,-3-1 16,-1 2-16,-11 11 0,-4 2 16,-4 10-16,1-3 0,-13 12 15,3 1-15,4-2 0,5-5 16,-11 11-16,1-1 15,5-2-15,5 0 0,-8 3 16,0-4-16,3-1 0,9-5 16,-14 18-16,2-2 0,9-14 15,6-8-15,3-3 0,1-1 16,7-8-16,6-2 0,1-3 16,-2-2-16,7-1 0,2-5 0,6-5 15,0-5-15,5-5 0,1 1 16,-1 0-16,2-1 0,0 2 15,2 1-15,-1-4 0,3 2 16,-1-2-16,0-1 0,3-2 16,3-1-16,0 1 0,7 1 0,4-2 15,4-1-15,-1-3 0,3 1 0,4 0 16,6 0-16,-2 2 16,3 1-16,5 0 0,7-1 15,6 1-15,-7 2 0,2-1 0,-3 1 16,11 0-16,-2 1 0,1 3 15,3 1-15,-6 3 0,-3-1 0,1 1 16,2-2-16,5 0 0,-2-1 16,-1 3-16,-2 2 0,-4-6 15,1-2-15,-3 2 0,-1-1 16,-3 0-16,-3-1 0,-5-1 16,-3 2-16,-4-5 0,-4-2 0,-3-1 15,-2 0 1,-5-1-16,-2-3 0,-3-1 15,-5-3-15,2-1 0,-4-4 16,0 0-16,-3-2 0,-3-3 16,-3-2-16,-1-5 0,-2-2 15,-3-3-15,-1 0 0,0-3 16,0-3-16,-2 1 0,0-4 16,-5-7-16,1-1 0,-2-1 0,1 5 0,0-6 15,-1-2-15,-1-5 0,2 5 16,2 0-16,-1 3 0,-1 0 15,2-1-15,-1-4 0,0 3 16,3 7-16,3 4 0,-4-13 16,2 5-16,-2 8 0,-2 4 0,2 5 15,-1 4-15,8 10 0,-3-3 0,1 3 16,-1 4-16,3 0 0,0 4 16,1 1-16,-1 4 0,2 0 15,-2 3-15,-6 4 0,0 3 16,4 1-16,0 1 0,3 1 15,1-2-15,2-1 0</inkml:trace>
  <inkml:trace contextRef="#ctx0" brushRef="#br0" timeOffset="27496.1487">20485 8713 0,'0'0'0,"0"0"0,0 0 15,-25 21-15,25-21 0,-31 26 16,7-9-16,-2 3 0,-2 2 16,-11 11-16,-3 4 0,-9 9 15,1-1-15,-13 15 16,-2 2-16,6-1 15,3 0-15,-14 13 0,-9 14 16,6-7-16,7-5 0,-31 37 16,5-6-16,15-10 0,10-4 0,-4 0 15,-2 5-15,5-11 0,3-5 16,-3 2-16,-4 4 16,11-3-16,8-3 0,-4 4 15,-3 3-15,3-10 0,2-7 0,2 3 16,1 3-16,5-6 15,2-1-15,0 0 0,3 1 0,4-4 16,1-6-16,1-1 0,0 0 16,2-10-16,0-6 0,4 4 15,1 2-15,4-5 0,2-5 0,-4-2 16,-3-2-16,5-7 16,4-4-16,2 0 0,1-2 0,4-1 15,2 0-15,-1-2 0,-2-1 16,4-7-16,3-5 0,1-4 15,3-1-15,0-1 0,2 0 0,2-2 16,0 0-16,0 0 0,0 0 16,2 0-16,-2 0 0,4-2 0,-2 4 15,2-1-15,2 2 0,0-2 16,2-2-16,2 0 16,1 0-16,-1 1 0,0 1 0,1-1 15,2-2-15,0 1 0,4-1 16,3 1-16,3-2 15,-1 0-15,0 1 0,8-1 0,2 0 0,0 0 0,0 0 16,3 1-16,4 2 0,-1 0 16,1 0-16,10 1 15,3 1-15,-2-1 0,-2 1 0,3-1 16,1 1-16,11-1 0,0 0 16,3-2-16,2 0 0,-1 1 15,1 1-15,8 0 16,-1-1-16,-1 2 0,-2 0 15,35 1-15,-6-2 16,-9 0-16,-3-1 0,2-1 0,2 1 16,-4 0-16,-2 1 0,8 0 15,5-1-15,1 0 16,-1-2-16,-4 2 0,-4 0 0,-2-1 16,-1-2-16,5 0 0,3 0 0,-1 3 15,0 2-15,1-2 0,0-1 16,-4-1-16,-4-2 0,-2 3 15,-1 1-15,-3 2 0,-3 0 0,3 1 16,2-2 0,-3 1-16,-3 0 0,-6-2 0,-6 0 15,-10 1-15,-7 1 16,1 1-16,-1-1 0,-2 0 16,-3-2-16,0 0 15,0 0-15,0-2 16,-2 0-16,-13 0 0,-7 1 0,-4-1 15,-2 2-15,2-1 0,1 0 16,-7-1-16,-4 2 0,-3-1 0</inkml:trace>
  <inkml:trace contextRef="#ctx0" brushRef="#br0" timeOffset="28220.6871">20442 8604 0,'0'0'0,"0"0"16,0 0-16,0 0 0,0 0 0,0 0 16,0 0-16,26 16 0,-26-16 15,27 15 1,-11-2-16,2 2 0,2 2 16,1 5-16,2 4 15,6 8-15,0-1 0,4 7 0,3 5 16,4 9-16,-2-3 0,10 15 15,2 0-15,3 9 0,-6-3 0,10 9 16,-1-1-16,-3-8 16,-1-6-16,18 40 0,-8-3 15,-7-13-15,-4-10 0,2 6 16,0 3-16,-3-3 0,-1-8 0,2 8 16,0 4-16,-3-7 0,-5-6 15,8 5-15,5 7 0,-8-11 16,-5-6-16,3 2 0,1 1 15,-5-9-15,-2-2 0,1 0 16,4 1-16,-8-8 0,-4-4 0,6 1 16,3 6-16,-7-13 0,-5-4 15,2 0-15,0 1 0,-4-10 16,-2-5-16,-6 0 0,-4 0 16,-3-4-16,-3-3 0,2-6 15,2-3-15,-4-1 16,-2-2-16,-10-9 0,-7-6 0,4 1 0,0 2 15,3 0-15</inkml:trace>
  <inkml:trace contextRef="#ctx0" brushRef="#br0" timeOffset="32734.2859">19081 11890 0,'0'0'0,"0"0"15,0 0-15,0 0 0,0 0 0,0 0 16,0 0-1,0 0-15,0 0 16,0 0-16</inkml:trace>
  <inkml:trace contextRef="#ctx0" brushRef="#br0" timeOffset="36044.4076">20112 10788 0,'0'0'0,"0"0"16,0 0-16,0 0 0,0 0 16,0 0-16,0 0 0,0 0 0,0 0 0,0 0 15,2-18-15,-2 18 0,0 0 16,0 0-16,0 0 15,0 0-15,-14 15 0,14-15 0,0 0 16,-17 22-16,17-22 0,-11 17 16,11-17-16,-10 21 0,10-21 15,-7 18 1,4-7-16,1-1 0,1-2 0,0 0 16,1 1-16,1-4 0,1 2 15,2-4-15,0 3 16,1-2-16,1 0 0,2-1 0,2-2 15,1-1-15,1-1 0,1-1 16,1 1-16,0-2 0,-2 0 16,-1-1-16,-1 0 0,0 0 15,-2-3-15,0 3 0,-1-2 16,-2 2-16,1 0 0,-2-2 0,0 2 16,-1 0-16,-1-2 0,0 2 15,-1 0-15,-1 0 0,0 0 0,-2 1 16,-1 0-16,-3-1 0,0 1 15,-2 2-15,-1 1 0,0 0 0,1 1 0,0 1 16,0-1-16,1 3 0,2-2 16,1 0-16,0 1 0,3 3 15,2-1-15,3 1 0,1-2 16,2 0-16,0-1 0,2 1 16,1 0-16,1-1 0,0-2 15,2 2 1,3-1-16,-2-2 0,-1 0 0,1-2 15,-2 1-15,-1-2 0,-1 0 16,-1 0-16,-2 2 0,0-2 16,-2 2-16,0-2 0,-1-1 15,-2 1-15,0-1 0,-4 1 16,-1-1-16,-2 0 0,-3 1 16,-2-1-16,-2 1 0,1-1 0,0 3 0,-2-1 15,-2 4-15,0-1 0,-1 3 16,-2-1-16,0 1 0,3 3 15,1 0-15,3 0 0,2-2 16,2 2-16,1-1 0,3 1 16,1 0-16,3-3 0,2 0 15,3 2 1,1-2-16,2 0 0,1-3 0,0 1 16,0-2-16,0-3 15,0 3-15,4-4 0,0 1 0,0-4 16,-2 3-16,-1-3 0,-1 0 15,-1 0-15,-1-1 0,0 1 16,-1 0-16,-3 1 0,-1 1 0,0-2 16,-2 3-16,0-2 0,-1-1 0,-1 3 15,-3-1-15,0 0 0,-1 1 16,-3 3-16,-2-2 16,0 3-16,1-1 0,-1 2 0,-1 0 15,-1 2-15,-1 0 0,1 1 16,1 3-16,2 0 0,0-1 15,0 3-15,3 2 0,2-1 0,3-3 0,1 4 16,1-1-16,1-3 0,2 1 16,0-4-16,3 2 0,-1-2 15,1 0-15,1-1 0,1-3 16,-1 3-16,1-3 0,1-3 16,0 0-16,0-1 0,-1 1 15,0-1-15,-1 0 16,0 0-16,-1-3 0,-2 0 15,0 0-15,-2 1 0,-1 1 16,-1-1-16,-1 2 0,-2-3 16,-1 2-16,-4-2 0,-2 1 15,1 1-15,-1-1 0,0 2 16,-1 2-16,0 1 0,0-3 0,0 4 16,0 0-16,0 4 0,0-3 0,1 1 15,0 2-15,1-3 0,1 2 16,2 0-16,0 0 0,1-2 15,1 2-15,1 1 0,0 2 16,2-1-16,0 1 0,4-1 16,0 2-16,3 3 0,0-3 0,1 0 15,1 1 1,-1-4-16,-2 2 0,0-2 16</inkml:trace>
  <inkml:trace contextRef="#ctx0" brushRef="#br0" timeOffset="36307.5551">20152 10870 0,'0'0'0,"0"0"16,0 0-16,0 0 0,0 0 0,0 0 15,0 0-15,-18 22 16,18-22-16,-20 18 0,5-4 0,-2-3 16,-1 3-16,3-6 0,1 2 15,2 0-15</inkml:trace>
  <inkml:trace contextRef="#ctx0" brushRef="#br0" timeOffset="36492.5584">19406 11335 0,'0'0'0,"0"0"16,-19 11-16,7-4 0,-1-1 0,0 2 15,-2-1-15,-4 4 0,-2 0 0,-1-1 16,-2-2-16,5-1 0,2-1 15,4-2-15</inkml:trace>
  <inkml:trace contextRef="#ctx0" brushRef="#br0" timeOffset="36630.7409">18834 11620 0,'0'0'16,"0"0"-16,0 0 0,-18 7 16,9-1-16,-4 0 0,-6 4 15,1-1-15,-1 0 0,-5 5 16,-1 2-16,1-3 0,1 1 0,-1-3 15,1-1-15,-2-1 0,5 0 16,5-3-16</inkml:trace>
  <inkml:trace contextRef="#ctx0" brushRef="#br0" timeOffset="36777.8588">18211 11993 0,'0'0'0,"0"0"0,0 0 15,0 0-15,-23 15 0,15-8 0,0 0 16,0 0-16,0 1 0,-2-1 0,0 1 31,0-1-31,0-1 0,-1 0 16,0-4-16,1 0 0,1 1 0,1-2 15</inkml:trace>
  <inkml:trace contextRef="#ctx0" brushRef="#br0" timeOffset="36962.904">17823 12217 0,'0'0'0,"0"0"0,0 0 0,0 0 15,0 0-15,0 0 0,0 0 0,-24 11 16,24-11-16,0 0 0,0 0 16,0 0-16,-17 10 0,17-10 15,0 0 1,0 0-16,0 0 0,0 0 16,0 0-16,0 0 0,0 0 0,0 0 0,0 0 15,0 0-15,0 0 16,0 0-16</inkml:trace>
  <inkml:trace contextRef="#ctx0" brushRef="#br0" timeOffset="37734.329">20122 10813 0,'0'0'0,"0"0"0,0 0 16,0 0-16,0 0 0,0 0 15,-20 17-15,20-17 0,0 0 0,0 0 16,-17 19-16,17-19 0,0 0 0,0 0 16,-12 21-16,12-21 0,0 0 15,0 0-15,0 0 0,0 0 16,10 19-16,-10-19 0,0 0 15,28 7-15,-28-7 0,0 0 16,30 2-16,-21-4 0,0 2 16,0-1-16,0-2 0,-1 0 0,-2 2 0,0-2 15,-1-1-15,0-2 0,-1 2 16,-1 0-16,1 0 0,-2 1 16,0-1-16,0 1 0,-1-1 15,-2 0-15,-1-2 0,-4 2 16,-5 0-16,-2 1 0,1-1 0,1 1 15,2-1 1,2 1-16</inkml:trace>
  <inkml:trace contextRef="#ctx0" brushRef="#br0" timeOffset="38398.7315">20939 10642 0,'0'0'0,"0"0"0,0 0 15,0 0-15,0 0 0,0 0 16,0 0-16,-26 7 0,26-7 0,-20 10 15,20-10-15,-27 12 0,14-5 16,-1 3-16,-1 1 16,2 1-16,1 1 0,1 1 15,0 1-15,1-1 16,1-2-16,1 5 0,4 0 16,1-2-16,0-2 0,2-1 15,1-1-15,0-1 0,1-2 0,4 2 16,2-3-16,-1-1 0,2-2 15,3-2-15,3 0 0,4-1 16,-2 2-16,2-3 0,0-3 0,-2 2 0,1 1 16,2-3-16,0-1 15,0 0-15,-2-3 0,-2 0 16,-2-3-16,-1 3 0,1 2 0,-2-5 16,0 2-16,-1-2 0,-2 0 15,0-1-15,0 0 0,-3 0 16,-1 1-16,-2-1 0,-1 0 0,-1 1 15,-2 0-15,-6 1 0,-4-1 16,-6-1-16,-4 1 0,3 3 16,4-1-16,2 4 0</inkml:trace>
  <inkml:trace contextRef="#ctx0" brushRef="#br0" timeOffset="39970.3978">19262 10731 0,'0'0'0,"0"0"16,0 0-16,0 0 0,0 0 15,0 0-15,0 0 16,0 0 0,0 0-16,0 0 0,0 0 15,0 0-15,0 0 0,0 0 0,0 0 16,0 0-16,0 0 0,0 0 15,-14 15-15,14-15 0,-7 21 16,7-21-16,-10 24 0,10-24 16,-10 26-16,4-13 0,1 0 15,-1 1-15,1 3 0,0-3 16,1 1-16,0-1 0,-1-3 0,1 3 16,-1 0-16,1-3 0,0 0 0,-1 2 0,1-2 15,0 0-15,1 0 0,0 0 16,-1-1-16,2-2 0,0 3 15,0-4-15,0 0 0,-1 0 16,1 0-16,0-3 0,0 3 16,0-4-16,1 1 15,-1 2-15,1-3 16,0-1-16,0 1 0,0-2 0,1-1 16,0 6-16,0-6 0,0 1 0,0-1 15,0 0-15,0 3 0,0-3 16,0 3-16,0-3 0,0 0 15,0 0-15,0 0 0,0 0 16,0 0-16,0-7 0,0 7 16,0 0-16,0 0 0,1-7 0,-1 7 15,0 0-15,0 0 0,0 0 16,0-5-16,0 5 0,0 0 16,2-5-16,-2 5 0,0 0 15,0 0-15,0 0 0,3-8 16,-3 8-16,0 0 0,0 0 0,0-7 0,0 7 15,0 0-15,0 0 0,1-7 16,-1 7-16,0 0 0,0-5 16,0 5-16,1-6 0,-1 6 15,0-7-15,0 7 0,2-7 0,-2 7 16,2-10-16,-2 10 16,1-8-16,0 4 15,-1-2-15,0 2 16,0-1-16,0 0 0,1 1 0,1 0 15,-1-1-15,0-1 0,0 2 16,0-2-16,0-2 0,0 1 16,0 0-16,0 0 0,0 0 15,-1-1-15,0-2 0,2 3 16,-1-1-16,0 1 0,0-2 0,0 3 16,0-1-16,0 1 0,1-1 0,1 0 15,-1 2-15,1-1 0,0-1 16,2 0-16,-2 0 0,0 0 15,1 3-15,-1-3 0,0 0 16,1 3-16,-1-2 0,0 1 16,2-1-16,-1 2 15,2 0-15,-1 1 0,1 0 16,0 1-16,0-1 0,-1 0 16,1 0-16,-1 2 0,2-2 15,1 3-15,-1-1 0,2 1 16,1 0-16,1-2 0,-1 1 15,0 1-15,0 0 0,0 0 16,0 1-16,0-1 0,-1 2 0,-1-1 16,1-1-16,-1 3 0,1 0 0,0-2 15,-1 0-15,0 1 0,0-1 16,0 2-16,-1 0 0,2 0 0,-2-2 16,-1 2-16,0-2 15,-1 1-15,1-1 0,-2-1 16,1 3-16,-2-2 15,0-1-15,1 0 16,-2 0-16,-2 0 0,2 3 0,0-3 16,-2 0-16,2 1 0,-2-1 15,3 2-15,-3-2 0,2 0 0,-2 0 16,2 0-16,-2 0 16,0 0-16,0 0 0,0 0 15,0 0-15,0 0 0,0 0 0,0 0 0,0 0 16,0 0-16,0 0 0,0 0 15,0 0-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55:45.461"/>
    </inkml:context>
    <inkml:brush xml:id="br0">
      <inkml:brushProperty name="width" value="0.05292" units="cm"/>
      <inkml:brushProperty name="height" value="0.05292" units="cm"/>
      <inkml:brushProperty name="color" value="#FF0000"/>
    </inkml:brush>
  </inkml:definitions>
  <inkml:trace contextRef="#ctx0" brushRef="#br0">1140 18995 0,'0'0'0,"0"0"0,0 0 0,0 0 0,0 0 0,0 0 0,0 0 0,0 0 0,0 0 15,0 0-15,0 0 0,0 0 16,0 0-16,0 0 0,0 0 16,0 0-16,0 0 0,24-9 15,-24 9-15,0 0 0,0 0 16,16-14-16</inkml:trace>
  <inkml:trace contextRef="#ctx0" brushRef="#br0" timeOffset="659.4094">1237 19026 0,'0'0'0,"0"0"0,0 0 0,0 0 16,0 0-16,0 0 0,0 0 0,0 0 16,0 0-16,0 0 15,0 0-15,22-16 0,-22 16 16,0 0-16,6-24 0,-6 24 15,0 0-15,0 0 0,10-19 0,-10 19 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2:56:09.144"/>
    </inkml:context>
    <inkml:brush xml:id="br0">
      <inkml:brushProperty name="width" value="0.05292" units="cm"/>
      <inkml:brushProperty name="height" value="0.05292" units="cm"/>
      <inkml:brushProperty name="color" value="#FF0000"/>
    </inkml:brush>
  </inkml:definitions>
  <inkml:trace contextRef="#ctx0" brushRef="#br0">17734 8764 0,'0'0'0,"0"0"0,0 0 16,30 3-16,-18-2 0,5 0 15,3-1-15,5 1 0,0-1 0,1 0 16,0 0-16,0 0 0,-3 0 0,-1 0 16,0 0-16,-2 0 15,-2 0-15,3 0 0,-2-1 16,-6 1-16,-2 0 0,-1-1 0,-1 0 15,-2 1 1,-1-1-16,0 1 0,-2-1 16,0 1-16,-1-1 0,-1 2 15,0-1-15,-2 0 0,3 1 0,-3-1 16,2-1-16,-2 1 0,2 0 16,-2 0-16,2 1 0,-2-1 15,2-1-15,-2 1 0,0 0 16,0 0-16,0 0 0,0 0 15,0 0-15,0 0 0,0 0 16,0 0-16,0 0 16,0 0-16,0 0 0,0 0 0,0 0 0,0 0 15,0 0-15,0 0 0,0 0 16,0 0-16,0 0 0,0 0 0,0 0 16,0 0-16,0 0 15,0 0-15,0 0 0,0 0 0,0 0 16,0 0-16,0 0 0,0 0 0,0 0 0,0 0 15,0 0-15,0 0 0,0 0 16,0 0-16,0 0 16,0 0-16,1-6 0,-1 6 15,0 0-15,0 0 0,0 0 0,0 0 16,0 0-16,0 0 0,0 0 16,0 0-1,0 0-15,0-6 0,0 6 0,0 0 16,0 0-16,0 0 0,5 4 0,-5-4 15,5 5-15,-5-5 16,8 4-16,-2-1 0,-1 0 16,1-1-16,-6-2 0,8 3 15</inkml:trace>
  <inkml:trace contextRef="#ctx0" brushRef="#br0" timeOffset="1504.7452">10104 8179 0,'0'0'0,"0"0"15,0 0-15,0 0 0,0 0 0,0 0 16,0 0-16,0 0 16,0 0-16,19-15 0</inkml:trace>
  <inkml:trace contextRef="#ctx0" brushRef="#br0" timeOffset="6644.856">7902 9181 0,'0'0'0,"-1"16"0,-1 6 15,-4 11-15,1 2 0,-3 22 16,-1 20-16,2 13 0,0-2 0,-1 19 16,2 4-16,-3 37 0,2-19 15,-3 1-15,2 3 16,1-12-16,-1-7 0,2 11 16,0 10-16,1-13 0,0-5 0,1 12 15,0 7-15,2-7 0,0-4 16,-2 13-16,-2 8 0,2-13 15,0-9-15,-1 9 0,-2 7 16,2-13-16,0-10 0,-2 14 16,-1 6-16,2-8 0,4-7 15,2 5-15,2 4 0,-2-14 16,-1-7-16,-2 7 0,-1 4 16,1-12-16,2-11 0,-1 6 0,-4 2 15,1-10-15,1-7 0,-1 7 16,3 0-16,-1-10 0,3-11 0,-5 4 15,1 2-15,-1-12 0,2-5 16,0 4-16,1 2 16,-2-11-16,0-9 0,-1-8 0,0-6 15,2-12-15,2-9 0,-3-2 16</inkml:trace>
  <inkml:trace contextRef="#ctx0" brushRef="#br0" timeOffset="7848.7093">5208 13161 0,'0'0'16,"0"0"-16,0 0 0,0 0 0,0 0 15,0 0-15,0 0 16,0 0-16,0 0 0,0 0 0,0 0 0,0 0 16,30-1-16,-30 1 0,24-2 15,-24 2-15,33-3 0,-14 1 16,6-1-16,-2 1 0,0-1 0,11-2 15,3 1-15,0-1 16,-3 0-16,6 1 0,4 0 16,11-2-1,-1 1-15,1-1 0,2 1 0,6-2 16,-4 1-16,12 1 0,0-1 16,-5 2-16,-3 0 0,13-4 15,2-2-15,-2 3 0,-3 0 0,6 0 16,7 0-16,27-4 0,-11-1 0,2 1 15,4 1-15,-11 3 0,-8 3 16,7-1-16,6 1 0,-10-4 16,-6 0-16,5 2 0,7 1 15,-7 2-15,-3-2 0,7 2 16,4 1-16,-6 0 0,-6 2 0,10-3 16,8-2-16,-11-1 0,-4-1 15,4 5-15,4 4 16,-6-1-16,-2-1 0,4-5 0,6-1 0,-7 1 15,-3 0-15,11 3 0,10 1 16,-13 0-16,-9 2 0,4-2 16,3-1-16,-2 0 0,1-1 0,0 1 15,-1 1-15,-8 0 0,-7-1 16,14 1-16,8 0 16,-9-1-16,-6-2 15,8-3-15,6-2 0,-12 3 16,-7 3-16,2 0 0,2 2 15,1-3-15,1-1 0,1 0 16,-1-1-16,-12 3 0,-9 1 0,6 0 16,3-1-16,-5 1 15,-2 1-15,5-1 0,3 0 16,-16 0-16,-12-1 0,9 2 0,4 1 0,-1 0 16,-2 2-16,-2 0 0,-2-1 15,-7 1-15,-3 0 0,1-1 16,1-1-16,-5 1 0,-1 1 15,-6-2-15,-3 0 0,-10-1 0,-5 0 16,1 0-16,1 1 0,-3-1 16,0 1-16,-4 0 15,-1 1 1,-7-3-16,-1 0 0,-1 0 0,-1 2 16,2-3-16,-2 3 0,2-2 15,-1-4 1,-4-1-16,0-3 0,-2 0 0,-3 1 15,2-1-15,2 4 0,0-1 16</inkml:trace>
  <inkml:trace contextRef="#ctx0" brushRef="#br0" timeOffset="8183.3775">13240 12533 0,'0'0'0,"0"0"0,0 0 16,0 0-16,0 0 0,0 0 15,0 0-15,0 0 0,0 0 16,23 12-16,-23-12 0,0 0 16,24 12-16,-24-12 0,22 11 0,-10-5 15,0-2-15,-1 1 0,0 1 0,-1-2 16,0 2-16,-1 0 0,-1 0 15,-1 0-15,0 0 0,-1 1 16,-1 0-16,0 2 0,-2-2 16,-1 1-16,0 0 0,-2 2 15,-1 0-15,-7 4 16,-5 2-16,-11 5 0,-9 4 0,-11 4 31,1-2-31,-1 0 0,8-5 0,8-4 16</inkml:trace>
  <inkml:trace contextRef="#ctx0" brushRef="#br0" timeOffset="10899.0253">7778 12982 0,'0'0'16,"0"0"-16,0 0 0,0 0 0,0 0 16,0 0-1,0 0-15,-5-22 0,5 22 0,0 0 16,0 0-1,-13-21-15,7 15 0,1 1 16,-2 1-16,0-2 0,-1 0 16,0 1-16,2 0 0,0 2 15,-3 1-15,2-1 0,-2 1 0,0 2 16,0 1-16,0 0 0,2 1 0,-1 0 16,-1-1-16,0 2 0,0 1 0,0 1 15,1 1 1,0 1-16,0-1 0,2 1 0,0 0 15,3 0-15,-2 2 0,4-1 16,0 0-16,1-1 0,1 0 0,1 0 31,2 0-31,-1 0 0,2-1 0,-1-1 16,1-2-16,1-1 0,-1 0 16,2-2-16,1-1 15,0-1-15,0 0 0,2-2 0,0-1 16,0 1-16,0-3 0,-1 0 15,0-1-15,-2 0 0,1-2 0,-1 1 16,-1 1-16,-1-1 0,-1 0 0,-1 0 16,0-1-16,-2 0 0,-1 1 15,-2-2-15,-2 2 16,0 0-16,-1 1 0,1 1 0,-4 0 16,1 3-16,-2 1 0,1 0 15,0 1-15,1 2 0,-1 0 0,0 2 31,2 3-31,-1 0 0,1 0 0,2 0 16,1 0-16,1 0 0,2-1 16,0 1-1,0 0-15,3 0 0,2 1 16,1-1-16,-1-1 0,2 1 0,0-2 16,0-1-16,1 0 0,1-1 15,0 0-15,-2-1 0,1 0 0,-1-1 16,-1-1-16,0 0 0,-2 0 0,1 0 15,-1-2-15,-3 1 0,1 0 16,-2-3-16,0-1 16,-3 0-16,-4 2 0,-1-1 0,-3 2 15,1 1-15,2-1 0,-1 1 16</inkml:trace>
  <inkml:trace contextRef="#ctx0" brushRef="#br0" timeOffset="11578.8731">7177 13214 0,'0'0'0,"0"0"16,0 0-1,0 0-15,0 0 0,0 0 16,0 0-16,-22-14 0,22 14 16,0 0-16,-27 0 0,15 1 15,-1 2-15,-2 0 0,0 1 16,0 3-16,0 0 0,-4 3 16,0 2-16,0-1 0,1 0 0,-2 6 0,2 3 0,1-1 15,2 0-15,3 2 16,2 1-16,0-2 0,4-1 0,1 1 0,4 0 15,1-2-15,1-1 0,4-2 16,4 1-16,2-2 0,2 0 16,2-3-16,0-2 15,-1 0-15,4-3 16,4 0-16,4-2 16,-2-3-16,-1-3 0,-1-3 15,0-3-15,0-1 0,0 0 0,-2-2 16,1-1-16,-2-2 0,-3 0 15,0-3-15,-3-1 0,-1-1 16,-4 0-16,-1 0 0,0 1 16,-4-1-16,1 0 0,-4-2 15,-4 0-15,0 1 0,-4 1 0,-1 2 0,-2 1 16,-1 0-16,-2 1 0,0 0 16,-3 0-16,2 2 0,-1 1 15,-3 2-15,-3-1 16,5 2-16,2 2 0,3 2 0</inkml:trace>
  <inkml:trace contextRef="#ctx0" brushRef="#br0" timeOffset="13523.2569">11929 12749 0,'0'0'0,"0"0"0,0 0 0,0 0 16,0 0-16,0 0 0,0 0 16,0 0-16,0 0 0,0 0 15,0 0-15,0 0 0,0 0 0,0 0 16,0 0 0,0 0-16,0 0 0,0 0 15,0 0-15,-26-4 0,26 4 16,0 0-16,-25 11 0,25-11 15,0 0-15,-23 11 0,15-5 16,1 0-16,1 0 0,0 1 16,3 2-16,-1 0 0,2 0 0,2-2 15,1-2-15,0 0 0,2 1 0,1-1 16,3 2-16,0-3 0,1-1 0,2 0 16,2 1-16,0-1 15,0 1-15,1-3 0,-2-1 16,0-1-16,-1 1 0,-1-3 15,1 0-15,-1-2 0,-2-1 0,-1-1 32,0-1-32,-1 0 0,0-1 0,-2 0 15,-2 1-15,0 0 0,-1 0 16,-1-1-16,0 0 0,0 0 16,-1 1-16,0 2 0,-1 0 15,0 2-15,-1-1 0,-2 2 16,0 1-16,-2 1 0,0 1 0,-1 0 15,-1 1-15,0 0 0,1 2 0,-1 3 16,1-1-16,1 2 0,0-1 0,2 1 16,0 1-16,2 2 15,1-1-15,1 1 0,4 1 16,-1-2-16,1-1 0,1 0 16,2-1-16,-1-1 0,-1-1 0,3-1 15,2-1-15,-2 0 0,1-1 0,-1-1 16,1-1-16,0-2 0,-2-1 15,1-2-15,-2 0 0,0-2 16,0 0-16,-2-2 0,-1 0 16,-1-1-16,0 1 0,-1 0 15,-1-1-15,-2 2 0,0-1 0,0-1 16,-1 0 0,0 0-16,-2 0 0,0 3 15,1 1-15,0 0 0,1 1 0,-2 1 16,1 2-16,-1-1 15,1 1-15,1 2 0,-1 2 16,1-1-16,-1-1 0,1 3 16,-2 1-16,2 0 0,0 0 0,1 0 15,1-1-15,-1 0 0</inkml:trace>
  <inkml:trace contextRef="#ctx0" brushRef="#br0" timeOffset="14193.143">12521 13336 0,'0'0'0,"0"0"0,0 0 0,0 0 0,0 0 15,0 0-15,0 0 16,0 0-16,0 0 0,0 0 0,-18-11 15,18 11-15,0 0 0,-29 8 16,29-8-16,-32 13 0,32-13 0,-35 16 16,14-2-16,0-1 15,-1 2-15,-8 6 0,0 2 0,2-2 16,0-1-16,-7 5 0,0 0 16,3 0-16,3-2 0,-5 11 15,0 3-15,7-9 16,2-2-16,-1 2 0,7-4 0,0-3 15,2-1-15,4-4 0,3-4 16,2-2 0,3-4-16,1-2 0,0-2 0,4-2 15,0 0-15,4-6 16,0-1-16,3 1 0,2-4 0,1 6 16,1 4-16,-2 0 0,-1 0 15,-1 0-15</inkml:trace>
  <inkml:trace contextRef="#ctx0" brushRef="#br0" timeOffset="14557.7659">12464 13218 0,'0'0'0,"0"0"0,0 0 15,0 0-15,0 0 0,14 21 0,-14-21 16,11 17-16,-11-17 0,11 25 16,-7-10-16,-1 3 0,1 1 0,-2 2 15,-2 3 1,0 2-16,-1-1 0,-1 9 0,-2 0 0,1 1 16,-1-1-16,-2 8 0,0 1 0,2-3 15,0-1-15,-2-2 0,1-3 16,-1-2-16,1-3 0,-2 5 15,1-3-15,1-3 0,1-3 0,-1-2 16,1-2 0,0-8-16,1-1 0,0-3 0,-1-3 15,0-1-15,-3-2 16,-1-6-16,-2-3 0,1-4 16,0-4-16,1 3 15,3 2-15,-1 0 0</inkml:trace>
  <inkml:trace contextRef="#ctx0" brushRef="#br0" timeOffset="14742.7828">12085 13523 0,'0'0'0,"0"0"0,0 0 16,0 0-16,23-8 0,-23 8 16,24-4-16,-8 4 0,3 2 0,0 0 15,2 1 1,5 1-16,2 3 0,-1-1 15,-2 0-15,6 2 0,0 2 0,-6-2 0,-3-1 16,-3-1-16</inkml:trace>
  <inkml:trace contextRef="#ctx0" brushRef="#br0" timeOffset="17125.6062">7957 9161 0,'0'0'0,"0"0"0,0 0 16,0 0-16,0 0 0,0 0 15,-22 11-15,22-11 0,0 0 16,-26 22-16,26-22 0,-24 18 15,10-9-15,1 1 0,0 2 0,0 1 0,1 0 16,-2 1-16,0 0 16,0-1-16,0 0 0,-2 2 15,0-1 1,3 0-16,1-2 0,2-1 16,1-1-16,3-1 0,-2-4 0,2 0 15,2-2-15,3-1 0,1-2 16,-2-3-16,2 0 0,2-1 15,-1 0-15,2-3 0,3-1 16,-2-1-16,1 3 0,-2 0 16</inkml:trace>
  <inkml:trace contextRef="#ctx0" brushRef="#br0" timeOffset="17247.5056">7909 9255 0,'0'0'0,"0"0"15,0 0-15,0 0 0,22 5 0,-22-5 16,20 3-16,-20-3 0,23 6 15,-9 0-15,2 1 0,-1-1 16,-1 0-16,1 1 0,-1 1 16,0 0-16,0 1 0,0 0 0,-2 0 15,-2-2-15</inkml:trace>
  <inkml:trace contextRef="#ctx0" brushRef="#br0" timeOffset="18887.6888">10437 13458 0,'0'0'0,"0"0"16,0 0-16,0 0 0,0 0 0,0 0 16,0 0-16,0 0 0,0 0 0,-32 9 15,32-9-15,-26 11 0,26-11 16,-35 15-16,14-5 16,-1 1-16,-3 1 0,-1 1 15,-3 2-15,-5 5 0,1-2 0,-3 4 16,-4 4-16,-5 4 15,2-1-15,0 2 0,0 3 0,0 3 16,6-2-16,5-2 0,5 1 0,-3 2 16,4-3-16,6-1 15,4 0-15,7-4 16,4-1-16,3-5 0,3-5 0,4 4 16,5-1-16,-1-4 0,0-5 0,2-1 31,1-1-31,1-3 0,2 0 0,2-5 15,4 0-15,-4-2 0,-1 1 16,1-4-16,-1-5 16,0 0-16,-2 2 0,2-4 0,-2-1 15,-1-1-15,0 1 0,-2-4 16,0 0-16,-2 0 0,-2 2 0,-3-1 16,-1-6-16,-3 4 0,-2 1 0,-3 1 15,-3 0-15,-1 1 0,1 1 16,-5 1-16,-1 1 0,-4-2 15,-1 0-15,-6 1 0,-3 1 16,-1 2-16,1 3 0,-6-2 16,-4-1-16,6 2 0,6 2 0,5 0 15</inkml:trace>
  <inkml:trace contextRef="#ctx0" brushRef="#br0" timeOffset="23829.5861">26494 5297 0,'0'0'0,"0"0"0,0 0 16,0 0-16,0 0 0,0 0 15,0 0-15,15-14 0,-15 14 0,0 0 16,0 0 0,10-16-16,-10 16 0,0 0 15,0 0-15,4-19 0,-4 15 0,-1 0 16,0 0-16,-2 0 15,-2 1-15,-1 1 0,-3-1 16,0 0-16,0 2 0,-1 0 16,0 1-16,1 1 0,-1 0 0,-1 2 15,0-1-15,0 1 0,-1 0 0,0 2 16,0 1-16,1-1 0,1 1 0,0 0 16,2 0-16,-1-1 15,1 1-15,1-1 0,2 0 16,0 2-16,1 0 0,2 2 0,2-2 15,1 1-15,1-1 0,3 0 0,1-1 32,1 1-32,0-1 0,3-1 15,1 1-15,0-5 0,2 1 0,1-1 16,1-1-16,1-1 0,-2 0 0,5-1 16,0-5-16,-3 1 0,-1 1 15,-2-2-15,0-2 0,-2 2 16,-2 0-16,-1 0 0,-1-1 15,0 1-15,-2 0 0,-1-3 16,-2-1-16,-1 1 0,-1 0 0,-1 1 16,-1-1-16,0 3 0,-1 0 15,-4 0 1,-3 0-16,2 3 0,-1 0 0,-3 1 0,-3 1 16,0 1-16,2 1 0,-4 2 15,1 0-15,0 3 0,1-1 0,1 3 16,0 0-16,2 2 0,0 1 15,2-2-15,1 1 0,2-2 16,1 2-16,2-2 0,-1 1 16,4 2-16,1-3 0,1 3 15,0-2-15,2-2 0,-1-1 0,1-1 32,3-1-32,0 0 0,2-1 0,1 0 15,0-2-15,1 0 16,0-2-16,-1 0 0,3-1 0,0 0 15,0-2-15,-1 0 16,0 0-16,-1-2 0,0 0 0,-2-1 16,0 1-16,-1 1 0,-2-1 0,0 1 15,-2-1-15,-1-1 16,-1 1-16,-1 1 0,-1-1 16,-2 0-16,-1 2 0,-5 1 15,-3 2-15,-2 2 0,0 0 0,2 0 16,1 0-16,1 0 0</inkml:trace>
  <inkml:trace contextRef="#ctx0" brushRef="#br0" timeOffset="38358.0785">25670 4779 0,'0'0'0,"0"0"0,0 0 15,0 0-15,0 0 0,0 0 0,0 0 16,0 0-16,0 0 0,0 0 16,24-11-16,-24 11 0,0 0 0,0 0 15,0 0-15,20-7 16,-20 7-16,0 0 15,0 0-15,0 0 0,22-2 16,-22 2-16,0 0 0,19 1 16,-13 0-16,0 0 0,-1-1 15,1 0-15,0 2 0,1-1 16,-1 0-16,0 0 0,1 0 16,-1 0-16,1 1 0,0 1 15,-1-1-15,1 1 0,0 1 16,-1 0-16,0-2 0,-1 2 15,1-1-15,-2 1 0,1 0 16,-2-1-16,0 2 0,-1 0 16,1 1-16,-2 0 0,-2 1 15,-2 0-15,0 0 0,-4-1 16,-1 1-16,-1-1 0,-1 3 0,-1-2 16,0 0-16,0 1 0,1-1 15,-1 0-15,0 2 0,-1-1 16,0 0-16,-2-1 0,1-1 15,1 1-15,0-1 0,0 1 16,0 1-16,0-1 0,3-2 16,0 2-16,1-1 0,1 0 15,1-1-15,0 0 0,1 1 0,0-1 0,2-2 16,1 1-16,0 0 0,1-1 16,-1 1-16,4 0 0,0-2 15,0 0-15,0 1 0,3-1 16,-1 1-16,1-2 0,1 1 15,2 0-15,1-1 0,-1-1 0,1 1 16,0-1-16,0 1 0,0 0 0,-1-1 0,2 1 16,0-1-16,0 1 15,-1 0-15,0-1 0,0 1 16,0-1-16,-1 0 0,1 0 16,-1 0-16,-1 0 0,-1 0 15,0 0-15,-1 0 0,0 1 0,-1 1 16,-1-2-1,1 0-15,-1 0 0,0-2 16,-1 2-16,1 2 0,-3-2 16,2 0-16,-2 0 0,2 0 15,-2 0-15,2 0 0,-2 0 16,0 0-16,0 0 16,2-2-16,-2 2 0,0 0 0,0 0 15,0 0-15,0 0 0,0 0 16,0 0-16,0 0 0,0 0 15,0 0-15,-1 6 0,1-6 0,-4 3 16,4-3-16,-4 2 0</inkml:trace>
  <inkml:trace contextRef="#ctx0" brushRef="#br0" timeOffset="41444.4222">25938 5401 0,'0'0'0,"0"0"16,0 0-16,0 0 0,0 0 0,0 0 15,0 0-15,0 0 16,0 0-16,0 0 0,0 0 16,0 0-16,-5 25 0,5-25 0,0 0 0,0 0 15,0 0-15,-7 22 0,7-22 16,0 0-16,-7 19 0,7-19 16,0 0-16,-7 23 0,5-16 15,0 2-15,0 1 0,0-2 16,-1 1-16,2-2 0,1 0 15,0 0-15,0 0 0,1 1 0,0-1 16,1 0 0,-1 1-16,0 0 0,0-2 15,0 1-15,0 0 0,1 0 16,0 0-16,1 0 0,-1 0 0,1-2 16,1 1-16,0-2 0,0 3 15,0-2-15,-1 0 0,0-1 16,2 1-16,-1-1 0,0 2 15,1-3-15,-1 0 0,0 1 16,-2-2-16,1 3 0,0-4 0,1 2 16,-1-1-16,0 1 15,1-1-15,-1 0 0,-1-1 16,0 0-16,1 2 0,-3-3 0,2 0 16,-2 0-16,3 0 0,-3 0 15,0 0-15,-2 1 0,0-2 16,-1 1-16,3 0 0,-2-3 0</inkml:trace>
  <inkml:trace contextRef="#ctx0" brushRef="#br0" timeOffset="42046.064">25265 5428 0,'0'0'0,"0"0"0,0 0 16,0 0-16,0 0 0,0 0 0,0 0 16,0 0-16,-2 25 0,2-25 15,0 0 1,0 0-16,-3 29 0,3-29 15,0 0-15,0 26 0,0-26 0,0 16 16,0-7-16,0-1 0,0 0 16,0-1-16,0 0 0,0 1 15,0 0-15,0-1 0,0 1 16,0-1-16,0 0 0,0 0 16,0-1-16,0-1 0</inkml:trace>
  <inkml:trace contextRef="#ctx0" brushRef="#br0" timeOffset="42247.8086">24964 5653 0,'0'0'15,"0"0"-15,0 0 0,0 0 0,0 0 16,0 0-16,36 1 0,-36-1 15,27 0-15,-27 0 16,32 4-16,-16-3 0,2 1 16,-3-1-16,-1 2 0,-3-3 0</inkml:trace>
  <inkml:trace contextRef="#ctx0" brushRef="#br0" timeOffset="43399.4608">25393 6543 0,'0'0'0,"0"0"15,0 0-15,0 0 0,0 0 0,0 0 16,15 19-16,-15-19 0,0 0 15,10 25 1,-10-25-16,6 21 0,-4-11 0,0-1 16,0 1-16,1 0 15,-2 0-15,0-1 0,-1 1 16,0 1-16,-1-1 0,0-2 16,-2 2-16,1 0 0,0-2 0,0 0 15,-1-1-15,-1 0 16,1 0-16,0-3 0,-1 2 0,1 1 0,0-3 0,-1 2 15,1-1-15,1-2 0,0 0 16,-1 0-16,1-1 0,0 1 16,0-1-16,2-2 15,-2 2-15,2-2 0,0 0 0,0 0 16,0 0-16,0 0 0</inkml:trace>
  <inkml:trace contextRef="#ctx0" brushRef="#br0" timeOffset="44279.0653">25297 6065 0,'0'0'0,"0"0"15,0 0-15,0 0 0,0 0 0,0 0 16,0 0-16,29 11 0,-29-11 0,0 0 16,22 10-16,-22-10 0,0 0 0,20 12 15,-14-6-15,0-2 0,-2 0 16,-1 3-16,-1 0 0,-4 0 15,0-2-15,-4 1 0,-4 1 16,-1 0 0,-1-3-16,-2 3 0,0 0 15,-1-4-15,-1 2 0,1 1 16,-2-2-16,2 0 0,-1 2 16,0-2-16,2 0 0,3-1 0,3 1 0,1-1 15,2 0-15,1-2 16,2 2-16,2-3 15,2 4-15,4-4 0,1 3 0,3-2 16,2 2-16,3-3 0,0 0 16,3 0-16,2 4 0,4-3 15,0 1-15,-3-2 0,-1-2 0,-2 1 16,-3 0-16,-2-2 0,-2 3 16,-2 0-16</inkml:trace>
  <inkml:trace contextRef="#ctx0" brushRef="#br0" timeOffset="44560.7494">25696 6029 0,'0'0'16,"0"0"-16,0 0 0,23 0 0,-23 0 15,26 1-15,-9-1 0,1 1 16,0 1-16,-1 1 0,2-2 16,4 2-16,-1 1 0,-1-1 15,-1-2-15,-2 2 0,-3 0 16,-4-3-16,-3 0 0,-3-2 0,1 2 16,-2 0-16</inkml:trace>
  <inkml:trace contextRef="#ctx0" brushRef="#br0" timeOffset="44855.9955">25621 6069 0,'0'0'0,"0"0"16,0 0-16,0 0 0,0 0 0,0 0 15,-7 28-15,7-28 16,-5 18-16,5-18 0,-6 23 0,2-10 0,1-2 0,-2 0 16,0 3-16,-1 0 15,2-3-15,0 3 0,-2 0 16,1-3-16,-2 0 0,1-1 16,2 1-16,0 0 0,-1-3 0,1 1 15,-1-1-15,3-4 0,2 2 16,0-3-1,0-3-15,2 1 0,-2-1 0,3 0 16</inkml:trace>
  <inkml:trace contextRef="#ctx0" brushRef="#br0" timeOffset="45203.7278">25756 6211 0,'0'0'0,"0"0"0,0 0 0,0 0 0,0 0 0,23-5 16,-23 5-16,22-2 0,-22 2 15,22 0-15,-10 0 16,-2 1-16,-1 2 0,0 1 16,-2-1-16,0 1 0,-1 0 0,-2-1 15,-2 4-15,-1-3 0,-2 3 16,-1 0-16,-2-2 0,-3 1 0,-1 0 16,-1-1-16,0 1 0,-1 1 15,0-3-15,1 0 0,0 0 16,1 2-16,2-2 0,-1 0 15,2 2-15,-1-4 0,2 1 0,0 1 16,1 1-16,1-4 0,1 3 16,1-1-1,1 1-15,2-1 0,3 0 0,2-2 16,6 2-16,-1 1 16,0-3-16,1 2 0,2 0 0,-1 1 15,1-3-15,-3 1 0,-1-2 16,-2 1-16</inkml:trace>
  <inkml:trace contextRef="#ctx0" brushRef="#br0" timeOffset="45357.2105">26210 6351 0,'0'0'0,"0"0"0,0 0 16,0 0-16,0 0 15,0 0-15,0 0 16,0 0-16,0 0 0,0 0 0</inkml:trace>
  <inkml:trace contextRef="#ctx0" brushRef="#br0" timeOffset="48914.8655">7820 9721 0,'0'0'0,"0"0"0,0 0 0,0 0 16,0 0-16,0 0 16,0 0-16,8-23 15,-8 23-15,0 0 0,0 0 16,-1-22-16,1 22 0,0 0 16,-6-19-16,6 19 0,0 0 0,-10-16 15,6 10-15,2 1 0,-1 3 16,-3-4-16,2 3 15,0 1-15,-1-1 0,0 3 0,-1 0 0,1 0 16,-1 0-16,1 2 0,0 0 16,1 0-16,0 1 15,2 2-15,0-2 16,2 1-16,0 1 0,2 1 16,2 1-16,-1-2 0,0 1 0,2-1 15,-1 0-15,0-1 0,1-1 16,0 1-16,1-1 0,0-1 15,1 0-15,2-2 0,-1 0 16,-2-1-16,0-1 0,-1 0 16,1 0-16,-2-3 0,1 3 0,-2-2 15,-1-1-15,0-1 0,-1 1 16,-1-2-16,-1 1 16,-2 0-16,0 1 0,-3 0 15,0 0-15,0 0 0,1 2 0,-2-1 16,0 1-16,1 2 0,-1 1 0,-1 0 0,1 1 15,-1 0-15,0 1 0,0 2 16,1 1-16,1 0 0,2-1 0,2 2 16,1 2-16,1-2 0,0 1 15,2 0 1,2 2-16,2-2 0,-1-1 16,2-1-16,1 0 15,0 0-15,1-2 0,0 0 16,1 0-16,-2-3 0,2 0 0,-2-2 15,1 0-15,-1-1 0,-1 1 16,-2-3-16,-1 0 0,0-1 16,-2 0-16,-2 0 0,-2-1 0,-3 0 15,1 1-15,-3-2 0,-2 0 16,1 0-16,0 1 0,-4 1 0,0-1 16,-2 1-16,1 2 0,-2-1 15,-3 0-15,3 1 0,1 0 16,2 2-16,1 1 0,1 1 15,2 0-15,1 0 0,1 1 0,3 1 16,0 0-16,3 2 0,2 0 16,1 1-16,1 0 0,3 1 0,5 1 15,1 0-15,0 0 0,1 0 16,-3 0-16,-1-1 0</inkml:trace>
  <inkml:trace contextRef="#ctx0" brushRef="#br0" timeOffset="49320.8177">8792 9208 0,'0'0'0,"0"0"0,0 0 0,0 0 0,0 0 0,-1 27 16,1-27-1,-3 23-15,3-23 0,-6 32 0,2-14 16,-1-1-16,1 1 0,-2 1 15,1 2-15,-1-1 0,1 0 16,-2 6-16,2-1 16,-1-3-16,2-1 0,-3-1 0,1-1 15,0-3-15,3-1 0,0-3 16,0-2-16,1-1 0,1-3 16,1-1-16,0-3 0,0-2 15,2 0-15,-2 0 0,4-1 16,-4 1-16</inkml:trace>
  <inkml:trace contextRef="#ctx0" brushRef="#br0" timeOffset="49685.702">8723 9212 0,'0'0'16,"0"0"-16,0 0 0,0 0 15,0 0-15,25-7 16,-25 7-16,30-1 0,-14 2 0,2 0 15,2 1-15,1 2 16,1 1-16,7 5 0,-1 3 16,-1-1-16,-2-1 0,0 2 15,1 4-15,-4-1 0,-2 2 0,1 4 16,-5 1-16,-3-1 16,-3-3-16,-3 1 15,-3-1-15,-5-1 0,-5-1 0,-4-1 16,-4 1-16,0-3 0,-2 0 15,-5-1-15,-4-2 0,1-2 16,1 0-16,-2 0 0,-2-1 16,2-3-16,1-1 0,1-1 15,1-1-15,5 1 0,1 1 0,3-3 16,2 0-16,1 0 0,2 1 16,4-2-16,4 0 0,-2-1 15,2 1-15,-2-1 0</inkml:trace>
  <inkml:trace contextRef="#ctx0" brushRef="#br0" timeOffset="50318.9229">7907 9591 0,'-1002'0'0,"2004"0"0,-1002 0 16,0 0-16,0 0 0,0 0 0,-17-18 16,17 18-16,0 0 0,-24-3 0,24 3 15,-24 4-15,10 0 0,0 1 16,-3 1-16,2 0 0,0 2 0,2 0 15,0 4-15,1 2 0,0-1 16,3 0-16,1 2 16,3-4-16,1 3 0,1-5 0,3-2 15,1 0 1,2 0-16,2-2 0,3-1 16,-2-3-16,1 0 0,4-2 15,-1-3-15,0 2 0,0 0 0,3-5 16,1 2-16,0-2 0,-1 1 15,-1-1-15,-1-3 16,-1 3-16,-1 0 0,-3 1 0,0-3 16,-2 2-16,1 0 0,-4 1 0,-2 0 15,0 2-15,-5 1 0,0 0 16,-4 3-16,1-2 0,0 4 0,1-2 16,-3 2-16,1 0 0,1 1 15,0 0-15,1-1 0,-1 0 16</inkml:trace>
  <inkml:trace contextRef="#ctx0" brushRef="#br0" timeOffset="51005.0485">8415 10606 0,'0'0'0,"0"0"15,0 0-15,0 0 0,0 0 0,0 0 16,0 0-16,0 0 0,0 0 15,-24 8-15,24-8 0,-26 11 16,26-11-16,-30 13 0,11-6 16,-1 1-16,0-1 0,-3 3 0,0-2 15,0 0-15,-1 2 0,-5 0 0,0 1 16,3 0-16,1 0 0,4-1 16,4-3-16,1 0 0,4 0 15,2-3-15,1 0 0,3-1 16,0 1-16,3-1 0,1 1 15,3-1 1,2-2-16,5 1 0,4-1 16,1 0-16,2 1 0,7-2 0,3 0 15,0-2-15,2 1 0,-2 1 16,1 3-16,-2-3 0,-1 1 16,7-1-16,-4 0 0,-2 0 15,-2-1-15,-4 1 0,-1 1 16,-6 2-16,-2-2 0,-2-1 0,-1 2 15,-2-2-15,-1 0 0,-4-3 0,-3-4 16,-3 4-16,3-1 0,1 1 16</inkml:trace>
  <inkml:trace contextRef="#ctx0" brushRef="#br0" timeOffset="51274.8374">8242 10667 0,'0'0'16,"0"0"-16,0 0 0,0 0 15,0 0-15,0 0 0,0 0 16,0 29-16,0-29 0,-2 21 0,2-21 16,-5 31-16,3-16 0,-2 1 0,-2 3 15,1-3-15,-1 1 0,-3 5 16,0 2-16,1-5 0,0-1 0,-1 2 0,0-2 15,2-3-15,0-1 16,3-3-16,1 3 0,3-7 16,1 0-16,1-3 0,-1 2 15,0-1-15</inkml:trace>
  <inkml:trace contextRef="#ctx0" brushRef="#br0" timeOffset="51559.9386">8612 10667 0,'0'0'0,"0"0"0,0 0 16,20-4-16,-20 4 0,26-3 15,-10 3-15,3 0 0,1 0 0,2 3 16,1 0-16,-1-2 0,-1-1 0,7 3 15,0-1-15,-1 1 0,-3 0 16,-1-3-16,-2 3 0,-2-3 16,-3 1-16,-2 1 0,-3-1 15,-4 0-15,0 1 0,-5-2 16,-2 0-16,-4-6 0,-2 2 0,3 3 16,0-2-1,0 3-15</inkml:trace>
  <inkml:trace contextRef="#ctx0" brushRef="#br0" timeOffset="51845.3044">8643 10732 0,'0'0'0,"0"0"16,0 0-16,0 0 0,0 0 0,-12 20 16,12-20-16,-9 19 0,5-9 0,-2 5 15,1 0-15,-1 2 0,1 0 16,-1 1-16,0 0 15,-1 1-15,-1 1 0,-2 2 16,1 3-16,-1-3 0,1-1 0,-1 0 16,0-3-16,0 0 0,1-3 0,1-1 15,2 2-15,-1-4 0,2-1 0,1 0 16,-1-4-16,3 0 16,1-3-16,-2-1 0,1-3 15,2 0-15,-1-4 0,3 4 0,2 1 16,-2 2-16,0 1 0,0-4 15</inkml:trace>
  <inkml:trace contextRef="#ctx0" brushRef="#br0" timeOffset="52178.9969">8744 10882 0,'0'0'0,"0"0"16,0 0-16,0 0 0,0 0 0,21-12 15,-21 12-15,19-4 0,-19 4 16,25-3-16,-12 3 0,-1 0 0,-1 0 15,-1 3-15,-1-1 0,-1 4 16,-2-2-16,-1 4 0,-2 2 16,0-1-16,-3-1 0,-2 3 15,-4 0 1,-1 0-16,-3 0 0,-1 0 0,0 2 16,-5 1-16,3-3 0,1 3 15,2-3-15,1 3 0,2-6 16,0 2-16,0-3 0,3 1 15,1-1-15,1 0 0,2-3 16,2 3-16,0-1 0,3-1 16,4 0-16,3 0 0,1-1 0,2-1 15,0 0-15,2-2 16,0 2-16,9-2 0,1 2 0,0-3 16,-2 0-16,-3-3 0,-3 2 15,-4 0-15</inkml:trace>
  <inkml:trace contextRef="#ctx0" brushRef="#br0" timeOffset="52347.9655">9395 10984 0,'0'0'0,"0"0"16,0 0-16,0 0 0,0 0 0,0 0 15,0 0-15,0 0 0,-23 8 16,23-8-16</inkml:trace>
  <inkml:trace contextRef="#ctx0" brushRef="#br0" timeOffset="59430.6462">6491 9716 0,'0'0'0,"0"0"16,0 0-16,0 0 0,0 0 0,0 0 15,0 0-15,0 0 16,0 0-16,0 0 0,0 0 15,0 0-15,0 0 0,0 0 0,0 0 0,0 0 16,0 0-16,0 0 0,0 0 16,15-19-16,-15 19 0,0 0 15,0 0-15,0 0 0,0 0 0,0 0 16,0 0-16,0 0 16,0 0-16,0 0 0,0 0 15,0 0-15,23-6 16,-23 6-16,0 0 0,0 0 15,0 0-15,0 0 0,0 0 16,0 0-16,21-13 0,-21 13 16,0 0-16,0 0 0,0 0 0,0 0 15,0 0-15,0 0 0,0 0 16,0 0-16,0 0 16,14-20-16,-14 20 0,0 0 0,0 0 0,0 0 15,0 0-15,0 0 0,0 0 16,2-12-16,-2 12 0,0 0 15,0-7-15,0 7 0,0 0 0,0 0 16,1-6-16,-1 6 0,0 0 16,0 0-16,5-4 15,-5 4-15,0 0 16,0 0-16,7-1 16,-7 1-16,4-4 0,-4 4 0,11-1 15,-11 1-15,10 0 0,-4 0 16,0 0-16,1-1 0,-3 0 15,4 1-15,2 0 0,-1 0 16,2 0-16,1-1 0,4 1 16,-4 0-16,1 0 0,-2 0 15,2 0-15,-1 0 0,0 0 0,4 1 16,1-1-16,1 0 0,0 0 16,1 2-16,-2-1 15,1 1-15,-2-2 0,9 0 0,0 0 16,-1 0-16,-1 0 0,-1 0 15,1 2-15,-5-2 0,2 0 0,2-2 16,2 2-16,-2 0 16,1-2-16,-1 2 0,0-1 15,-3 1-15,1-1 0,7 0 16,1 1-16,-7-1 0,0 1 0,1 0 16,0 0-16,1 0 0,-5-1 15,3 1-15,1 1 0,-2-1 16,-2-1-16,-1 1 0,-1-1 0,-3 1 15,-2 0-15,1 0 0,1 0 16,1 0-16,0 0 0,0-1 16,1 1-16,-1 0 0,-1 0 0,1-1 15,-2 1-15,-1-2 0,0 2 16,-1-1-16,0 1 16,-2 0-16,1 0 0,0-1 0,0 1 0,-1 0 15,-1 0-15,-1 0 0,-2-1 16,1 0-16,-1 1 0,-1 0 15,1 0-15,-2 0 0,0 0 0,0 0 16,-2 0-16,2-1 0,-2 1 16,3 1-16,-3-1 15,0 0-15,0 0 16,0 0-16,-4 0 0,1 0 16,0 0-16,-2-1 0,1 1 15,-2 0-15,1 0 0,-1 0 16,1-1-16,-2 1 0,0 0 0,-3 0 15,-1 0-15,-2 0 0,1 0 16,-1 0-16,-1 1 16,1-1-16,0-1 0,0 1 0,0 0 0,-4 0 15,2-1-15,-3 1 0,-2 1 16,3-1-16,-1 0 0,-5-1 16,-1 0-16,1 1 0,-1 1 0,0 0 15,0-1-15,2 0 0,1 1 16,-2-1-16,-3 0 15,2-1-15,1 1 16,-5-1-16,2 0 0,6 1 16,2 0-16,-10 0 0,-2 1 15,2-1-15,3 0 0,2-1 16,1 0-16,1 1 0,0 1 0,-2-2 16,-1 0-16,1 0 0,4-2 15,0 3-15,-2 1 16,1-1-16,1 0 0,-2 0 0,-1 0 0,1-1 15,3-3-15,-1 3 0,0 2 16,1 1-16,2 0 0,-1-1 16,-4 1-16,4-2 0,1 1 0,-1 0 15,-1-1-15,6 0 0,0 0 16,-1 1-16,-3-1 0,5 0 16,0 1-16,-1 0 0,-1 0 0,-2 0 15,4-1-15,-3 0 0,0 0 16,2 2-16,2-1 0,-1 0 15,3 1-15,-1-1 0,1 0 0,3 0 16,-2 0-16,0 0 0,1-1 0,3 1 16,0 0-16,0 0 15,0-1-15,-2 2 16,2-2-16,0 2 16,1-2-16,-1 0 0,3 0 15,-2 1-15,2-1 0,-1 0 16,1 0-16,0 0 0,0 0 0,0 0 15,0 0-15,0 0 0,0 2 16,3-2-16,-1-1 0,0 1 16,1 1-16,0-1 0,3 2 0,-2-2 15,2 1-15,0-1 0,3-1 16,0 0-16,0 0 0,2 0 0,2 0 16,-1 0-16,0 1 0,2 0 15,1 0-15,-3 0 0,1 0 16,3-2-16,2 0 0,-1 1 15,2 0-15,-1 0 16,1 1-16,5-1 0,-2 1 16,3-1-16,3 1 15,-3-1-15,-3 0 0,3 0 0,4-1 16,-3 2-16,2-1 0,5 1 16,0 0-16,-3 0 0,-1-1 0,2 1 15,2-1-15,-4 1 16,-1 0-16,2 1 0,2-1 0,-3 0 0,-1 0 15,5-1-15,-3 1 16,-6 0-16,0-1 0,6 0 0,1 0 16,-9 1-16,-2 0 0,5 0 15,3 0-15,-6 0 0,0 0 16,1 0-16,1 0 0,-8 0 16,-2 0-16,2-1 15,0 0-15,0 1 0,-3 0 16,1 0-16,2 0 0,-4 0 0,1 0 0,-1-1 15,-2-1-15,-2 2 0,-2 0 16,0 0-16,-1 0 0,-1 0 16,-1-2-16,-1 2 0,0 0 15,-2 0-15,3-1 0,-3 1 16,0 0-16,0-2 0,0 2 16,-6-3-16,0 0 0,-1 2 15,-1-1-15,-1 0 0,-1-1 16,1 1-16,0 1 0,-5 1 15,1 1-15,0-2 0,-1 0 16,-4 0-16,-2 2 0,0-1 16,2 1-16,-10 0 0,-3 1 0,2-2 0,2 0 15,-1 0-15,0 0 16,0 0-16,1 1 0,-8-1 0,0 0 16,2 3-16,2-1 0,-3 0 15,-4-1-15,4 1 0,2 1 0,-7-2 16,-2-1-16,3 0 15,6 1-15,-5 0 16,-2 1-16,2-2 0,5 0 16,-2 0-16,2 2 15,0-1-15,2 0 0,0 0 0,1-1 16,2 1-16,1 0 0,0 0 16,-1 0-16,2 0 0,2-1 0,2 0 15,1-1-15,4 1 16,-2 0-16,3 0 0,0 1 0,3-1 0,0 1 15,1 1-15,0-2 0,2 0 16,0 0-16,4 1 0,-2 0 16,4 0-16,-1-1 0,1 1 15,1-1-15,0 1 0,2-1 0,-1 3 16,1-3-16,0 0 0,0 0 0,1 4 31,2-2-31,0 1 0,1-2 0,1 0 0,2 1 16,-1-2-16,2 1 0,0-1 15,0 1-15,2 0 0,-3 1 0,4 0 16,2-1-16,3-1 0,-3 1 16,3-1-16,0 0 15,0 0-15,-1 0 0,4-1 16,2 1-16,1-1 0,-1 1 16,1 1-16,0 0 0,-3-1 15,-1 0-15,-1 1 0,2 0 16,-3-2-16,-2-1 0,1 1 0,-1 1 15,-4-2-15,2 2 0,-3-1 0,0 0 16,-1 1-16,-4 1 0,-1-1 16,1 0-16,-4 0 0,0 0 15,2 3 1,-2-3-16,2-2 0,-2 2 0,-1-2 0,-3 1 16,-2 0-16,2 0 0,-2 0 15,2 0-15,0 1 0</inkml:trace>
  <inkml:trace contextRef="#ctx0" brushRef="#br0" timeOffset="60200.326">5685 8747 0,'0'0'15,"0"0"-15,0 0 0,0 0 0,0 0 16,0 0-16,0 0 0,18 19 0,-18-19 16,0 0-16,16 16 0,-16-16 15,0 0-15,23 17 0,-14-12 16,-2 0-16,1 0 0,-1-2 15,-2 1-15,1-1 0,-2 1 16,1-1-16,0-1 0,-3 0 0,2-1 16,-2 0-1,-2-1-15,2 1 0,-2-1 16,0 0-16,-3 1 0,-1-2 0,1 0 16,-2-1-16,-3 1 15,0-1-15,1 1 0,-5 0 0,1-1 16,0 2-16,0 2 0,-1-2 15,-1 1-15,0 0 0,-2 1 16,1 1-16,0 2 0,1-1 0,0 1 0,1 2 16,1-2-16,2 3 0,0-1 15,0 3-15,2 0 16,0 0-16,1 1 0,1 0 0,2 1 16,0-1-16,2 1 0,-1 3 15,2 1-15,2-4 0,1-1 0,4 2 16,1-1-16,0-2 0,3-2 0,-1 1 15,1 0-15,0-2 0,-1-2 16,0-1-16,1-1 16,0 0-16,1 0 0,1-2 0,3 1 15,-1-2-15,-1 0 0,0-2 16,2 0-16,-2-1 0,-1 0 0,1-1 31,-2-1-31,-1 1 0,-1 2 0,-2-1 16</inkml:trace>
  <inkml:trace contextRef="#ctx0" brushRef="#br0" timeOffset="60434.3087">6115 8623 0,'0'0'16,"0"0"-1,0 0-15,0 0 0,0 0 0,-7 28 16,7-28-16,-7 27 0,7-27 16,-6 37-16,1-15 15,2-2-15,0-3 0,1-3 0</inkml:trace>
  <inkml:trace contextRef="#ctx0" brushRef="#br0" timeOffset="63898.1738">6803 9003 0,'0'0'0,"0"0"15,0 0-15,0 0 0,0 0 0,0 0 32,0 0-32,6-22 0,-6 22 0,0 0 15,0 0-15,0 0 0,14-19 16,-14 19-16,0 0 15,25-6-15,-25 6 0,21-3 16,-8 2-16,-3 2 0,2 1 0,-2-1 16,2 1-16,-1 0 0,0-1 15,-2 2-15,1 1 0,0-1 0,-2 1 16,-2-1-16,0 2 16,-1-1-16,-2 1 15,-2 2-15,-2 2 0,-2-2 16,0 1-16,-2-1 0,-3 3 15,-1-2-15,-3 0 0,-1 1 0,-3-1 16,1 1-16,-1-1 0,-2 3 16,-1-1-16,2 0 0,1-2 0,-1 0 15,0-2-15,1 1 0,3 1 16,3-1-16,-1-3 16,2 1-16,1-1 0,2-1 15,0-1-15,2 0 0,1 0 0,0 0 16,3-2-16,-1 3 0,1-3 15,0 0-15,0 3 0,1-2 16,3 0-16,1 0 0,2 0 16,-1 1-16,1-2 0,1 1 0,2 0 15,-3 1-15,1-1 0,2-1 0,1-1 16,0 2-16,1 0 0,1-1 16,-2 0-16,2 1 0,-1 0 15,0-1-15,-2 1 0,0-1 0,-1 0 0,-1 0 16,2 0-16,-3 2 15,0-2-15,-1 0 0,0 0 16,-2 0-16,0 0 0,1 1 0,-2-1 16,1 1-16,-2 0 0,1-1 15,-2 0-15,1-1 0,1 0 16,-3 1 0,2 0-16,-2 0 0,2 0 0,-2 0 15,0 0-15,0 0 0,0 0 16,0 0-16,2-1 0,-2 1 0,0 0 0,0 0 15,0 0-15,0 0 0,0 0 16,0 0-16,0 0 16,0 0-16,0 0 0,0 0 15,0 0-15,0 0 0,0 0 0,0 0 16,0 0-16,0 0 0,0 0 16,0 0-16,0 0 15,0 0-15,0 0 0,0 0 0,0 0 16,0 0-16,0 0 0,0 0 15,0 0-15,0 0 0,0 0 0,0 0 32,0 0-32,0 0 0,0 0 0,0 0 15,0 0-15,0 0 0,0 0 16,0 0-16,0 0 0,0 0 16,0 0-16,0 0 0,0 0 15,0 0-15,0 0 0,0 0 16,0 0-16,0 0 0,0 0 0,0 0 15,0 0-15,0 0 0,0 0 0,0 0 16,0 0-16,0 0 0,0 0 16,0 0-16,0 0 0,0 0 15,0 0-15,0 0 0,0 0 16,0 0-16,0 0 0,0 0 16,0 0-16,0 0 0,0 0 0,0 0 15,0 0-15,0 0 0,0 0 0,0 0 16,0 0-16,0 0 0,0 0 15,0 0-15,0 0 0,0 0 16,0 0-16,0 0 0,0 0 16,0 0-16,0 0 0,0 0 15,0 0-15,0 0 0,0 0 0,0 0 32,0 0-32,0 0 0,0 0 0,0 0 15,0 0-15,0 0 0,0 0 0,0 0 16,0 0-16,0 0 15,0 0-15,0 0 0,0 0 16,0 0-16,0 0 0,0 0 16,0 0-16,0 0 0,0 0 0,0 0 15,0 0-15,0 0 0,0 0 0,0 0 16,0 5-16,0-5 0</inkml:trace>
  <inkml:trace contextRef="#ctx0" brushRef="#br0" timeOffset="72170.2228">7893 9572 0,'0'0'0,"0"0"0,0 0 0,0 0 0,0 0 15,0 0-15,0 0 16,0 0-16,0 0 0,0 0 0,0 0 16,0 0-16,0 0 0,0 0 15,0 0-15,0 0 0,0 0 0,0 0 16,0 0-16,0 0 0,0 0 0,0 0 15,0 0-15,0 0 0,0 0 16,0 0-16,0 0 16,0 0-16,0 0 0,0 0 0,0 0 15,20 16-15,-20-16 0,0 0 16,0 0 0,0 0-16,29 3 0,-29-3 15,20 2-15,-20-2 0,22 2 0,-9-1 16,1-1-16,0 0 0,0 0 15,0 2-15,4-1 0,1 0 0,-1-1 0,1 0 16,1 0-16,0 0 0,-1 0 16,8 1-16,3 1 15,-2-2-15,-3 0 0,2 0 16,0 1-16,1 0 0,-1-1 0,8 0 16,-3 1-16,-1-1 0,-2 0 15,3-1-15,3-1 0,-3 2 16,-3 0-16,3 0 0,3 0 15,-2 1-15,-2-1 0,7 1 16,0-1 0,-1 0-16,-3-1 0,0 0 15,1 1-15,-2 1 0,0 0 0,0-1 16,2 1-16,-4 0 0,-2-1 16,5 0-16,4-1 0,-5 0 15,-3-1-15,5 0 0,4 4 16,-6-2-16,-5 0 0,10 0 15,2 0-15,-8 0 0,0 0 0,5 0 16,1 0-16,-8 0 0,0 0 0,6 0 16,-1-2-16,-3 2 0,-1 2 15,3-1-15,2 0 16,-4-1-16,-4-2 0,4 2 0,4 0 16,-4 0-16,-3-2 0,-1 1 15,3 1-15,-5 0 0,-1 0 0,5-1 16,0 0-16,-7-2 0,-1 1 0,3 1 15,3 1-15,-4 0 0,-2 0 16,-1 0-16,0 2 16,-1-2-16,-1 0 0,3-1 0,2 0 31,-3 0-31,-1 0 0,-3 0 16,1 0-16,-5 1 0,-1 0 0,4-1 0,1-2 15,-1 2-15,-2 2 0,1 0 16,0 1-16,-2-2 0,-2-2 15,-1 2-15,0-1 0,-1 1 16,-2-1-16,-2 1 0,1-1 16,0 0-16,0 0 0,0 0 15,1 0-15,-2 1 0,1 0 0,-1-2 16,1 2-16,-2 0 0,1 0 0,0-2 16,1 2-16,-1-1 0,1 1 15,-1 0-15,1 0 16,-1-1-16,1 0 0,-1 1 0,1-1 15,-2 1-15,1-1 0,-1 1 16,1 1 0,-2-1-16,0-2 0,1 1 15,-2 0-15,0 1 0,0-2 0,0 2 16,-2 0-16,3 3 0,-3-3 16,2-1-16,-2 1 0,2 2 15,-2-2-15,1 3 0,-1-3 16,0 0-16,0 0 0,0 0 15,1-4-15,-1 4 0,0 0 0,0 0 16,0 0-16,0 0 0,0 0 0,0 0 16,0 0-16,0 0 0,0 0 15,0 0-15,0 0 0,0 0 16,0 0-16,0 0 0,-8 4 16,8-4-16,0 0 0,0 0 15,-4 5-15,4-5 0,0 0 0,-1 7 0,1-7 16,0 0-16,1 7 0,-1-7 15,2 4-15,-2-4 0,0 0 16,0 0-16,5 4 0,-5-4 16,0 0-16,6-3 0,-6 3 15,5-4-15,-5 4 0,2-3 16,-2 3 0,3-6-16,-3 6 0,2-4 0,0 2 15,-1-1-15,-1 3 0,1-3 16,-1 3-16,0 0 0,0 0 15,0 0-15,-2-7 0,2 7 16,0 0-16,-8 0 0,8 0 16,-7 1-16,7-1 0,-4 6 15,2-4-15,-1-1 0,1-1 0,0 1 0,2-1 16,-2 2-16,2-2 0,0 0 16,0 0-16,0 0 0,0 0 15,0 0-15,4-3 0,-4 3 16,5-3-16,-5 3 0,4-4 15,-4 4-15,0 0 0,4-5 16,-4 5 0,3-5-16,-3 5 0,0 0 0,1-8 15,-1 8-15,-1-7 0,-5 6 16,-3 4-16,0-1 0,1 2 0,0 0 16,1-3-16,1 1 0</inkml:trace>
  <inkml:trace contextRef="#ctx0" brushRef="#br0" timeOffset="79882.4501">10827 9499 0,'0'0'0,"0"0"16,0 0-16,0 0 0,0 0 0,0 0 31,0 0-31,-5-19 0,5 19 0,0 0 16,0 0-16,0 0 0,0 0 15,0 0-15,0 0 16,-20-4-16,20 4 0,0 0 0,-25 12 16,25-12-16,-18 15 0,18-15 15,-16 18-15,16-18 0,-14 19 16,8-11-16,2 2 0,-1-3 0,2 1 0,1-1 15,0 0-15,0-2 16,1 1-16,2-1 0,1-1 16,1-1-16,2 1 0,2-2 0,2-2 15,1-2-15,1 1 0,0-2 16,0-2-16,-1 1 0,0-1 0,-2 0 16,1 1-16,-1-2 0,-1 1 15,-2 0-15,0 0 0,-1 1 16,-1 1-16,1-2 0,-2 2 15,-1 0-15,-1 0 0,-3 2 0,-3 1 16,-1 1-16,0 0 0,-3 1 16,-1-1-16,0 1 0,0 1 15,1 1-15,0 0 16,1 0-16,1 0 0,2 0 16,0 2-16,2-1 0,0 0 15,2 0-15,0-1 16,1 0-16,1 1 0,2 0 0,1 0 15,1 0-15,-1 1 0,2 0 16,0 1-16,-1-1 0,1 1 16,-2-3-16,0 1 0,1-1 0</inkml:trace>
  <inkml:trace contextRef="#ctx0" brushRef="#br0" timeOffset="80530.8146">9598 8844 0,'0'0'0,"0"0"16,0 0-16,0 0 0,0 0 15,0 0-15,0 0 0,0 0 16,0 0-16,-30 12 0,30-12 16,-24 16-16,24-16 0,-33 18 15,16-10-15,-1 1 0,0 2 0,-2 0 16,-2-1-16,2 0 0,2-1 16,-5 3-16,2 1 0,3-3 15,3-1-15,1-1 0,3-1 16,1 1-16,3-1 0,0 2 15,1-1-15,3-3 0,0-1 16,1 0-16,2 0 0,0 0 16,1-1-16,3 0 0,3-1 15,3 1-15,2-1 0,2 0 0,3 0 16,1-1-16,2-1 0,8 2 16,2 1-16,-4-2 0,-2 0 15,2 0-15,-1 1 0,-2-1 16,-1-1-16,5 0 0,-3 0 0,-6 1 0,-3 0 0,-2 0 15,-2 0 1,-1 1-16,-2-1 0,-1-1 16,-2 0-16,0 0 0,-2 0 0,0-1 15,-1-1-15,-2 0 16,-1-1-16,1-1 0,0 1 16,0 0-16</inkml:trace>
  <inkml:trace contextRef="#ctx0" brushRef="#br0" timeOffset="80747.111">9484 8881 0,'0'0'16,"0"0"-16,0 0 15,0 0-15,0 0 0,0 0 16,-13 30-16,13-30 0,-8 23 0,2-6 15,0 5-15,-1 1 16,0 1-16,0 7 0,-2 2 16,-3 10-16,-2-2 0,0 0 0,3-8 15,2-5-15</inkml:trace>
  <inkml:trace contextRef="#ctx0" brushRef="#br0" timeOffset="83924.8108">7938 9645 0,'0'0'0,"0"0"16,0 0-16,0 0 0,0 0 16,3-21-16,-3 21 0,0 0 15,3-21-15,-3 21 0,2-20 16,-1 11-16,1 0 0,-2 0 16,0 1-16,0 0 0,-2 0 0,1 0 15,0 1-15,0 1 0,-2 1 0,-4 2 16,-3-1-16,0 1 0,-1 1 15,-2 1 1,-1 2-16,-1 0 0,3 2 0,-4 2 16,-3 1-16,1 0 0,2 0 15,-5 5-15,0 1 0,2-1 16,3 0-16,1 1 0,3 1 16,1 0-16,1 1 0,3-2 15,0-1-15,1-2 0,3-1 16,1 1-16,2 0 0,1 0 15,2-2-15,1 0 0,1-1 16,3-1-16,2-2 0,2 0 16,2-2-16,1 1 0,-2-2 0,1-1 15,2-1-15,-1-1 0,2 0 16,-2-4-16,2 2 0,-1-3 16,-1-1-16,-1 1 0,-2-3 15,-1 2-15,-1 1 0,0-3 0,-4 1 0,1 0 16,-2 0-16,0 0 0,-3 0 15,0 2-15,-1 0 0,-2 2 0,-1 0 16,-5-1-16,1 2 0,-5 0 16,-2 2-16,-1 1 0,-1 2 0,1 1 15,-1 1-15,0 3 16,2-1-16,-2 3 0,0 3 16,2-1-16,2-2 0,2 2 15,2 1-15,2-1 0,-1 0 0,3 1 16,1 0-1,0-1-15,2-1 0,4-1 16,1 1-16,1-1 0,0 1 0,1-4 16,2 0-16,2-1 15,0-1-15,2-1 0,1-1 16,0-1-16,-1-1 0,-2-1 16,1-1-16,-1 0 0,-2-1 0,-1-3 15,-1 1-15,-1 1 0,-1-1 0,-1 1 16,-2-1-16,-1 1 0,-1 1 0,-3-2 15,-4 1-15,-2 1 16,-1 0-16,-3 0 0,-1-1 16,-1 2-16,1-1 0,-2 3 15,-3 2-15,3 2 0,2 2 0,1-2 16,1 1 0,1 0-16,1 0 0,2 0 15,1 0-15,3 0 0,-2-1 0,3-1 16,1 1-16,0-2 0,2 0 15,-2 1-15,2-1 16,-3 3-16,3-3 0,0 0 16,0 0-16,3 0 0,-1 0 0,0-2 15,-2 2-15,2 0 0,-2 0 0,0 0 16,0 0-16,0 0 0,-1-4 0,1 4 16,-2-2-16,2 2 0</inkml:trace>
  <inkml:trace contextRef="#ctx0" brushRef="#br0" timeOffset="91502.9112">6013 9560 0,'0'0'0,"0"0"16,0 0-16,0 0 0,0 0 0,0 0 16,0 0-16,0 0 0,0 0 15,0 0-15,0 0 0,0 0 16,0 0-16,0 0 0,0 0 0,0 0 0,0 0 16,19 21-16,-19-21 15,0 0-15,20 22 0,-20-22 0,16 26 16,-7-13-16,0 1 0,0 0 15,1 3-15,-3-1 0,2 1 16,1 2-16,1 2 0,1 5 16,3 0-1,-1 2-15,3 3 0,-2 1 0,-2-2 16,6 8-16,0 2 0,-3-1 16,1-2-16,2 4 0,2 1 15,4 5-15,-3-4 0,1 3 16,1-1-16,-2 0 0,0 2 15,7 9-15,1 1 0,-2-6 16,-3-2-16,4 8 0,-1 4 0,-1-3 0,-1-2 16,1-2-16,-1 3 0,-2-7 15,-2-3-15,18 26 0,2-4 16,-6-6-16,-4-4 0,5 5 16,2 0-16,-4-10 0,-3-4 15,-3 3-15,0 1 0,1-4 16,2 0-16,-4 4 15,3 2-15,-5-5 0,-5-5 16,5 4-16,4 1 16,-3-1-16,-1-3 0,-4 3 15,0 2-15,0-3 0,1-2 0,3 1 16,1 2-16,-5-8 0,-3-4 0,1 1 16,0 2-16,1-4 15,1-3-15,0 4 0,0 5 0,-4-7 0,-2-5 16,-2 0-16,1-1 0,-3-3 0,-1-2 15,2-4-15,1-2 0,2 1 16,-2-1-16,-7-8 16,-2 1-16,1-2 0,-1-3 0,-1 0 15,-1-1-15,0-1 0,0 1 0,1-4 32,-3 0-32,1 1 0,-2-1 15,0-2-15,0 0 0,0 0 16,0 0-16,0 0 15,0 0-15,-2-3 0,-4-5 0,-1-7 16,-3-6-16,1 4 0,2 2 16,2 2-16</inkml:trace>
  <inkml:trace contextRef="#ctx0" brushRef="#br0" timeOffset="92753.8027">10604 9464 0,'0'0'16,"0"0"-16,0 0 0,0 0 0,0 0 0,0 0 15,0 0-15,0 0 16,0 0-16,0 0 16,23 6-16,-23-6 0,0 0 15,19 16-15,-19-16 16,13 20-16,-6-7 0,0-1 0,2 1 16,1 2-16,0 0 0,1 4 15,2 4-15,0-4 0,-1 2 16,3 6-16,1 2 0,-3-2 15,-1 0-15,6 10 0,0-1 16,0-2-16,-2 0 0,3 1 16,2 1-16,-2 0 0,-3 0 0,5 9 15,0-1-15,-2 0 0,-1-3 16,6 13-16,4-1 0,-5-3 16,-3-7-16,1 7 0,2 3 15,-3-6-15,-3 0 0,6 9 16,4-1-16,-5-2 0,-3-7 0,8 29 15,-3 0-15,-2-10 16,-1-8-16,7 0 0,5 4 16,-8-11-16,-5-7 0,0 6 15,0 3-15,1-7 0,1-2 0,3 7 16,2 3-16,-8-5 0,-5-5 16,5 4-16,4 4 0,-1-5 0,-1-1 15,2 1-15,1 2 0,-6-7 16,-4-4-16,4 5 0,2 3 15,-3-2-15,0-1 0,5 0 16,2 1-16,-5-9 0,-5-7 0,1 10 16,0 5-16,-3-4 0,-2-3 15,4-2-15,4-1 0,-2-6 0,-1-2 0,-2 0 16,0 1-16,-3-3 0,-1-3 16,-4-4-16,-1 5 0,2-1 15,-1 1-15,2-2 16,-1-2-16,0-1 0,-2-2 0,2 0 15,0-1-15,0-2 0,-2-1 0,1-1 32,0-1-32,0 0 0,-1 0 15,-2 0-15,-1 0 0,0-3 16,-1-2-16,2 3 0,0 2 16,-1-3-16,0-1 0,0-1 15,-1-2-15,1 3 0,-1-3 0,0 3 16,0-3-16,0 0 15,0 2-15,0-2 0,-3-1 0,-2-1 16,0-2-16,-2-4 0,0-2 16,0 1-16,1 1 0,2 1 0</inkml:trace>
  <inkml:trace contextRef="#ctx0" brushRef="#br0" timeOffset="101465.5303">7822 10974 0,'0'0'0,"0"0"0,0 0 0,18 14 15,-18-14-15,20 18 16,-5-7-16,-2 3 15,2 1-15,11 6 0,2 1 16,0 2-16,1-2 0,3 5 16,5 0-16,6 5 0,-3-2 0,11 4 15,0-2-15,-1-3 0,-3-2 16,9-1-16,-2-1 0,-3-3 16,-1-1-16,0-3 0,-1-4 15,-1 0-15,-1-3 0,7-4 16,0-3-16,-4-2 0,-4-4 15,4-5-15,2 1 0,-9-1 16,-7 0-16,-1-5 0,1-4 16,-3-4-16,0-2 0,-5-4 0,-2-1 15,-3-2-15,-1-3 0,-3-5 16,-2-4-16,-3 1 0,-4-2 16,-5 2-16,-2-2 0,-2 2 15,-1-3-15,-4-1 0,-3-5 16,-3 3-16,-2 0 0,-2 2 15,-3-2-15,-1 3 0,-2 1 0,-7 6 0,-5 3 16,-2 1-16,-1 0 16,-5 4-16,-3 2 0,-2 2 15,-1 2-15,-26-6 0,5 4 16,3 8-16,2 3 0,-3 5 16,-2 2-16,5 5 0,5 4 0,3 5 15,2 4-15,0 4 0,0 2 16,7 0-16,4 1 0,6 1 0,4-2 0,1 3 15,3 5-15,5 5 16,4-1-16,2 1 0,2-2 16,9-11-16,-1 6 0,2-1 15,-1 4-15,6-2 0,6-3 16,0 7-16,3 3 16,1-3-16,0 0 0,-3-2 0,2-1 15,-1-1-15,0-1 0,-2-6 16,-1-4-16,-1-6 0,-2 0 15,-1-2-15</inkml:trace>
  <inkml:trace contextRef="#ctx0" brushRef="#br0" timeOffset="102083.2884">6475 9410 0,'0'0'0,"0"0"16,0 0 0,25 8-16,-14-5 0,4 0 0,4 0 15,1 1-15,1 0 0,9-1 16,5 0-16,0 0 0,-1-1 16,14-1-16,2-1 0,-2-1 15,-4-1-15,8-4 0,-3-2 16,-5-1-16,-5 0 0,0-5 15,-1-5-15,-5 2 0,-4 3 0,1-10 16,-3-4-16,-8 7 0,-2-1 0,-3-10 16,-3-4-16,-6 7 0,0 0 0,-10-7 15,-6 0-15,-1 1 16,0 2-16,-7-4 0,-7-1 16,-2 4-16,0 3 0,-9-1 15,-5-3 1,3 5-16,2 3 0,-13-2 15,-5 2-15,7 8 0,5 4 0,-6 3 16,-3 0-16,5 4 0,6 4 0,-21 6 16,2 9-16,30-4 15,2 1-15,-20 18 0,2 8 16,24-16-16,2 1 0,-5 28 16,4 9-16,13-23 0,-1-1 0,2 34 0,7 4 15,2-23-15,1 6 0,1 10 16,0-19-16,-1-14 0</inkml:trace>
  <inkml:trace contextRef="#ctx0" brushRef="#br0" timeOffset="103156.756">6484 11517 0,'0'0'0,"0"0"0,0 0 16,0 0-16,0 0 0,0 0 0,0 0 16,-20-15-16,20 15 0,-25-6 15,25 6-15,-34-7 0,15 6 16,-3-2-16,-6 3 0,3 0 15,2 0-15,-14 0 0,-2 0 0,2 4 32,4-1-32,-2 4 0,-3 4 15,-2 1-15,0 1 0,5 1 0,2 2 16,3 0-16,3 1 0,0 2 16,4 4-16,5-7 0,5 0 15,3 4-15,1 1 0,8-4 16,1 2-16,7-1 0,0-1 15,4-2-15,-1-1 0,3 1 0,4 1 16,2-3-16,2 1 0,-1-3 16,2-1-16,-4-1 0,0-3 15,0 1-15,0-2 0,0 0 0,-5-1 16,0-3-16,1-2 0,-2-1 16,-1 0-16,-1-1 0,-4-3 0,-2 0 15,-1-1-15,-5-2 0,-3-2 16,-5-3-16,-1-1 0,-4-2 0,-3-2 15,-4 1 1,-3 2-16,-8-4 0,-2-1 16,-1 1-16,1 4 0,-8-5 15,0 1-15,9 6 0,8 2 0,4 1 16</inkml:trace>
  <inkml:trace contextRef="#ctx0" brushRef="#br0" timeOffset="109176.3818">9276 13349 0,'0'0'0,"15"3"15,2 1-15,5 0 16,3 1-16,12 5 0,15 4 15,0 1-15,0-1 0,13 5 16,1 1-16,4 1 0,-7 0 16,0 1-16,-1 3 0,0 0 15,-8-4-15,-3-1 16,0 2-16,-11 2 0,-7 3 0,-10-8 16,-6-5-16,-5-4 0</inkml:trace>
  <inkml:trace contextRef="#ctx0" brushRef="#br0" timeOffset="110582.5116">9678 14605 0,'0'0'0,"0"0"16,0 0-16,0 0 0,24 3 15,-24-3-15,0 0 0,20 7 16,-20-7-16,0 0 0,0 0 16,0 0-16,21 7 0,-21-7 15,0 0-15,0 0 0,1 7 0,-3-6 16,-2 0-16,1 1 0,0-2 0,1 0 15</inkml:trace>
  <inkml:trace contextRef="#ctx0" brushRef="#br0" timeOffset="110830.0865">9650 14774 0,'0'0'16,"0"0"-16,0 0 0,0 0 16,0 0-16,0 0 0,0 0 15,0 0-15,0 0 16,0 0-16,0 0 0,0 0 16,0 0-16,-2-26 0,2 26 15,-8-28-15,6 12 0,0 2 16,1 3-16,0-1 0</inkml:trace>
  <inkml:trace contextRef="#ctx0" brushRef="#br0" timeOffset="111358.1723">8403 11376 0,'0'0'16,"0"0"-16,0 0 0,0 0 0,0 0 0,0 0 15,0 0-15,0 0 16,0 0-16,0 0 0,0 0 15,0 0-15,0 0 0,0 0 16,0 0-16,0 0 0</inkml:trace>
  <inkml:trace contextRef="#ctx0" brushRef="#br0" timeOffset="111569.4009">8273 11431 0,'0'0'0,"0"0"0,0 0 0,0 0 15,0 0-15,14-19 0,-14 19 16,0 0-16,0 0 0,3-20 16,-3 20-16,0-21 0,0 14 0,0-1 15</inkml:trace>
  <inkml:trace contextRef="#ctx0" brushRef="#br0" timeOffset="111732.2888">8156 11288 0,'0'0'0,"0"0"0,0 0 16,0 0-16,0 0 0,0 0 0,0 0 15,0 0-15,0 0 0,0 0 16,0 0-16,0 0 0,18 15 16,-18-15-16</inkml:trace>
  <inkml:trace contextRef="#ctx0" brushRef="#br0" timeOffset="117353.6196">26877 7115 0,'0'0'0,"0"0"0,0 0 0,0 0 16,0 0-16,0 0 0,26 0 0,-26 0 15,0 0-15,26 3 0</inkml:trace>
  <inkml:trace contextRef="#ctx0" brushRef="#br0" timeOffset="117536.0631">26936 7273 0,'0'0'0,"0"0"16,0 0-16,0 0 0,0 0 0,0 0 0,0 0 15,0 0-15,0 0 16,23 10-16,-23-10 0,0 0 16</inkml:trace>
  <inkml:trace contextRef="#ctx0" brushRef="#br0" timeOffset="118417.8997">25142 9226 0,'0'0'0,"0"0"0,0 0 15,-10-19-15,5 12 0,-3 1 0,-3-2 16,-2 0-16,-3-1 0,-11-1 16,-4 3-16,-2 4 0,-2 1 0,-6 3 15,-3 1-15,-8 3 16,4 3-16,-2 0 0,-1 4 15,2 0-15,7 0 0,9 1 16,7 3-16,7-3 0,3 0 0,6-1 16,6-1-16,3 1 0,3 0 15,8 2-15,5 3 0,0-4 16,1 1-16,3 2 0,1 0 16,2 2-16,1-1 0,4 4 15,1 2-15,-3 0 0,-1-4 0,-2 2 16,0-1-16,-5-2 15,-1-2-15,-4 5 0,-1 1 16,-4-1-16,-4-2 0,-5 1 16,-6-1-16,0-1 0,-2 0 0,-12 1 15,-8 1-15,5-5 0,-1-1 16,-11 0-16,-1-3 0,3-2 16,5-4-16,5-1 0,7-1 15,2-1-15</inkml:trace>
  <inkml:trace contextRef="#ctx0" brushRef="#br0" timeOffset="118691.1428">25321 9372 0,'0'0'16,"12"1"-16,6 0 0,2 2 0,2 0 0,12 1 15,12 3 1,-4-3-16,-3 0 0,4 2 0,-3-3 16,-7 0-16,-5-1 0,-6-2 15,-4 0-15,-5-3 0,-3 1 0,-5-4 16,-6-2-16,-3 0 16,0-1-16,-7-2 0,-7-1 15,4 3-15,3 2 0,1 0 0</inkml:trace>
  <inkml:trace contextRef="#ctx0" brushRef="#br0" timeOffset="118938.6875">25524 9305 0,'0'0'0,"0"0"16,0 0-16,0 0 0,0 0 0,0 0 16,0 0-16,-21 20 15,21-20-15,-16 19 0,7-2 16,0 2-16,0 0 0,-2 6 16,-2 6-16,-2 6 0,1-1 0,-4 12 0,-2 0 15,2-3-15,3-4 0,-2 7 16,2-6-16,1-4 0,2-6 0,-1 1 15,0-5-15,4-3 16,2-5-16,2-3 0,0-4 16,2-2-16,1-6 0,2-5 15,1-5-15,2-2 16,3-7-16,-1-2 0,2-4 16,-1 4-16,-2 3 0,-1 2 15</inkml:trace>
  <inkml:trace contextRef="#ctx0" brushRef="#br0" timeOffset="119671.8019">25461 9623 0,'0'0'0,"0"0"16,0 0-16,0 0 0,0 0 0,0 0 0,0 0 15,0 0-15,20-6 0,-20 6 16,0 0-16,24 4 0,-24-4 0,19 11 16,-10-2-16,-1 1 15,-1 2-15,0 3 0,0 2 16,-2 1-16,0 0 0,-2 2 15,-1 2-15,0 5 16,1-1-16,-2-4 0,-1 1 16,0-2-16,0-1 0,-4-2 15,-1 1-15,0-5 0,1-1 0,0-2 16,-1-3-16,-1 0 16,-2-3-16,-3-3 0,-4-1 15,1-2-15,0-6 0,-2-3 0,0-2 0,-1 2 16,1 1-16,-1 0 0,1-5 15,1 3-15,2 0 0,2-1 16,1-1-16,1 1 0,2 1 16,1 0-16,3-1 0,1 1 0,-1 0 15,4 0-15,3 1 16,1 1-16,3 0 0,3-2 0,2 1 16,1 2-1,-1 1-15,3 1 0,3 0 16,0 2-16,0 1 0,-1 3 0,2 0 0,-2 0 0,-3 1 15,-2 3-15,-2-1 0,-2 2 16,-2 0-16,-3 1 0,0 2 16,-5 1-16,-4 1 0,-7 1 0,-7 1 15,-1 1 1,-1 1-16,-6-1 16,-7 1-16,-7 3 0,0 0 0,-2 1 15,-2 0-15,-7 3 0,4-3 0,1 2 16,3-1-16,7-1 0,5-3 15,1 0-15,4-2 16,10-2-16,6-4 0,5-3 0,3 1 16,5-4-16,5 1 0,4-3 0,5 0 15,6 0-15,5-1 0,6 2 16,5-3-16,2 1 0,1 0 0,13 0 16,4 2-16,-3 0 15,0-2-15,7 3 0,0 2 16,-7-3-16,-4 3 0,2 1 0,-6 3 15,-6 0 1,-4-3-16,-5-1 0,-5 1 16,-7-1-16,-4 2 0,-2 1 15,-3-1-15,-4-1 0,0 1 0,-4-5 16,0-3-16,-2-1 0,0 2 16,-1 2-16</inkml:trace>
  <inkml:trace contextRef="#ctx0" brushRef="#br0" timeOffset="120426.2996">24234 6051 0,'0'0'0,"0"0"0,0 0 0,0 0 0,0 0 16,29-7-16,-29 7 0,28-2 0,-11 2 15,1 0-15,1 2 0,0 1 16,0 1-16,-1 0 0,-1 6 16,-1-3-16,-3 2 0,-1 4 15,-4 2-15,-6-1 0,-4 1 16,-7 1 0,-7 2-16,-2 0 0,-3 0 0,-1-1 15,-3 1-15,-4 1 16,0-2-16,2-2 0,2 2 15,5-5-15,4 1 0,2-2 16,5-3-16,1-1 0,3 0 0,9 0 16,6 0-16,3-3 15,3-1-15,14 1 0,7 0 0,0-1 16,1 0-16,4 0 0,4-1 16,-2 1-16,-10 0 0,-7 0 15</inkml:trace>
  <inkml:trace contextRef="#ctx0" brushRef="#br0" timeOffset="121610.7951">26072 9520 0,'0'0'0,"0"0"15,0 0-15,0 0 0,0 0 0,0 0 16,31 3-16,-31-3 0,35 4 16,-11-1-16,4-1 15,2 2-15,1 1 0,11 2 16,2 1-16,-4 1 0,-4-1 0,2 2 15,-8-2-15,-4-1 0,-6-2 0,-4 0 16</inkml:trace>
  <inkml:trace contextRef="#ctx0" brushRef="#br0" timeOffset="121792.8152">25996 9876 0,'0'0'0,"0"0"0,0 0 16,0 0-16,32 2 0,-32-2 16,45 1-16,-15-1 0,3 0 0,8 0 15,6 1-15,14 2 0,-1-1 16,0 0-16,-11-1 0,-9 0 16</inkml:trace>
  <inkml:trace contextRef="#ctx0" brushRef="#br0" timeOffset="122493.5219">27205 9512 0,'0'0'16,"0"0"-16,0 0 0,0 0 15,0 0-15,0 0 0,0 0 0,0 0 16,21-13-16,-21 13 0,31-2 16,-31 2-16,40 4 0,-15-1 15,1 2-15,0 2 0,-2 1 16,4 4-16,-2 0 0,-5 0 15,-4-1-15,-3 1 16,-4 3-16,-5 0 0,-4 1 0,-5 0 0,-6-1 16,-3 3-16,-5-1 0,-1 0 15,-1-1-15,-5 4 16,0 1-16,0-2 0,1 0 16,3 0-16,1-3 0,5 2 0,3-4 15,5 1-15,5 0 0,9-2 16,6-2-16,8 0 0,7-1 15,7-5-15,4-4 0,3-1 16,1-2-16,-2 0 0,-9 0 0,-7 2 16</inkml:trace>
  <inkml:trace contextRef="#ctx0" brushRef="#br0" timeOffset="122763.6672">28336 9573 0,'0'0'0,"0"0"15,0 0-15,-20 14 0,20-14 0,-28 17 16,8-3-16,-2 2 16,-1 3-16,-9 6 0,-1-2 15,-1 0-15,1 2 0,-5 4 16,1-4-1,5-2-15,5-5 0,3-2 0,3-2 16,2-3-16,1 0 0,3-4 16,1-2-16,0-3 0,2-5 15,2 2-15,2 0 0,2-1 0</inkml:trace>
  <inkml:trace contextRef="#ctx0" brushRef="#br0" timeOffset="122964.3359">27983 9592 0,'0'0'0,"0"0"0,0 0 15,0 0-15,16 16 0,-16-16 16,23 20-16,-23-20 0,31 25 0,-12-8 0,2 1 16,1 2-16,2 0 0,7 8 15,0 1-15,-3-4 0,0-6 0,0 3 16,-4-5-16,-6-2 0</inkml:trace>
  <inkml:trace contextRef="#ctx0" brushRef="#br0" timeOffset="123503.6167">29451 9495 0,'0'0'0,"0"0"16,0 0-16,0 0 0,0 0 0,-33 16 15,33-16-15,-32 20 0,14-8 16,-4 3-1,-4 1-15,-1 3 0,2 0 0,-10 9 16,-2 2-16,-2 5 0,4-4 16,4 3-16,2-1 15,0 6-15,5-5 0,5 0 16,5 1-16,3-6 0,3-3 0,5-2 16,3-4-16,2-3 0,1-2 15,3-4-15,3-2 0,2-2 0,2-2 0,3-3 16,6 0-16,-1-2 0,-1-2 0,2 0 15,1-3-15,-2 1 16,-1-1-16,-2-2 0,-2-2 16,-1 0-16,-3 1 0,-2-2 15,-1 1-15,-2-2 0,-1-1 0,-4 1 32,-2-2-32,-3 3 0,-2-3 0,-7 1 15,-6-2-15,-1 1 0,-1 1 16,-3 3-16,-5 0 15,3 3-15,1 1 0,2 1 0,2 1 16,5-3-16,7 1 0,1 1 16,1 1-16,2 0 0</inkml:trace>
  <inkml:trace contextRef="#ctx0" brushRef="#br0" timeOffset="123719.9619">29685 9744 0,'0'0'16,"0"0"-16,0 0 0,25-16 0,-12 12 0,7-1 15,7 1-15,6-1 16,0 5-16,6 0 0,4 0 16,4 3-16,-4 1 0,-1 3 15,0 0-15,0 0 0,-6-2 0,-8-1 16,-6-1-1,-5 0-15</inkml:trace>
  <inkml:trace contextRef="#ctx0" brushRef="#br0" timeOffset="123882.8945">29807 9949 0,'0'0'0,"0"0"0,0 0 16,0 0-16,0 0 0,39-5 0,-12 6 15,3 1-15,1 0 0,6 2 16,4-2-16,10 1 0,-2-1 0,-1-2 16,-8 2-16,-8-1 15</inkml:trace>
  <inkml:trace contextRef="#ctx0" brushRef="#br0" timeOffset="124177.9387">30767 9831 0,'0'0'0,"0"0"0,0 0 15,-8 22-15,8-22 0,-11 21 0,2-5 16,0 1-16,0 1 0,-2 1 15,-1 2-15,-2 6 0,1-5 0,0 3 16,0 3 0,2-6-16,3-1 0,-1 0 15,1-1-15,1-1 0,2-3 16,-1 2-16,2-1 0,4-7 16,3-3-16,1 0 0,-2-1 15,0-1-15</inkml:trace>
  <inkml:trace contextRef="#ctx0" brushRef="#br0" timeOffset="124576.8782">31007 9792 0,'0'0'0,"0"0"0,0 0 15,28-7-15,-17 7 0,5 0 0,5 1 0,0 1 16,0 0-16,7 4 0,-1 3 15,-1 1-15,-4 1 0,3 5 16,-2 2-16,-6 1 0,-5-2 0,-7 2 16,-4 2-16,-4-2 0,-2 0 15,-4-1-15,-2 1 16,0-2-16,-1-3 16,-4 0-16,-1-1 0,0-1 15,0-1-15,2-2 0,1 2 16,2-2-16,2 1 0,1-3 15,2-2-15,2 1 0,0-2 0,4 1 16,2 1-16,4-1 16,1 0-16,9 2 0,6 4 15,1-4-15,2 0 0,3 2 0,4 0 16,6 0-16,-3 1 0,-1 0 0,0 1 16,-2 1-16,-2-3 15,-2 1-15,-6-4 16,-4 0-16</inkml:trace>
  <inkml:trace contextRef="#ctx0" brushRef="#br0" timeOffset="125409.1422">25136 11588 0,'0'0'0,"0"0"16,0 0-16,0 0 0,0 0 0,0 0 16,0 0-16,32-10 0,-32 10 15,39-5 1,-10 3-16,3 1 0,1 1 0,14 1 0,2 2 0,0 0 15,-1 1-15,8 4 0,-6 0 16,-9 0-16,-8-3 16,-5 0-16</inkml:trace>
  <inkml:trace contextRef="#ctx0" brushRef="#br0" timeOffset="125571.1342">24881 11929 0,'0'0'0,"0"0"0,0 0 0,0 0 16,0 0-16,26 5 0,-26-5 15,42 4-15,-13-3 0,10 0 16,7 2-16,8 1 0,7 0 0,17 4 16,17 1-16,-4-1 0,-21-1 15,-15-1-15</inkml:trace>
  <inkml:trace contextRef="#ctx0" brushRef="#br0" timeOffset="126573.6231">27119 11324 0,'0'0'0,"0"0"15,0 0-15,0 0 0,15-14 0,-15 14 16,12-14-16,-6 6 15,-1-2-15,0 2 0,-2-2 0,-2 2 0,-2-2 16,-4 0-16,-6-1 0,-3 2 16,-1-1-16,-8 0 0,-6-1 15,-8 0-15,-1 1 0,-10 0 16,-2 6-16,3 0 0,0 1 0,-6 3 31,4 5-31,7-1 0,4 1 0,5 6 16,3 5-16,7 0 0,4 2 15,10 6-15,4 2 16,6-1-16,5 3 0,7 1 16,7 3-16,4-2 0,5 0 0,6 10 15,1 3-15,-1 0 0,-1-4 16,-2 3-16,-1 0 0,-7-5 16,-6 0-16,-3 1 0,-5 1 15,-3-7-15,-4-4 0,-6-2 16,-4-3-16,-1-5 0,-2-4 0,-7 0 15,-5 0-15,-3-3 16,1-3-16,-7-3 0,-3-1 0,6-2 16,3-1-16,-5-4 0,1-3 0,2 0 0,4 0 15,1-4-15,1-3 0,5 4 0,3-2 16,3 0-16,4-3 0,5 1 16,3-2-16,9-5 0,8-5 15,-5 7-15,-3 4 0,-2 2 16</inkml:trace>
  <inkml:trace contextRef="#ctx0" brushRef="#br0" timeOffset="126943.5062">27173 11788 0,'0'0'0,"0"0"0,32 0 15,-10 0-15,2 1 0,14 0 16,5 1-16,0 0 16,0 1-16,8-1 0,0 2 15,-6-3-15,-4-1 0,3 1 0,-3 3 16,-7-1-16,-4-1 0,-8 0 16,-5-1-16,-7-2 0,-5-2 0,-2 0 15,0 1-15,-1 1 16</inkml:trace>
  <inkml:trace contextRef="#ctx0" brushRef="#br0" timeOffset="127206.0233">27210 12038 0,'0'0'0,"-7"6"0,-4 3 0,-3 2 16,-1 4-16,-7 9 0,-1 4 16,-9 9-16,-2 2 0,-2 2 15,-1 2-15,-8 10 0,-1 0 0,-3 10 16,3-1-16,1-6 0,2-5 15,-4 8-15,3-1 0,5-5 16,3-5-16,-9 13 0,6-11 16,12-8-16,10-6 0,5-7 0,3-4 15,4-10-15,2 0 0,1-9 16,1-2-16,2-8 0,2-6 16,7-7-16,5-8 0,-6 9 15,-1 4-15,-2 2 16</inkml:trace>
  <inkml:trace contextRef="#ctx0" brushRef="#br0" timeOffset="127459.8605">27433 12086 0,'0'0'0,"0"0"0,0 0 0,0 0 16,0 0-16,0 0 0,-15 24 16,15-24-16,0 0 15,-19 29-15,19-29 0,-20 20 0,10-10 16,1-2-16,-1-1 0,2-2 16,0-2-16,1-1 15,2 1-15,-1-2 16</inkml:trace>
  <inkml:trace contextRef="#ctx0" brushRef="#br0" timeOffset="128061.9087">27400 12164 0,'0'0'16,"0"0"-16,0 0 0,0 0 0,0 0 15,0 0 1,0 0-16,13 22 0,-13-22 16,0 0-16,15 31 15,-15-31-15,8 25 0,-3-12 0,-2 1 16,0 1-16,0 0 0,-1 0 15,0-1-15,-1-1 0,0 0 0,0 0 16,0-2-16,1-1 0,-2-1 16,1-2-16,0-1 15,-1-1-15,-1-1 0,1-4 0,-3 0 16,1-3-16,0 0 0,-1-1 16,-1 1-16,1-3 0,0-1 0,-2 2 15,1-1-15,0 0 0,-1 1 16,2 1-16,1 1 0,-1 0 15,1 0-15,2 3 0,-2 0 0,1 2 16,1 2-16,0 1 0,0 1 16,0 1-16,1 3 0,0 1 0,1 3 15,1 2-15,-1 1 0,0 3 16,1 2-16,-1 0 0,1 3 16,-1 5-16,1 1 0,-1-1 15,1-2 1,-1 2-16,0 0 0,-2 1 15,-1-5-15,-1-1 0,-1-2 0,0-4 16,0-3-16,0-2 0,-1-4 16,-1-5-16,-2-2 0,-2-1 15,-2-3-15,-2-3 0,-1-1 16,-6-6-16,-4-4 16,-3-5-16,-2-2 0,3 2 0,2 2 15,-3-4-15,4-1 0,3 0 0,3 3 16,0-3-16,4 2 0,5 6 15,3 0-15,5 2 0,4 0 16,8-1-16,6 2 0,6-1 16,7 0-16,3 3 0,5 2 0,6 2 15,7 2 1,11 3-16,-1 2 0,9 1 16,-5 1-16,-16-1 0,-13 0 15,-9-1-15</inkml:trace>
  <inkml:trace contextRef="#ctx0" brushRef="#br0" timeOffset="128459.9062">28699 12132 0,'0'0'0,"0"0"15,25-2-15,-25 2 0,43 0 0,-10 2 16,9 2-16,11 3 16,0 0-16,17 3 0,4 1 15,5 1-15,-6-1 16,8 4-16,-1 1 0,-14-1 16,-10-1-16,3 1 0,-5-2 15,-11-2-15,-8-4 0,-10-1 16,-7-2-16,-5-1 0</inkml:trace>
  <inkml:trace contextRef="#ctx0" brushRef="#br0" timeOffset="128716.7576">29128 12463 0,'0'0'0,"0"0"16,0 0-16,-14 25 0,7-14 0,-1 3 15,0 2 1,0 2-16,1-1 0,1 5 16,0 0-16,4 0 0,3-1 0,6 0 15,5 0-15,2-2 16,3 0-16,7 3 0,4-1 0,2-5 16,1-4-16,4-2 15,3-2-15,-4-5 0,-2-4 16,-1 1-16,-8-1 0,-4 1 0</inkml:trace>
  <inkml:trace contextRef="#ctx0" brushRef="#br0" timeOffset="128995.5934">29313 12517 0,'0'0'0,"0"0"15,0 0-15,-12 17 0,12-17 0,-16 21 16,2-5-16,1 1 16,-1-1-16,-5 10 0,0 5 15,2-1-15,0 0 0,-4 7 16,0 2-16,4-4 0,2-2 0,2-1 16,2-1-16,1-3 0,1-5 0,2 4 15,2-2-15,2-6 0,1-7 0,0-4 16,4-4-16,2-4 0,3-5 15,1-6-15,1-5 16,0-4-16,0-6 0,-1 6 16,-3 4-16,1 2 0</inkml:trace>
  <inkml:trace contextRef="#ctx0" brushRef="#br0" timeOffset="129280.8405">29254 11371 0,'0'0'15,"0"0"-15,0 0 0,31 0 0,-16-1 0,6 1 16,5 1-16,11-1 0,-1 0 0,3 2 15,2 3 1,5 0-16,-2 0 0,-2 1 16,-2 3-16,-3-2 0,0 0 0,-1-1 15,-5-1-15,-6 0 0,-4 1 16,-4-3-16,-5 1 16,-2-2-16</inkml:trace>
  <inkml:trace contextRef="#ctx0" brushRef="#br0" timeOffset="129550.2833">29425 11553 0,'0'0'16,"0"0"-16,0 0 0,-12 23 0,12-23 16,-16 20-1,6-6-15,0 0 16,1 2-16,-2 4 0,0 1 15,0-1-15,0-1 0,1-1 0,0 0 16,1 0-16,0-2 16,1 1-16,0-2 0,2-1 0,0-4 15,3-2-15,1-2 0,3-4 16,2-1-16,3-3 0,1-5 0,0 1 0,-2 2 16,0-1-16</inkml:trace>
  <inkml:trace contextRef="#ctx0" brushRef="#br0" timeOffset="129835.7058">29514 11696 0,'0'0'0,"0"0"0,0 0 16,0 0-16,0 0 0,21-4 0,-21 4 0,24-1 15,-24 1-15,24 4 0,-10 0 16,-3 1-16,-1 1 0,-2 1 16,0 0-16,-2 0 0,-3 2 0,-2 0 15,-2 1 1,-3 1-16,-3 0 0,-1 0 15,2-2-15,-2 2 16,-1 0-16,1-1 16,1-1-16,1 3 0,3 1 0,1-4 15,1-2-15,3 1 0,4 0 16,2 0-16,1-1 0,4 0 16,5 1-16,4-1 0,-1 1 15,-2-1-15,-2 0 0,-1-3 16,-3 0-16,-2 0 0,-2-2 0,-2 0 0</inkml:trace>
  <inkml:trace contextRef="#ctx0" brushRef="#br0" timeOffset="130669.5934">28794 13124 0,'0'0'0,"10"5"15,5 2-15,4-1 0,2 1 0,15 3 16,17 4-16,-2-2 16,-1-1-16,14-2 0,2-2 15,-6-3-15,-2-3 0,13-4 16,2-5-16,-10-1 0,-7-2 0,10-11 15,3-7-15,-10-2 0,-5 2 16,24-25-16,-9-2 0,-10 7 0,-8 5 16,-3-9-16,-5-4 0,-5 2 15,-1 2-15,-6-9 0,-4-6 16,-7 7-16,-6 5 0,-3-12 16,-2-5-16,-2 7 0,-3 6 0,-7-7 15,-5-2-15,-2 5 0,0 5 16,-4-9-16,-2-5 0,-3 12 0,0 5 15,-13 0-15,-9 2 0,8 3 16,7 3-16,-12-3 0,-8-6 16,6 11-16,5 7 0,-11 3 15,-8 3-15,5 5 0,5 3 0,-8 4 16,-5 2-16,2 6 0,-1 6 16,-6 3-1,-8 4-15,9 4 0,7-1 0,-4 15 16,-5 10-16,4-4 15,1-1-15,2 6 0,1 3 16,5 7-16,4 4 0,-3 10 16,0 5-16,8-5 0,7-6 0,1 15 15,0 11-15,3-8 0,2-7 0,6 12 16,2 9-16,7-9 0,4-7 0,5 10 16,2 6-16,2-10 15,0-6-15,4 5 0,4 4 16,1-10-16,1-5 0,7 1 15,6 1-15,-2-9 0,-1-7 0,2 3 16,0 0-16,-3-8 0,-2-5 16,4-3-1,4-1-15,-2-5 0,0-2 0,1-5 16,2-1-16,-2-6 16,-1-4-16,-7-2 0,-5 0 15,-4-3-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3:00:06.033"/>
    </inkml:context>
    <inkml:brush xml:id="br0">
      <inkml:brushProperty name="width" value="0.05292" units="cm"/>
      <inkml:brushProperty name="height" value="0.05292" units="cm"/>
      <inkml:brushProperty name="color" value="#FF0000"/>
    </inkml:brush>
  </inkml:definitions>
  <inkml:trace contextRef="#ctx0" brushRef="#br0">3731 5216 0,'0'0'0,"0"0"16,0 0-16,0 0 0,0 0 0,28-5 16,-28 5-16,34-1 0,-14 0 0,6 1 15,1 1-15,2 1 16,-3 0-16,14 1 0,2 0 0,-1 1 15,-6 1-15,10 2 0,-1-1 16,-4 1-16,-5 0 0,-1 2 16,-8 0-16,-11-1 0,-1-1 0,-10 4 15,-3 0-15,-5 0 0,-6 0 16,-10 0-16,-9 2 16,-3 1-16,-2 2 15,-7-1-15,-5 2 0,-6-3 0,5 0 16,-4 1-16,0 2 15,0 1-15,11-3 0,5 0 16,7 0-16,4-4 0,7-2 0,7-2 16,5 0-16,3-3 0,2-1 15,8-2-15,10-2 0,1-2 16,6-1-16,7 0 0,5-1 0,2 1 16,-1-1-16,2-1 0,2-1 15,-4-1-15,-4 1 0,1 0 16,-5-1-16,-9 1 0,-6 2 0,-1-1 15,-4 3-15,-5-5 0,-2 0 16,-3-1-16,-6 0 0,2 3 16,1 0-16,1 2 15</inkml:trace>
  <inkml:trace contextRef="#ctx0" brushRef="#br0" timeOffset="316.5699">3803 5304 0,'0'0'0,"0"0"0,0 0 15,-15 18-15,15-18 0,-13 24 0,4-6 16,-1 2-16,-2 3 0,-1 2 16,-5 4-16,-2 11 0,1-2 15,-4 14-15,1 1 0,1-3 16,1-4-16,-5 12 0,-4 2 0,5-9 15,2-2-15,-2 8 0,1-3 0,3-4 16,2-4-16,-1-3 0,-1 1 16,4-6-16,0-6 0,1 1 15,2-2-15,4-12 0,2-2 16,1-3-16,0-2 16,3-3-16,1-4 15,1-5-15,1 0 0,0-10 0,3-2 16,-2 1-16,0 4 0,0 1 15</inkml:trace>
  <inkml:trace contextRef="#ctx0" brushRef="#br0" timeOffset="563.8424">3554 5819 0,'0'0'0,"0"0"0,19-6 0,-4 5 15,3-1-15,6 0 0,7-2 0,8 2 16,1 1-16,11-2 0,2 2 31,-5-1-31,-5 1 0,7-2 16,-1 2-16,-7 1 0,-8-3 0,-4 0 16,-5-1-16,-4 2 0,-2-2 15,-5 2-15,0-1 0,-7-1 16,-5-3-16,2 3 0,-1-1 15,-2 3-15</inkml:trace>
  <inkml:trace contextRef="#ctx0" brushRef="#br0" timeOffset="786.6031">3893 5695 0,'0'0'0,"0"0"16,0 0-16,0 0 0,0 0 0,-14 31 0,14-31 15,-8 21-15,3-6 0,0-1 16,-1 4-16,2-4 0,-2 0 0,3-3 16,1 0-16,2 0 15,2-1-15,3-3 0,2-3 16,1-4-16,4 0 0,-2 0 0,-1 0 16,-1 0-1</inkml:trace>
  <inkml:trace contextRef="#ctx0" brushRef="#br0" timeOffset="1604.8694">4240 5690 0,'0'0'15,"0"0"-15,0 0 0,0 0 0,0 0 16,-28 27-16,11-17 0,-4 1 0,-1 2 16,-6 1-16,-5 4 0,-10 1 15,-1 1-15,-8 2 0,1 1 16,4-7-16,3-2 0,-6 1 15,5 2-15,8-4 0,6-1 0,4-4 16,5-3-16,3 0 16,6 0-16,2 1 15,3-3-15,3-2 0,1 2 16,4-3-16,6 0 0,1 0 16,2-3-16,8-1 0,8 0 15,0-2-15,0 2 0,13-3 0,3 0 16,-3-1-16,-4 1 0,2 0 15,2 1-15,2 1 0,-7-1 16,-2-1-16,-5-1 0,-3 1 0,-3 3 16,-4 1-16,-6-1 0,-5 4 15,-1 0-15,-4 2 0,-7 1 16,-1 1-16,0 1 0,-7 2 16,-6 4-16,3-3 0,0 4 0,-10 4 15,-1 5-15,2-3 0,0-2 16,-1 4-1,-1 1-15,3 1 0,1 0 16,-2 6-16,-2 0 0,5-3 16,4 0-16,3 0 0,5-4 15,2-2-15,2-2 0,4-2 16,4 3-16,0-7 0,4 2 0,4-8 16,3 1-16,4-3 0,-2-2 15,6-1-15,1-4 0,4-2 0,1 1 0,2-6 16,1-2-16,2-1 15,0 0-15,6-2 0,0 0 16,-4 0-16,-3-1 0,-2 2 0,-2-1 16,-5 4-16,-1 1 0,-4 0 15,-3 1-15,-2 3 0,-3-4 16,-6 5-16,-2 1 0,-5-1 0,0-1 16,-4 3-16,-6 3 0,3-2 15,-2 3-15,-5-1 0,-1-2 16,1 3-16,-1 0 0,2 4 0,2 0 15,1 2-15,2 1 0,3 1 16,0 2-16,4-2 0,3-1 16,1 3-1,1 1-15,4-3 0,1 2 0,3 1 16,4 0-16,4 0 0,0-1 16,4-2-16,3-2 0,1 1 15,3 0-15,7 1 0,2-1 16,-1 0-16,0-2 0,-1 1 15,4 0-15,-8-2 0,-4 0 0,-5-1 16</inkml:trace>
  <inkml:trace contextRef="#ctx0" brushRef="#br0" timeOffset="1752.14">4591 6301 0,'0'0'0,"0"0"0,0 0 16,0 0-16,0 0 0,0 0 15,0 0-15,0 0 0,-4 21 16,4-21-16</inkml:trace>
  <inkml:trace contextRef="#ctx0" brushRef="#br0" timeOffset="13387.4626">30791 12623 0,'0'0'15,"0"0"-15,0 0 0,0 0 0,0 0 16,0 0-16,0 0 16,0 0-16,0 0 0,0 0 0,0 0 15,0 0-15,0 0 0,0 0 0,0 0 16,0 0-16,0 0 0,0 0 16,-17 20-16,17-20 0,0 0 0,0 0 15,0 0-15,0 25 16,0-25-16,0 0 0,17 16 15,-17-16-15,18 12 0,-18-12 16,24 8-16,-12-5 16,0 0-16,0-2 0,-1-1 15,0 0-15,0 0 0,1-1 16,2-1-16,-3-1 0,-2-2 0,-2-2 16,0 0-1,-2-3-15,1 2 0,-4-1 0,-2-1 16,-1 0-16,-2 1 0,-2 0 0,0-1 15,-1 2-15,1-1 0,-3 1 0,-1 0 16,0 2-16,1 1 0,-2 1 16,-1 1-16,0-1 0,1 1 0,0 1 15,1 2-15,1-1 0,2 1 16,-1 0-16,1 0 0,2 1 16,1-1-16,2 3 0,1 1 15,2 0 1,3 0-16,1 1 0,0-1 15,2 1-15,0-1 0,0 0 16,-2-2-16,1 1 0,-2-2 0,0 1 16,-1-1-16,0 1 15,-1-2-15,-2-3 0,-1-1 0,-2 0 16,-2-2-16,-2 0 0,-4-2 16,0 2-16,-1 0 0,0-1 0,0 0 15,-1 0-15,-2 1 0,1 1 16,0 0-16,1 1 0,0 2 0,0 0 15,1 2-15,1 0 0,1 2 16,1 1-16,3 2 0,0-1 16,3 2-16,3-1 0,2 2 15,2 0-15,0 0 0,1-1 0,0-1 16,0-1-16,0 0 0,-2-1 16,0 0-16,1 0 0,-2 1 0,0-3 15,1 0-15,-2 0 0,0 0 31,-2-1-31,2-3 0,-2 1 16,0-2-16,-2 0 0,-2 0 0,-3-2 16,-2-1-16,0 1 0,1 2 15,-1 0-15,-1 1 0,0 0 0,1 1 16,0 0-16,2 0 0,0 2 16,1 1-16,2 1 0,1 2 15,0 1-15,2 0 0,2 1 16,2-1-16,0 2 0,1-1 15,1 1-15,-1 0 0,1-1 0,-1-1 16,0 0-16,0-1 0,-2-2 0,-2-2 16,0-3-16,0-3 0,0 1 15,0 0-15,0 1 0</inkml:trace>
  <inkml:trace contextRef="#ctx0" brushRef="#br0" timeOffset="15264.5375">29958 8538 0,'0'0'0,"0"0"16,0 0-16,0 0 0,0 0 0,0 0 16,0 0-16,0 0 0,-21-12 15,21 12-15,0 0 16,0 0-16,-26 1 0,26-1 15,0 0-15,0 0 16,-22 4-16,22-4 0,0 0 16,-16 13-16,11-10 0,1 1 15,0-1-15,2 1 0,1 1 0,0-2 16,1 2-16,0-1 0,1-2 16,1 2-16,3-1 15,-1 0-15,-1 0 0,3-1 16,0-1-16,0 0 0,-1-1 0,1-1 0,-2 1 15,1-1-15,-1-1 0,-1 0 16,1 1-16,-2-1 0,0 0 0,-1-1 16,-1-2-16,-1 0 0,0 2 15,-2 0-15,-3-2 16,1 2-16,-1 1 0,0 0 0,-2-1 16,-1 2-1,0 0-15,0 1 0,1 1 16,0 0-16,1 1 0,1 2 15,0 3-15,2-3 0,0 1 0,2 0 16,1 0-16,1-1 0,1 1 16,3-1-16,1 1 15,1 0-15,0-1 0,2-2 0,2 1 16,-1-1-16,-1 0 0,0-2 0,0 0 16,-1-1-16,-1 0 0,0-2 15,-1 0-15,0 0 0,-1 0 0,-1-2 16,1 0-16,-2-1 0,-1 0 15,-1 0-15,-1 0 0,-1-1 16,-1-3-16,-1 2 0,-3-1 16,0 2-16,-1 2 0,-2 0 0,-1 0 15,1 2-15,1 0 0,2 1 16</inkml:trace>
  <inkml:trace contextRef="#ctx0" brushRef="#br0" timeOffset="33797.2572">20608 8863 0,'0'0'0,"0"0"0,0 0 15,-23 28-15,11-13 0,-10 8 0,-5 3 16,-1 2-16,-3 3 0,-13 13 15,-5 7-15,1-1 16,-2 1-16,-14 16 0,-12 16 16,5-6-16,6-3 0,-35 41 0,-11 12 15,16-19-15,11-9 0,-3 1 0,-1 3 0,7-3 16,7 0-16,-6 11 0,-5 10 16,5-17-16,4-8 0,-6 8 15,-5 11-15,8-6 0,8-6 16,-9 6-16,-3 5 0,8-7 15,6-7-15,-7 9 0,-4 5 16,7-12-16,4-9 16,-4 10-16,-2 8 0,8-9 15,7-6-15,-4 6 0,-4 0 16,9-7-16,6-5 0,-6 7 16,-3 7-16,4-13 0,5-9 0,-1 1 15,0 3-15,3-5 16,3-3-16,-2 1 0,1 0 15,2-6-15,4-6 0,7 2 16,5 0-16,2-15 0,2-11 0,1-2 16,2-5-16,7-8 0,4-4 0,5 6 15,2 5-15,4-4 0,1-4 16,4-6-16,3-9 0,-1-6 16,1-6-16,-3 0 0,0 0 15,-1 0-15</inkml:trace>
  <inkml:trace contextRef="#ctx0" brushRef="#br0" timeOffset="34768.0102">20555 8722 0,'0'0'0,"0"0"16,0 0-16,0 0 0,0 0 0,0 0 16,0 0-16,0 0 0,0 0 15,0 0 1,17 24-16,-17-24 0,18 21 0,-18-21 15,30 29-15,-13-10 16,-1 1-16,4 4 0,2 0 16,7 9-16,0 0 0,0 4 15,2 2-15,7 9 0,-1-1 16,6 11-16,-2 1 0,0-2 16,-1-2-16,5 12 0,-1 1 0,0-1 15,-1-1-15,8 10 0,-1 2 16,21 24-16,-7-11 0,-2-2 15,-2 3-15,-4-6 0,-6-7 16,5 3-16,3 0 0,-4 0 16,-4 1-16,5 2 0,1 4 15,-1-3-15,-1 3 0,2 0 0,3 3 0,-2-4 0,-2 0 0,4 2 16,2 3-16,3-5 0,2-5 16,-2 10-16,0 5 0,-5-5 15,-4-3-15,4 4 16,5 2-16,-1-7 0,-1-5 0,2 6 15,0 5-15,-8-5 0,-6-2 16,3-1 0,3 2-16,-4-2 0,-3 1 0,3-1 15,1 0-15,-2-7 0,0-7 16,-4 7-16,-3 5 0,-2-8 16,0-2-16,-3-1 0,-3-2 15,0-8-15,1-4 0,-3 2 16,-2 4-16,-3-14 0,-3-9 15,-2-2-15,0 0 16,-5-2-16,0-2 0,-5 1 16,0-2-16,-6-4 0,0-3 0,-3-3 15,-3-3-15,-5-1 0,-4-1 16,2-7-16,3-6 0,0-1 16</inkml:trace>
  <inkml:trace contextRef="#ctx0" brushRef="#br0" timeOffset="36081.3492">16658 13992 0,'0'0'16,"0"0"-16,0 0 0,7 19 0,-7-19 15,0 0-15,10 24 0,-5-13 16,3 0-16,2 2 0,2 0 16,2 3-16,3 2 0,2-1 15,0 0-15,9 8 0,1-3 0,2 6 16,2 1-16,10 6 0,1-3 16,0 1-16,1 2 0,7 1 0,-1-3 15,3 2-15,3-3 0,5 8 16,-5-2-16,3-2 0,1-2 15,9 3-15,-2-6 0,2 1 16,0 2-16,3 5 0,-6 0 0,22 8 16,-7-1-16,-5-6 0,-4-4 15,2 0 1,2 3-16,1-5 0,-1-4 16,2 2-16,2 1 0,-3-1 15,-2-1-15,5-2 16,2-4-16,-2 0 0,-4 0 0,4 0 0,1 2 15,-1-4-15,-1-1 0,2 5 16,2 1-16,-2-5 0,0 1 16,3-5-16,2-2 0,-3-2 0,-3 3 15,5-4-15,5 2 0,-5-4 0,-1-1 16,3 0-16,4 4 16,-4-5-16,-2-3 0,5 1 15,5-5-15,-6 1 0,-4-3 0,4-1 16,3 0-16,-5 0 0,-2-1 15,0-1-15,1 0 0,-2 0 0,-2-1 16,7-3-16,5-1 16,-10-2-16,-6 0 0,7-5 0,6 0 15,-1 0-15,0-1 0,4 1 0,3-4 16,-7 4-16,-4-1 0,2-3 16,0-3-16,-10-2 0,-7-4 15,-8 2 1,-5-1-16,-3 5 0,-3 1 0,-4 1 15,0-3-15,-9-2 16,-4 1-16,-3 0 0,-1 5 16,3-4-16,2 1 0,-3-8 15,-1-9-15,0 5 0,0 3 0,0-5 16,1-4-16,4-4 0,2-3 16,0 0-16,-1-4 0,-3-1 0,-2 1 15,2 0-15,1 4 0,-7 0 0,-5 0 16,3 6-16,3 2 15,-4 3-15,0 2 0,-7 0 0,-5 0 16,-2 2-16,-2 2 0,5 2 16,3 4-16,-4 3 0,-1 4 15,-3-2 1,-2 1-16,-6 9 0,0 1 16,-1-5-16,1-1 0,-1-1 0,1-4 15,-3-1-15,-3-3 16,-7-4-16,-5-4 0,-6 0 0,-5 1 15,6 8-15,5 4 0,4 5 16</inkml:trace>
  <inkml:trace contextRef="#ctx0" brushRef="#br0" timeOffset="36852.5166">22519 8634 0,'0'0'0,"-1"-12"16,0-4-16,-1-6 0,0 1 0,-4-9 15,-3-4-15,-2 3 0,-2 1 16,-10-4-16,-5 3 0,-6 2 16,-5 1-16,-7 6 0,-6 2 15,-6 5 1,2 5-16,-7 5 0,-4 2 0,-3 1 16,7 1-16,10 3 0,8 3 15,8 6-15,5 1 0,5 6 16,3 4-16,5-2 0,6 1 0,7 4 15,6 3-15,5-1 0,1 1 16,8 2-16,3 0 16,2 1-16,1 2 0,10 1 0,7 2 0,-4 1 15,-2-2-15,8 7 0,0 0 16,-6-5-16,-5-3 0,-6 1 16,-4 1-16,-5-7 0,-3-4 0,-5-1 15,-2 1-15,-4-4 16,-3-1-16,-5-2 0,-4-2 15,-1-4-15,-2-1 16,-6-3-16,-3-3 0,2 0 16,1-3-16,-3-2 0,-3-1 15,1-2-15,3-1 0,2-2 16,1-1-16,2-2 0,2-1 0,0-3 16,2-3-16,0 0 15,2 2-15,0 0 0,1-1 16,2 2-16,2 2 0,4 2 0,0 1 0,1 2 15,1 1-15,1 2 0,1 3 16,2-2-16,-2 2 0,0 0 16</inkml:trace>
  <inkml:trace contextRef="#ctx0" brushRef="#br0" timeOffset="37755.4562">15779 14088 0,'0'0'0,"0"0"15,-15 20-15,3-5 0,-3 3 0,-8 10 16,-3 5-16,-1 0 0,0 3 0,-10 10 16,-1 2-16,-4 4 0,3-4 15,2 0-15,-1 4 0,-2 0 0,5-3 16,5-4-16,5-5 0,5-8 16,4-4-1,5-9-15,3-2 0,3-6 16,2-4-16,4-3 0,3-4 15,1-6-15,2-6 0,8-10 16,7-10-16,0-7 0,0-4 0,-5 8 16,-4 9-16,-3 5 0</inkml:trace>
  <inkml:trace contextRef="#ctx0" brushRef="#br0" timeOffset="37987.4026">15760 13907 0,'0'0'0,"0"0"16,0 0-16,0 0 0,0 0 0,0 0 16,6 33-16,-3-15 0,2 4 15,0 5-15,2 5 0,-1 1 16,0 2-16,1 15 0,-1 2 16,1 10-16,-1-2 15,0 3-15,-2 1 16,1 7-16,-1-6 0,-2 6 15,-2-3-15,-1-7 0,0-7 0,0-12 16,0-17-16,1-10 0,0-5 16,0 0-16</inkml:trace>
  <inkml:trace contextRef="#ctx0" brushRef="#br0" timeOffset="38141.28">15467 14488 0,'0'0'0,"0"0"16,0 0-16,0 0 0,0 0 0,0 0 16,45-1-1,-15-1-15,6 2 0,14 0 16,10 2-16,6-1 0,-11 1 16,-9-2-16</inkml:trace>
  <inkml:trace contextRef="#ctx0" brushRef="#br0" timeOffset="41188.6435">18475 11395 0,'0'0'0,"0"0"0,0 0 16,0 0-16,0 0 0,0 0 0,0 0 16,0 0-16,0 0 0,-16-21 15,16 21-15,0 0 0,-28-4 16,28 4-16,-24-4 0,12 2 16,0 4-16,0-1 0,1-1 15,0 4-15,1-1 0,0 1 0,1 1 0,1 0 16,3-1-16,0 3 0,2 0 31,2-1-31,1-1 0,2 1 16,2-1-1,5 2-15,5 2 0,-2-2 0,-1 0 0,2-1 16,2-1-16,0-3 16,-2 1-16,6 1 0,1-1 15,-4 0-15,-2 0 0,1-2 0,-2-1 16,-2 0-16,-1-1 15,-1-1-15,-2-2 0,-1 1 0,0-1 0,-3 0 16,-1-2-16,-2 0 16,-1 1-16,-2-2 0,-3 1 15,1-1-15,-1 0 0,-1 1 16,0-1-16,-1 0 0,1 3 0,1-2 16,-1 2-16,1 0 0,0 0 15,2-2-15,-1 4 16,2-1-16</inkml:trace>
  <inkml:trace contextRef="#ctx0" brushRef="#br0" timeOffset="42168.2039">22682 11588 0,'0'0'0,"0"0"0,0 0 0,0 0 15,0 0-15,0 0 0,0 0 0,0 0 16,0 0-16,0 0 0,0 0 15,0 0-15,0 0 0,0 0 0,0 0 16,-21-14-16,21 14 0,-19-3 0,19 3 16,-25 0-16,25 0 0,-24 3 15,12-1-15,-1 0 0,-1 1 16,1 1-16,1 1 0,0 0 0,1-1 16,-1 0-1,0-1-15,1 3 0,1-1 0,2 2 16,1 0-16,2 0 0,1-3 0,2 3 15,2 0-15,3 1 16,1-1-16,3 1 0,0-2 0,1 3 16,0-2-16,2 0 0,1 1 31,1-1-31,1-1 0,0-2 16,2-2-16,-1 1 0,-1-1 0,4 0 15,-2 1-15,-2-2 0,0-1 0,-2 0 16,-1 0-16,-4 0 0,1-1 15,-1-2-15,0 1 0,-1 0 16,1-1-16,-3-3 0,-1 1 16,-2-2-16,-1-2 0,-2 0 0,-1 0 15,-4 0-15,-3 0 0,-3 0 16,-3-1-16,-2-2 0,4 2 0,2 2 16</inkml:trace>
  <inkml:trace contextRef="#ctx0" brushRef="#br0" timeOffset="44466.6148">23313 10892 0,'0'0'0,"0"0"15,0 0-15,0 0 0,-14 18 0,14-18 16,-12 18-16,2-5 0,-2-1 15,-2 2 1,1 0-16,-1 0 0,0 0 16,-6 5-16,0 1 0,1-1 15,0-2-15,2-1 0,-1 1 16,2 1-16,1-4 0,2 1 16,1 2-16,0-2 0,1-1 0,1-3 15,2 3-15,1-4 0,2-2 16,0-1-16,1-3 0,1 1 0,1-4 0,2-1 15,-3 1-15,3-1 0</inkml:trace>
  <inkml:trace contextRef="#ctx0" brushRef="#br0" timeOffset="45061.8114">23389 10849 0,'0'0'16,"0"0"-16,0 0 0,22 6 0,-13-1 15,1 6-15,1 2 0,0-1 16,0 2-16,4 4 0,-2 0 16,-2-1-16,-4 1 0,-2 0 15,-3 0-15,-3 0 0,-1-3 0,-3-1 16,-1-3-16,-3-2 15,-1-2-15,-5-2 0,-4-2 16,0 1-16,0-4 0,1 0 0,-1 0 16,1-3-16,1-1 0,-2 0 0,-1 0 15,2-2-15,2 2 0,1 0 16,2 0-16,2-2 0,2 2 16,2 0-16,1 0 0,1 0 15,1 1-15,3-1 0,1 0 16,2 2-16,2-2 0,1 4 0,4 1 15,1 2 1,2-1-16,1 3 0,2 2 16,3 4-16,2-1 0,0 1 15,0 4-15,-2 3 0,-2-1 0,-2 1 16,0 0-16,-4 3 16,-3-6-16,-2 10 0,-5-4 15,-2 1-15,-2-4 0,-3 1 0,-4-3 16,-1-2-16,1-3 0,-1 0 0,0 2 15,-2-3-15,0-4 0,-4 1 16,-1-2-16,4-1 0,-2-3 0,-3 3 16,3-4-16,2 0 15,2-4-15,-5 1 0,0-4 0,3 0 16,2-1-16,0-2 0,0-1 16,2 0-16,2-3 0,1-7 0,5-4 15,1 9-15,-1 2 0,2 1 0</inkml:trace>
  <inkml:trace contextRef="#ctx0" brushRef="#br0" timeOffset="45246.985">23837 11242 0,'0'0'0,"0"0"0,0 0 15,0 0-15,-8 27 0,8-27 16,-23 20-16,5-6 0,-1 0 16,-8-1-16,-6-1 0,-3 2 0,5-3 0,5-2 15</inkml:trace>
  <inkml:trace contextRef="#ctx0" brushRef="#br0" timeOffset="46034.3185">16590 13941 0,'0'0'0,"0"0"16,0 0-16,0 0 0,0 0 16,0 0-16,0 0 0,0 0 0,0 0 15,0 0-15,0 0 16,0 0-16,0 0 0,0 0 15,0 0-15,0 0 16,0 0-16,0 0 0,0 0 16,0 0-16,0 0 0,0 0 15,0 0-15,0 0 16,0 0-16,0 0 0,0 0 0,0 0 16,0 0-16,0 0 0,0 0 15,0 0-15,0 0 0,0 0 16,0 0-16,0 0 0,0 0 0,0 0 15,0 0-15,0 0 0,0 0 0,0 0 16,0 0-16,0 0 16,0 0-16,0 0 15,0 0-15,0 0 0,0 0 16,0 0-16,0 0 0,0 0 0,0 0 16,0 0-1</inkml:trace>
  <inkml:trace contextRef="#ctx0" brushRef="#br0" timeOffset="46682.9495">22323 11733 0,'0'0'0,"0"0"16,0 0-16,0 0 0</inkml:trace>
  <inkml:trace contextRef="#ctx0" brushRef="#br0" timeOffset="46852.3707">22360 11783 0,'0'0'0,"0"0"0,0 0 16,0 0-16,0 0 0,0 0 16,0 0-16,0 0 0</inkml:trace>
  <inkml:trace contextRef="#ctx0" brushRef="#br0" timeOffset="47015.2433">22457 11774 0,'0'0'0,"0"0"16,0 0-16,0 0 0,0 0 0,0 0 15,0 0-15,0 0 0</inkml:trace>
  <inkml:trace contextRef="#ctx0" brushRef="#br0" timeOffset="47169.0593">22521 11719 0,'0'0'0,"0"0"0,0 0 0,0 0 16,0 0-16,0 0 0,0 0 0,0 0 0,0 0 16,0 0-16,0 0 0,0 0 15</inkml:trace>
  <inkml:trace contextRef="#ctx0" brushRef="#br0" timeOffset="47701.5097">18302 11455 0,'0'0'0,"0"0"0,0 0 16,0 0-16,0 0 0,0 0 0,0 0 15,0 0-15,0 0 0,0 0 16,22 12-16,-22-12 0,0 0 0,0 0 15</inkml:trace>
  <inkml:trace contextRef="#ctx0" brushRef="#br0" timeOffset="47886.5227">18177 11469 0,'0'0'0,"0"0"16,0 0-16,0 0 0,0 0 0,0 0 16,0 0-16,0 0 0,0 0 0,0 0 15,0 0-15,0 0 0</inkml:trace>
  <inkml:trace contextRef="#ctx0" brushRef="#br0" timeOffset="47986.3787">18139 11423 0,'0'0'0,"0"0"0,0 0 0,0 0 16,0 0-16,0 0 0,0 0 16,0 0-16,0 0 0,0 0 15,0 0-15,22-10 0</inkml:trace>
  <inkml:trace contextRef="#ctx0" brushRef="#br0" timeOffset="54689.4044">22464 11666 0,'0'0'0,"0"0"16,0 0-16,0 0 0,0 0 0,0 0 15,0 0-15,0 0 0,0 0 16,28-1-16,-28 1 0,0 0 15,0 0-15,0 0 0,0 0 0,23 9 0,-23-9 16,0 0-16,0 0 16,0 0-16,21 10 0,-16-9 0,2-1 15,-3 0-15,0 2 0,0-1 16,2 0-16,-1-1 0,1 1 16,-1-1-16,1 0 0,-1 0 15,0 0 1,-1-1-16,0 1 0,0-1 15,-1-2-15,0 3 16,2 0-16,-2 0 16,0-1-16,-1 0 0,1-1 0,-1 2 15,-2 0-15,2 0 0,-2 0 0,0 0 0,0 0 16,5-2-16,-5 2 0,0 0 16,0 0-16,0 0 0,0 0 15,-4 4-15,4-4 16,-4 2-16,4-2 0,0 0 0,-9 4 15,9-4-15,-9 3 0,3 1 16,-2-1-16,0-1 0,0 3 16,0-3-16,-1 0 0,0 2 15,1-1-15,-2 1 0,-1-1 0,0 1 0,0-1 16,-2 3-16,-2-1 0,-1 0 16,2-1-16,-3 1 0,0 0 15,-1 1-15,-1 1 0,-6 0 16,-3 1-16,2-1 0,0 1 15,-1-1-15,-3 2 0,1-2 16,2 2-16,-8 1 16,-2-1-16,4 1 0,2 1 15,0 1-15,-1-3 16,1 1-16,1-2 0,-11 5 0,-1-1 16,3-1-16,3-2 0,-5 2 15,-2 3-15,2-5 0,3 1 16,-2 2-16,-1 2 0,3-1 0,2-1 15,-8 1-15,-2 2 0,3-1 0,3 1 16,-2 1-16,-1 0 0,4-1 16,1-1-16,-4 2 0,-2 2 15,3-1-15,4-2 0,-10 1 16,0-2-16,10 0 0,1 0 16,-8 3-16,-1 1 0,10-4 15,2 1-15,-10 2 16,-2-1-16,6 0 0,3-1 15,-7 4-15,-4 2 16,3-4-16,3-3 0,0-1 0,0 0 16,3 1-16,0 1 0,-2-1 15,-3-1-15,2-1 0,2-1 16,-2 2-16,-1 3 0,5-2 16,2 1-16,-4-2 0,-2 1 0,5-1 0,3 0 15,-6 3-15,-4 1 16,4-1-16,1-1 0,-2 2 15,-2 0-15,5-2 0,3-2 0,-8-1 16,-4 0-16,4 2 16,3 1-16,-2 2 0,-2 2 15,5-3-15,2-2 16,-4 0-16,-3 0 0,2 1 16,2 3-16,-3-1 0,-2 0 15,2-1-15,1 0 0,-2 1 16,-1 3-16,3-4 0,3 0 0,-6-1 15,-5 2 1,-1 0-16,-3 2 0,8-3 16,8 1-16,-5-1 0,-2 0 0,4 0 0,4 0 15,-7 4-15,1 3 0,6-6 16,-1-2-16,-9 4 0,-3 2 16,12-4-16,3-3 0,-18 10 0,3-1 15,18-9-15,-2 0 0,-5 5 16,-2 3-16,8-6 15,1-3-15,-14 10 0,4 0 0,17-7 0,-3 1 16,-2 3-16,-2 2 16,1-2-16,1-2 0,-4-2 15,-2-2-15,5 2 0,5 2 0,0-1 16,0 1-16,1-2 0,0-1 16,-1-3-16,1-3 0,7 0 15,2-1-15,-2 0 16,-3 2-1,3 1-15,3 2 0,-2-3 0,0 1 16,2-1-16,-1 2 0,3 0 0,1 1 16,1-3-16,0-1 0,0-2 15,0 0-15,3-3 0,-1 0 16,0-2-16,-1 3 0,1-3 16,0 1-16,2 2 0,1 1 0,-2 0 0,1-1 15,0 0-15,1-2 16,-1 1-16,1 0 0,0-1 0,2-1 15,1 0-15,-1-1 0,3-1 16,-2 1-16,2-1 0,-2 2 16,2-2-16,-2 0 0,2 0 15,0 0-15,0 0 16,-2 3-16,2-3 0,0 0 16,0 0-16,0 0 0,0 0 0,2 2 15,1-3-15,1 0 0,1-3 0,0-3 0,2 2 16,1 2-16,-1-1 0,2 2 15,-1-2-15,0 1 0,-1-1 16,1 1-16,2-4 16,1 3-1,2-3-15,2 0 0,-1 0 0,0 3 16,1-5-16,0-2 16,1 1-16,-1 0 0,2-1 0,1 1 15,4-2-15,-1 1 0,1 1 16,2-1-16,-4 2 0,0-1 0,6-1 15,5-2-15,-4 1 0,-2 0 16,7-3-16,2 1 0,-2 0 0,0 1 16,-3 0-16,1-1 15,0 1-15,0 1 0,5-3 0,0-1 16,-3 1-16,-1 1 0,1 0 16,1-1-16,-2 0 0,-1-1 15,2 0 1,1 0-16,0 1 0,-1 1 0,-1-1 15,-1 0-15,2 0 0,1 2 16,-1-1-16,0 1 0,-3 1 16,0 1-16,3-2 0,2-1 15,-2 0-15,-1 0 0,2-1 16,2 0-16,0 0 0,-3-1 16,7 0-16,2 0 15,-7 4-15,2-1 0,2-2 16,-1 2-16,1-3 0,1-2 0,-3 3 15,-2 0-15,2 2 0,0 2 16,-1-1-16,-2-1 0,0-1 16,2-1-16,0 0 0,2 1 15,-2-2-15,-2 0 0,3 0 16,3 2-16,-4 1 0,-2 0 16,2-2-16,3 0 15,-3-1-15,-2 0 0,4 0 0,2 1 16,-2-2-16,-3 1 0,-1 1 15,0 2-15,2-1 0,3-1 0,-2-2 16,-1-1-16,0 2 0,-1 2 16,0-3-16,1 0 0,2 2 0,0 1 15,0-1-15,-3-2 0,2 2 16,2 2-16,-1-2 0,1-2 16,-3 1-16,-1 0 0,1 2 15,2 1-15,-4 2 0,-2 2 0,1-5 16,1-2-16,0 0 0,-1 1 15,0-1 1,0-2-16,1 4 0,0 1 16,-2 2-16,-2-1 0,0-1 15,2-2-15,0-1 0,1 1 16,-2 0-16,-2 2 0,3 1 16,1 1-16,-2-1 0,-1 0 0,-2 1 15,1 0-15,1-2 0,0 0 16,0-1-16,-1-1 0,-3 4 15,3 1-15,2-3 0,0 1 0,-7 1 16,1-2-16,0 0 16,2 2-16,1-1 0,-1 1 0,0-1 15,-2 1-15,0 2 0,-1 0 0,3 1 16,1-2-16,0-1 0,-2-1 16,-2 0-16,-1 0 0,1 0 0,3 2 15,-1 3-15,0-1 16,-1 1-16,-3-1 0,0 2 0,-1-1 15,3-1-15,0-1 0,1 1 16,0-2-16,-5 4 0,-1 0 16,4-1-16,0-3 0,-4 2 15,2-1-15,0 2 16,0 0-16,-2 2 0,-2 0 16,2-1-16,1 0 15,2 1-15,1 0 0,-3 0 16,0-1-16,-1 1 0,-2-2 15,1 1-15,-2 0 0,2-1 16,2 1-16,-2 0 0,0 1 16,-1 1-16,2-1 0,-3 1 0,-1-1 0,-1 1 15,0-1-15,-2 1 0,-1 1 16,1 0-16,1 1 0,0-2 0,0 2 16,2-3-16,0 3 15,-2-2-15,-1 1 0,-1-1 16,0 1-16,-1 0 0,0 0 0,0 0 15,-1-1 1,-1 2-16,0-1 0,-1-1 16,1 3-16,-3-1 0,2 0 0,-1 2 15,2-2-15,-2 1 16,0 0-16,-1 1 0,1-3 16,-1 2-16,0 1 0,0-1 15,-1-1-15,-1 2 0,0-1 0,1-1 16,-1 2-16,0 0 0,-2 0 0,2 0 15,1 0-15,-3 0 0,2 0 16,-2 0-16,0 0 0,0 0 16,2 0-16,-2 0 0,0 0 15,0 0-15,0 0 0,0 0 16,-2 5-16,2-5 0,0 0 0,0 0 16,-8 1-16,8-1 0,-7 0 0,7 0 15,-7 1-15,2 2 0,0-3 0,-1 2 16,1 0-16,-1 3 15,1-1-15,-3 1 0,-1 2 16,0-1-16,-1-1 0,-1 2 16,-2-1-16,0 1 0,0 0 0,-2 0 15,1 0 1,0-1-16,-1 1 0,-2 0 16,-4 2-16,1-2 0,1 1 0,-6 0 15,-2 4-15,1-1 16,-1-2-16,0 2 0,-2 1 15,2 0-15,-1-1 0,-8 5 0,-3-1 16,4-1-16,3 0 0,-6 0 16,-3 0-16,4 0 0,3-2 0,-10 4 15,-4 4-15,6-3 0,5-2 0,-12 2 16,-3 0-16,8-1 16,5 0-16,-5 2 0,-5 1 15,7-2-15,6-2 0,-7 2 0,-6 1 16,6-4-16,6-3 0,-14 4 15,-4 2 1,6-3-16,4 0 0,-7 0 16,-4 2-16,2 1 0,2 0 15,-28 6-15,2-4 0,33-7 0,4-1 16,-30 14 0,-6 4-16,-1-1 0,1-2 0,8-5 15,4-5-15,5 4 0,4 2 0,-1 3 16,-1 2-16,-2-2 0,-3-4 0,0 0 15,-1-2-15,4 3 0,3 2 16,-5 2-16,-2 1 0,-2-3 16,-1-1-16,-3 2 0,-1 2 15,3 0-15,6-1 0,1-1 16,2-1-16,2-2 0,1-1 0,-5 5 31,-2 3-31,4 0 0,1-1 0,3-4 16,2-3-16,-2 1 0,-1 1 15,1 3-15,1 0 0,4-1 16,4 0-16,-5 3 0,-2 1 16,6-6-16,4-5 15,-7 4-15,-4 2 0,10-3 0,7-3 16,-4 2-16,-2-1 0,3-1 16,4 2-16,-4-4 0,-1 0 0,7 2 0,4 1 15,-2 1-15,-1 3 0,2-6 16,2-3-16,1 3 0,1 3 15,0-3-15,-1-2 0,12-5 16,-3 0-16,0 3 0,1 1 0,-2-3 16,-1-1-16,2-2 0,2 0 0,3-2 15,0 1-15,1-1 0,0 1 16,2 3 0,1 1-16,3-2 0,0 0 0,-3-3 0,-1-1 15,0 1-15,0-1 0,1-2 16,0 0-16,1 1 0,1 0 15,0 1 1,1 0-16,1-1 0,-1-1 16,2-2-16,0 0 0,2-1 0,0 1 15,0 0-15,1-1 0,0 1 16,2-1-16,-2 2 16,2-2-16,-2 1 0,2-1 0,-3 0 15,3 0-15,0 0 0,0 0 0,0 0 16,-1 3-16,1-3 0,0 0 0,0 0 15,0 0-15,0 0 0,0 0 16,0 0-16,0 0 0,0 0 16,0 0-16,0 0 0,0 0 15,0 0-15,0 0 0,0 0 16,0 0-16,0 0 0,0 0 16,0 0-1,0 0-15,0 0 0,-3-6 0,3 6 16,-2-4-16,2 4 0</inkml:trace>
  <inkml:trace contextRef="#ctx0" brushRef="#br0" timeOffset="70944.792">17319 11303 0,'0'0'0,"0"0"15,0 0-15,0 0 0,0 0 0,0 0 16,0 0-16,0 0 0,0 0 0,0 0 16,0 0-16,0 0 0,0 0 15,0 0-15,0 0 0,12 18 16,-12-18-16,0 0 0,0 0 15,0 24-15</inkml:trace>
  <inkml:trace contextRef="#ctx0" brushRef="#br0" timeOffset="71383.1981">22343 10656 0,'0'0'0,"0"0"16,0 0-16,0 0 0</inkml:trace>
  <inkml:trace contextRef="#ctx0" brushRef="#br0" timeOffset="74238.5802">20980 9447 0,'0'0'0,"0"0"0,0 0 0,0 0 15,0 0-15,0 0 0,0 0 16,0 0-16,0 0 0,0 0 16,0 0-16,-10 22 0,10-22 0,0 0 15,-16 18-15,16-18 0,0 0 16,-17 22-16,17-22 0,-15 16 16,7-9-1,-2 2-15,-1 1 0,-3-1 16,0 0-16,-1 0 0,-2-2 15,1 1-15,-1 0 0,-1-1 16,0 1-16,-8 2 0,1-2 16,0 2-16,0-3 0,1 0 15,1-1-15,-3-1 0,0-1 16,1 1-16,2-2 0,-2 1 0,0-1 0,0 0 16,-1 0-16,-5-1 0,2-1 15,0 0-15,1-1 0,0 0 16,-2-2-16,2 0 0,3-2 0,1 1 15,-1-1-15,2-1 0,0-2 16,0 1-16,-1 0 16,2 0-16,2 2 15,0 0-15,1-3 0,1 2 16,1 0-16,-1-1 0,-1 1 16,2 1-16,0 0 0,3 2 0,1 0 15,3 0-15,1-5 16,1 2-16,2-1 0,0 2 0,2 1 15,0 1-15,1-2 0,1 3 16,0 0-16,2 1 0,-3-4 0,3 4 16,-1-3-16,1 3 0,0-3 15,0 3-15,3 0 0,0 0 0,2-1 16,2 0-16,0 1 0,0 1 16,2 1-16,1 0 0,1 1 15,0 0-15,0 0 16,0 1-16,0-2 15,2 1-15,2 1 0,0 0 0,2-1 16,0 1-16,1 1 16,0 0-16,-1-1 0,9 3 15,2-1-15,-1 0 0,-2-1 0,1-1 16,-1 2-16,0-2 16,1 1-16,0-2 0,1 1 15,-2-1-15,-1 1 0,6-2 0,0-1 0,-2-1 16,-1 1-16,-2-3 0,0-1 15,-3 1-15,-3 0 0,2-2 0,3-1 16,-2-2-16,0 2 0,-1-1 16,0 1-16,-3 1 0,-1-1 15,0 0-15,2-4 0,0 1 16,0 0-16,1 0 0,-1 1 0,-1-2 0,-2 3 16,-1-2-16,0 1 15,2 0-15,-1 0 0,2 0 0,0 2 16,-5 0-16,-1-1 15,0 1-15,0-1 0,-1 1 16,0 0-16,-1 1 0,-1 0 16,0 0-16,0-1 15,-1 1-15,-2 1 0,0-1 16,-1 3-16,0-2 0,-2 0 16,-1 1-16,0 0 0,-2 2 0,3 0 15,-3 0-15,0 0 0,-4 1 16,2 1-16,-1 1 0,-1-1 15,-1 1-15,-2 2 0,0-1 16,-1 1-16,-2-1 0,-2 2 0,-1 0 0,-1-1 16,1 2-16,0-1 15,-1 1-15,0 1 0,-2 0 0,-3 0 16,-5 2-16,1-1 0,-1-1 16,1 2-16,0-3 0,-1 1 15,-3 0-15,0 1 16,1-1-16,2 0 15,-8 1-15,-1-2 0,2-1 16,3 1-16,-2-2 0,-1 1 16,2-1-16,2 0 0,-2-3 15,-1 0-15,3 0 0,0 1 0,0-1 16,-2-2-16,1-2 0,2-1 16,1 1-16,-1 0 0,2-1 15,1-1-15,0-2 0,-2 1 0,3 0 16,1-2-16,3 3 0,0 1 0,1-1 15,2 0-15,1 1 0,-1-2 16,1 1-16,1 1 0,1-1 16,1 2-16,3 0 0,2-1 15,1 1-15,-1-3 0,2 1 0,-1 1 32,2 1-32,0-2 0,1 1 0,1 1 15,1 0-15,1-2 16,1 2-16,1 0 0,2-1 0,1 2 15,2 1-15,1 1 0,1-1 16,0 2-16,1-1 0,1 0 0,2 1 16,3-1-16,0 3 15,1-3-15,5 3 0,-1 2 0,1-3 16,0 0-16,3 0 0,1-1 0,-1 1 16,-2-2-16,4 0 0,1 0 15,0-1-15,-1-1 0,5-1 16,-1 0-16,-1-1 0,-1-3 15,1 1-15,0-2 0,-3 1 0,-3 0 16,3-1-16,0-1 0,-1-1 0,-2 0 0,-2-1 16,-1 0-16,0 0 15,-1 1-15,1 3 0,2-1 16,-2 1-16,-1 2 0,-3-2 16,-1 2-16,-3-3 0,-1 2 15,-2 1-15,1 3 0,-4 0 0,-1 0 16,-3 1-1,0-2-15,-4 2 0,0-2 16,-6 0-16,-2-1 0,2 2 16,0 0-16,1-1 0</inkml:trace>
  <inkml:trace contextRef="#ctx0" brushRef="#br0" timeOffset="77301.7965">14082 9796 0,'0'0'0,"0"0"0,0 0 15,0 0-15,0 0 16,3-23-16,-3 23 0,0 0 16,-7-20-16,7 20 0,-18-18 15,6 8-15,-1 2 0,-4 1 16,-2 1-16,-2 0 0,0 1 0,-8 0 15,-3 2-15,1 3 16,0 1-16,-8 4 0,0 3 16,3 1-16,4 1 0,-1 2 15,0 0-15,2-1 0,4-1 0,-1 5 16,5-1-16,8-2 0,1 1 16,3 0-16,1 2 0,3-3 15,2-1-15,4 1 0,2 2 16,1-3-16,2-1 0,5 3 15,4 1-15,1-2 0,2 1 0,1-2 16,3 3-16,0-5 0,0 2 16,3-1-16,3-1 15,-1-1-15,-2-2 0,0 2 16,0-1-16,-1 0 0,-1 0 0,0 0 16,-1 1-16,-5-2 0,-2-1 0,-5 1 15,0-5-15,-1 2 0</inkml:trace>
  <inkml:trace contextRef="#ctx0" brushRef="#br0" timeOffset="77933.9974">11970 10169 0,'0'0'0,"0"0"0,0 0 16,0 0-16,0 0 0,0 0 0,33 0 16,-33 0-16,35 0 0,-11 0 15,6 1-15,0 3 16,4-2-16,14 3 15,6 0-15,1 1 0,1-2 0,17 4 16,3 1-16,10 2 0,-5 1 16,14 2-16,-2-1 15,3 2-15,-10-1 0,11 4 16,-3 0-16,15 3 0,-13-3 0,1-4 16,1-7-16,-13 7 0,-10-2 0,4 2 15,2 0-15,-9-4 16,-6-2-16,-3-4 0,-1 3 15,-6-1-15,-3 1 0,-7-3 16,-3 0-16,-5-3 0,-4 2 0,-3 0 0,-4 1 0,-7-1 16,-5 2-16,-4-3 0,-3-2 15,-2 0-15,-3 0 0,-6 4 16,-3 3-16,-2-2 0,-5-2 0,-6 0 16,-9-4-16,8-1 0,5 2 15,4-1-15</inkml:trace>
  <inkml:trace contextRef="#ctx0" brushRef="#br0" timeOffset="78952.6943">17402 12021 0,'0'0'0,"0"0"15,0 0-15,0 0 0,0 0 0,0 0 16,0 0-16,0 0 0,0 0 15,22 11-15</inkml:trace>
  <inkml:trace contextRef="#ctx0" brushRef="#br0" timeOffset="79152.8706">17415 12085 0,'0'0'0,"0"0"0,0 0 15,0 0-15,0 0 0,0 0 16,0 0-16,0 0 0,0 0 0,0 0 16</inkml:trace>
  <inkml:trace contextRef="#ctx0" brushRef="#br0" timeOffset="79337.4244">17299 12021 0,'0'0'15,"0"0"-15,0 0 0,0 0 16,0 0-16,0 0 0,0 0 0,0 0 0,0 0 15,0 0-15,0 0 0,0 0 0</inkml:trace>
  <inkml:trace contextRef="#ctx0" brushRef="#br0" timeOffset="79506.8218">17265 11974 0,'0'0'0,"0"0"0,0 0 0,0 0 0,0 0 16,0 0-16,0 0 15,0 0-15,0 0 0,0 0 0,0 0 16,0 0-16</inkml:trace>
  <inkml:trace contextRef="#ctx0" brushRef="#br0" timeOffset="79685.2364">17225 11941 0,'0'0'0,"0"0"0,0 0 16,0 0-16,0 0 0,0 0 0,0 0 16,0 0-16,0 0 0,0 0 15,0 0-15,0 0 0</inkml:trace>
  <inkml:trace contextRef="#ctx0" brushRef="#br0" timeOffset="79854.616">17283 11972 0,'0'0'0,"0"0"16,0 0-16,0 0 0,0 0 0,0 0 0,0 0 15,0 0-15,0 0 0,0 0 16,0 0-16,0 0 0</inkml:trace>
  <inkml:trace contextRef="#ctx0" brushRef="#br0" timeOffset="80007.9633">17289 11980 0,'0'0'16,"0"0"-16,0 0 0,0 0 16,0 0-16,0 0 0,0 0 15,0 0-15,0 0 0,0 0 0,0 0 16,0 0-16</inkml:trace>
  <inkml:trace contextRef="#ctx0" brushRef="#br0" timeOffset="80186.4789">17313 11906 0,'0'0'0,"0"0"0,0 0 15,0 0-15,0 0 0,0 0 16,0 0-16,0 0 0,0 0 0,0 0 16,0 0-16,0 0 15,-21-16-15,21 16 0</inkml:trace>
  <inkml:trace contextRef="#ctx0" brushRef="#br0" timeOffset="81072.9788">13492 10681 0,'0'0'0,"0"0"16,0 0-16,0 0 0,-10 22 0,10-22 0,-12 28 15,5-10-15,0 0 0,-5 6 16,-5 3-16,-4 8 0,1-3 16,-1 3-16,-1 0 0,-4 5 15,-1-4-15,1 3 0,-2 1 16,1 3-16,2-1 16,0-2-16,0 1 15,3-7-15,4-2 0,0-4 0,2-3 16,3-3-16,3-4 0,2 0 15,2 0-15,2-4 0,1 0 16,0 0-16,3-3 16,3-4-16,0 0 0,3-1 0,1-1 15,4-1-15,3 1 0,1-3 16,3-2-16,4 0 0,4-2 0,3-3 16,2-1-16,3-1 0,3 0 0,-6 0 15,-7 2 1,-4 1-16</inkml:trace>
  <inkml:trace contextRef="#ctx0" brushRef="#br0" timeOffset="86845.9027">17627 11528 0,'0'0'0,"0"0"0,0 0 16,0 0-16,0 0 0,0 0 15,0 0-15,0 0 0,0 0 0,8-19 16,-8 19-16,0 0 15,5-18-15,-5 18 16,0 0-16,0 0 0</inkml:trace>
  <inkml:trace contextRef="#ctx0" brushRef="#br0" timeOffset="87225.1419">22355 10342 0,'0'0'0,"0"0"0,0 0 0,0 0 0,0 0 0,0 0 16,0 0-16,0 0 31,0 0-31,-24-3 0,24 3 0,0 0 16</inkml:trace>
  <inkml:trace contextRef="#ctx0" brushRef="#br0" timeOffset="92725.9247">20711 8826 0,'0'0'0,"0"0"0,0 0 16,0 0-16,0 0 0,0 0 0,0 0 15,0 0-15,0 0 0,0 0 16,0 0 0,0 0-16,10-21 0,-10 21 15,0 0-15,0 0 0,0 0 0,-33-7 16,33 7-16,-29 3 16,29-3-16,-32 4 0,12-1 15,0 1-15,1 0 0,1 0 0,-1 2 16,2 0-16,2 0 0,-4 3 15,2 0-15,2 1 16,2 1-16,3 0 0,2 1 16,3-2-16,0 0 0,3-1 0,1 1 15,1-3-15,1 0 0,3 0 16,1 1-16,1-3 0,0 0 16,4-2-16,2 1 0,1-2 15,1 0-15,2 0 0,1-2 16,-1 0-16,0-1 0,1-2 15,2-1-15,-1-2 0,-2 0 16,0 0-16,-1-2 0,0-1 0,-3 2 16,-1-2-16,-1 0 0,-3 1 15,0-1-15,-2-1 0,0 1 16,-2 0-16,-1 2 0,-2-1 16,-1 3-16,-1-3 0,-2 1 15,-2 2-15,0 1 0,-3 3 0,-2 0 0,-1 1 0,-1 0 16,1 1-16,1 0 0,-4 3 15,-2 2-15,3 0 0,1 0 0,1 2 16,2 0-16,2 0 16,1 1-16,4 0 15,2-2-15,1 1 0,0-1 0,2 1 16,3 1-16,-1-2 16,0-2-16,3 1 0,1-1 15,2 0-15,2-1 0,4-2 0,1 0 0,-1-1 16,1-1-16,-2-3 15,0 0-15,-3-1 0,-1 1 0,0-2 16,-1-4 0,-1 0-16,-2-1 0,-1-1 15,-3 0-15,-1 0 0,0 1 16,-4-2-16,-1 0 0,-1 0 0,-2 2 16,-3-1-16,-3 2 15,-2 0-15,-2 1 0,0 1 0,-2 2 16,1 0-16,0 1 0,-3 3 0,-3 4 15,1 0-15,1 2 0,2 1 16,1 2-16,2 1 0,3 0 16,1 1-16,2 1 0,2-1 0,3 1 15,1 1-15,3 0 16,1-1-16,1-2 0,3 0 0,1-1 16,1-1-16,0 1 0,2-1 15,1-3 1,-1-1-16,-2-3 0,1 1 0,-1 0 0,1 0 0,-2-1 15,1-1-15,0-1 16,-3-2-16,0 1 0,0-3 0,1-2 16,-3 1-16,-1-3 0,-1 2 15,-1-1-15,-2 1 0,1 0 0,-1 0 16,-2-1 0,0 1-16,1 0 0,-2 0 15,1 1-15,-2 2 0,0-1 0,-1 3 16,0 2-16,-2 1 0,-2 3 15,-2 3-15,-3 2 16,2 2-16,-1 2 0,-2 0 0,4-2 16,2-1-16</inkml:trace>
  <inkml:trace contextRef="#ctx0" brushRef="#br0" timeOffset="96235.5624">20460 8854 0,'0'0'16,"0"0"-16,0 0 0,0 0 0,0 0 0,0 0 15,0 0-15,0 0 0,0 0 16,0 0-16,0 0 0,0 0 15,0 0-15,0 0 0,0 0 16,0 0-16,0 0 0,0 0 16,0 0-16,0 0 0,0 0 0,0 0 15,0 0 1,0 0-16,0 0 0,0 0 16,0 0-16,0 0 0,0 0 15,0 0-15,0 0 0,0 0 16,0 0-16,0 0 0,0 0 15,0 0-15,0 0 0,0 0 16,0 0-16,0 0 0,0 0 0,0 0 16,0 0-16,22 15 0,-22-15 0,0 0 15,0 0-15,0 0 0,0 0 16,0 0-16,13 22 0,-13-22 16,0 0-16,0 0 0,9 19 15,-9-19-15,4 13 0,-2-5 0,1 0 16,0 0-16,-1 0 0,1 0 15,0 2 1,1 2-16,-1 0 0,0 1 16,1 1-16,-1-1 0,0 3 0,0 0 15,1 0-15,-1 1 16,0 2-16,1 0 0,0 0 16,2 5-16,-1-1 0,0 2 15,-1 3-15,0-1 0,1-1 0,1 2 16,2-1-16,-1 0 15,-1-1-15,3 8 0,0 0 16,-1-2-16,-1-3 0,1 3 0,0 4 16,-1-4-16,-3-1 0,1 1 15,1 1-15,-1 0 0,1-1 16,-1 6-16,1 0 0,-2-3 16,1-1-16,-2 3 0,0-1 15,1-1-15,-1-2 0,1 2 0,1-2 16,-1 2-16,1 1 0,0 0 15,2-1-15,-1-1 0,2 0 16,0 6-16,-1 3 0,0-5 0,2-5 16,0 2-16,-1 1 15,-2-1-15,1-2 0,-1-1 16,2 4-16,0-4 0,0 0 0,-2 4 16,0 2-16,-2-2 0,1-3 0,-1 5 15,0 0-15,2-3 16,-1-3-16,1 0 0,-1 1 15,1-1-15,-1-1 0,3 1 16,1 1-16,-1-1 0,-2 0 0,2 0 16,0 2-16,-2-2 0,0-3 0,-2 1 15,2 2-15,-2-3 0,1-1 0,0-1 16,2 0-16,-2 1 16,0-3-16,-2-1 0,0-1 15,0-2-15,-1-3 0,0 0 16,1 5-16,-1-4 0,1 0 0,0-2 15,0 1 1,-1-3-16,1-2 0,0 2 16,1 3-16,-1-6 0,-1 2 15,0-2-15,0 1 0,0-3 16,2 0-16,-1-2 0,0 1 16,1-2-16,-2-1 0,0 0 0,1-2 15,0 1-15,-2-1 0,1 0 16,0 1-16,0-2 0,2 0 0,-2 0 15,0 3-15,-1-2 0,0 0 16,0 1-16,0-1 0,1 0 16,-1 0-16,0-1 0,1 0 15,0 0-15,0 0 0,1 0 0,-1-2 16,-2-1-16,2 2 0,-2-2 16,2 3-1,-2-3-15,2 2 0,-2-2 16,3 1-16,-3-1 0,0 0 0,0 0 15,0-2-15,0-2 0,0 0 16,0-3-16,0-3 0,0 1 16,-2 0-16,2 1 15,0 1-15,0 1 0</inkml:trace>
  <inkml:trace contextRef="#ctx0" brushRef="#br0" timeOffset="97153.9004">21044 11742 0,'0'0'0,"0"0"15,0 0-15,0 0 0,0 0 16,0 0-16,0 0 0,0 0 15,0 0 1,0 0-16,0 0 0,0 0 16,0 0-16,0 0 0,26-18 15,-26 18-15,0 0 0,23-14 0,-23 14 16,22-11-16,-11 7 0,0-1 16,0-1-16,1 1 0,-1-2 15,1 2-15,1 2 0,0-1 16,0 0-16,2 0 0,0 1 0,-1-1 15,1 0-15,-2 1 0,0 0 16,-1 1-16,1 0 0,-1-1 0,0 1 16,-1 0-16,-1 1 0,0 0 15,0 0-15,-2-3 0,0 2 0,0 0 16,0-1-16,-2 3 16,1-2-16,-2 0 15,1 2-15,-2-1 0,1-1 16,-1 2-16,-1-2 0,1 0 15,-2 2-15,0 0 0,0 0 16,1 0-16,-1 0 0,0 0 16,-2 0-16,2 0 0,-2 0 15,2 0-15,-2 0 0,3 0 16,-3 0-16,0 0 0,0 0 0,0 0 16,0 0-16,0 0 0,2 4 15,-2-4-15,1 7 0,-1-7 0,2 10 16,-1-6-16,0 2 0,-1-1 15,1 2-15,0 2 0,1-2 16,0 2-16,0 2 0,0 0 16,0-1-16,1 1 0,-1 0 0,0-1 15,-1 3-15,0-1 0,1 1 0,1-1 16,-1 3-16,0-1 0,0 0 16,0-2-16,1 1 0,-1-1 15,0 0-15,0-1 0,0-1 0,1 1 16,-1-1-16,0-1 0,0 2 15,1-3 1,-1-2-16,0 4 0,0-3 16,0 1-16,1 0 15,-1 0-15,0-1 0,0 0 0,0 0 16,1-1-16,-1-2 0,0 2 16,0 0-16,0 0 0,1-1 0,-1 0 15,0 0-15,-1-2 0,0-1 16,0 0-16,0 1 0,1-1 0,-1 0 15,-1-2-15,2 4 0,-2-4 16,2 3-16,-2-3 0,0 0 16,0 0-16,-3-1 0,-1-4 15,0-3-15,0 2 0,0 0 0,1 1 16</inkml:trace>
  <inkml:trace contextRef="#ctx0" brushRef="#br0" timeOffset="98112.6778">21378 12596 0,'0'0'0,"0"0"0,0 0 15,0 0-15,0 0 0,0 0 0,0 0 16,0 0-1,0 0-15,0 0 0,0 0 16,0 0-16,0 0 0,0 0 16,0 0-16,0 0 0</inkml:trace>
  <inkml:trace contextRef="#ctx0" brushRef="#br0" timeOffset="99917.8066">21575 12671 0,'0'0'0,"0"0"16,0 0-16,0 0 0,0 0 0,-20 25 15,20-25-15,-23 26 0,8-12 0,-5 5 16,-3 2-16,-7 4 15,-4 0-15,-9 6 0,2-2 0,-11 7 16,-1 2-16,4-3 16,2-3-16,-6 6 0,4-2 15,-4 2-15,4-2 0,3-2 0,3-1 16,6-3 0,3-3-16,-4 4 0,0 0 15,11-5-15,4-3 0,3-1 16,3-4-16,3-2 0,1-2 15,2 0-15,2-1 0,1-4 16,1-2-16,3-2 0,2-3 16,0 0-16,2-2 0,3-6 15,6-3-15,2-3 0,2-1 0,6-7 16,4-7-16,-4 6 0,-4 3 0,-3 4 16</inkml:trace>
  <inkml:trace contextRef="#ctx0" brushRef="#br0" timeOffset="100287.9099">21522 12565 0,'0'0'0,"0"0"15,17 2-15,-5 0 0,1 2 0,8 7 16,5 6-16,-3-1 15,0 0-15,4 8 0,1 3 0,-5 1 0,-2 0 16,-5 1-16,-5 2 0,-5-5 16,-3-2-16,-7 2 0,-6-1 15,0-9-15,-1-2 0,-3-1 16,-2 0-16,2-4 0,-1 0 0,-5-1 16,-4-4-16,3 0 0,1 0 15,-2-3-15,-1 0 0,-2-1 0,1-1 16,1-1-16,0-2 0,2-1 15,3-1-15,0 1 0,2-1 16,2 0-16,0 1 0,1-2 16,1 0-16,0-1 0,-1 0 0,3-3 15,2-2-15,2 4 0,2 2 16,0 1 0</inkml:trace>
  <inkml:trace contextRef="#ctx0" brushRef="#br0" timeOffset="100451.8666">21903 13217 0,'0'0'0,"0"0"16,0 0-16,0 0 0,0 0 0,-15 18 0,15-18 0,0 0 0</inkml:trace>
  <inkml:trace contextRef="#ctx0" brushRef="#br0" timeOffset="105466.3552">20238 8367 0,'0'0'0,"0"0"16,0 0-16,0 0 0,0 0 0,0 0 16,0 0-16,0 0 0,0 0 0,0 0 15,5-18-15,-5 18 16,0 0-16,0 0 0,0 0 0,0 0 0,0 0 16,0 0-16,0 0 0,0 0 15,0 0-15,0 0 0,-24 9 16,24-9-16,0 0 0,0 0 15,-29 7-15,29-7 0,0 0 0,-22 5 16</inkml:trace>
  <inkml:trace contextRef="#ctx0" brushRef="#br0" timeOffset="107356.6801">20300 12051 0,'0'0'0,"0"0"0,0 0 15,0 0-15,0 0 0,0 0 0,0 0 16,0 0-16,0 0 0,0 0 15,0 0-15,0 0 0,-15-16 0,15 16 16,0 0-16,0 0 0,0 0 16,0 0-16</inkml:trace>
  <inkml:trace contextRef="#ctx0" brushRef="#br0" timeOffset="107577.8203">20176 11917 0,'0'0'0,"0"0"0,0 0 15,0 0-15,0 0 0,0 0 0,0 0 16,0 0-16,0 0 0,0 0 0,0 0 16,0 0-16,0 0 0,0 0 15,0 0 1,0 0-16,0 0 0,0 0 0,-7-24 0,7 24 0</inkml:trace>
  <inkml:trace contextRef="#ctx0" brushRef="#br0" timeOffset="107757.644">20038 11869 0,'0'0'0,"0"0"0,0 0 0,0 0 0,0 0 0,0 0 16,0 0-16,0 0 0,0 0 16,0 0-16,0 0 15,0 0-15,0 0 0,0 0 0,0 0 16,0 0-16</inkml:trace>
  <inkml:trace contextRef="#ctx0" brushRef="#br0" timeOffset="107927.1027">20007 11883 0,'0'0'0,"0"0"15,0 0-15,0 0 0,0 0 0,0 0 16,0 0-16,0 0 0,0 0 16,0 0-16,0 0 0,0 0 15,0 0-15,0 0 0,0 0 16,0 0-16,0 0 16,16-20-16,-16 20 15,0 0-15,-4-24 0,4 24 16</inkml:trace>
  <inkml:trace contextRef="#ctx0" brushRef="#br0" timeOffset="120550.0469">9821 2599 0,'0'0'16,"-11"0"-16,-6 0 0,-1 2 0,-4-1 16,-15 0-16,-5 4 15,-9 0-15,0 2 16,-13 3-16,-3-1 0,3 1 16,1 1-16,-13 6 0,-2 1 15,8-3-15,6 3 0,-11 5 16,1 2-16,7-2 0,4-1 0,-26 15 15,8-3-15,15-2 0,11-2 16,0 4-16,0 2 0,10-4 16,10-7-16,0 7 0,1 0 0,2-3 15,2-2-15,7 3 0,5 3 16,0-2-16,0 0 0,-1 1 16,-1-2-16,6-2 0,4-4 0,3 9 15,1 4-15,5-17 0,-1 1 16,6 3-16,2 1 0,1 0 15,0-2-15,7 2 16,5 2-16,-4-5 16,2-1-16,5 5 0,3-1 15,-2-4-15,3 0 0,1 0 16,4 3-16,-1-4 0,0-2 0,2 2 16,3-3-16,0 0 0,0 0 15,4-1-15,2-2 0,2 1 16,2-1-16,11 1 0,3-1 0,-4-3 15,-2-2-15,6-1 0,6 0 16,-4 0-16,-4-1 0,29 4 16,-5-2-16,-9-4 0,-7-2 0,5 2 15,4 0-15,-4-3 0,-5 1 16,3-4-16,3-2 0,-9 0 16,-4 0-16,8-2 15,7-2-15,-5 1 16,-3 0-16,5-4 0,4-1 15,-6 2-15,-4 1 0,6 0 0,7-2 16,-10 0-16,-5-1 0,8-6 16,7-2-16,-5 5 15,-5 5-15,3-3 0,1-3 16,-7-2-16,-4-2 0,1-1 0,-1 2 0,-7 0 16,-5-1-16,1-3 0,3-2 0,-10 3 15,-9 3-15,0-7 0,-1-3 16,0 3-16,-1 3 0,-6 0 15,-3 0-15,-4-4 0,-4-1 16,3-3-16,2-3 0,-3 7 0,-1 2 16,-3 0-16,-2-1 0,-3 0 15,0 0-15,-6 8 0,0-6 16,-2-1-16,0-2 0,-2-3 0,-2-2 16,-3 3-16,0 2 0,-6-2 15,0-4-15,1 9 0,0 2 16,-5-3-16,-2-4 0,-1 2 15,-1 2-15,-5-1 16,-5-2-16,2 0 0,1 5 16,-7-4-16,-5 1 15,2 2-15,2 5 0,-11-5 0,-2-1 16,0 2-16,2 2 0,-6 2 16,-4-4-16,4 5 0,2-1 0,-6 3 15,-5 0-15,-4 2 16,4 4-16,-23-4 0,3-1 0,11 7 0,9 0 15,-7 3-15,-3 3 0,5-1 16,2 2-16,-4 0 0,-3 3 16,8-2-16,6 2 0,-5 7 15,-2 2-15,1 0 0,0-3 0,-5 5 16,-3 1-16,24-5 0,15-1 16,10-4-1</inkml:trace>
  <inkml:trace contextRef="#ctx0" brushRef="#br0" timeOffset="121383.8535">7993 3477 0,'0'0'0,"0"0"0,0 0 16,0 0-16,0 0 0,-1 26 0,1-26 15,-3 21-15,3-21 0,-3 30 16,1-12-16,-1 2 0,-1 1 0,1 2 16,0 4-1,-1 11-15,3 2 0,-3-1 16,0 1-16,1 9 0,0 0 15,0 3-15,-1 2 0,1 8 16,-1-2-16,-1 4 0,1 1 16,-3 6-16,0-3 0,-1 3 15,-2 0-15,1 10 0,2-3 16,-2 0-16,-2-3 0,-5 33 0,0-10 0,2-7 16,1-2-16,3-6 0,2-1 15,1 4-15,0 3 0,1-5 16,2-2-16,-4 5 0,-1-1 15,2-4-15,0-4 0,-3 5 16,1 3-16,-2-1 0,-1-3 0,1 4 31,0 3-31,0-3 0,0-3 0,2 6 16,3 4-16,0-9 0,2-4 16,-2 4-16,1 3 0,1-3 0,2-3 0,-1 4 15,-2 5-15,2-9 0,-2-6 0,-3 5 16,-1 5-16,0-7 15,-1-4-15,8 5 16,3 2-16,0-8 0,2-7 0,-5-1 16,0-2-16,1-3 0,0-5 15,1-16-15,0-12 0,0-8 16</inkml:trace>
  <inkml:trace contextRef="#ctx0" brushRef="#br0" timeOffset="122339.0639">11829 3728 0,'0'0'16,"0"0"-16,0 24 0,0-9 0,0 1 16,0 14-16,0 5 0,0 0 15,-1 1-15,-2 18 0,-2 5 16,1-2-16,-1 0 0,-1 16 16,-1 5-16,-3 4 0,-1-8 15,-2 16-15,-1 3 16,2-9-16,2-7 0,-6 44 0,3-4 15,1-17-15,3-10 0,-1 8 16,-1 5-16,0-10 0,0-10 16,-4 9-16,-3 4 0,3-7 15,0-3-15,1 4 0,0 9 16,0-9-16,3-2 0,0 3 0,0 8 16,-1-9-16,-1-5 0,-5 11 15,-3 7-15,3-16 0,1-5 16,0 6-16,2 7 0,2-10 15,1-5-15,1 5 0,1 4 16,1-6-16,1-4 0,0 0 16,1 1-16,-3-11 0,-1-6 0,3 3 15,3 4-15,0-7 0,2-6 0,-4 3 16,-1 4-16,0-8 0,-1-6 16,0 1-16,1 3 15,2-8-15,1-5 0,2 4 0,0 2 0,-1-8 16,2-7-16,0-10 0,1-7 15,0-4-15</inkml:trace>
  <inkml:trace contextRef="#ctx0" brushRef="#br0" timeOffset="123742.6142">10467 8257 0,'0'0'0,"-14"-6"0,-3-3 16,2 3-16,-3-1 15,-11-3-15,-6-2 0,-3 2 16,-3-2-16,-15-1 0,-4 1 16,-8-3-16,3 1 0,-16 2 15,0 2-15,6 3 0,5 0 16,-14 0-16,1 3 0,5-2 15,6 3-15,-33-2 0,8 1 16,11 4-16,6 3 0,2 1 0,1 0 16,8 3-16,9-1 0,-4 3 0,-2 1 15,2-2-15,1-2 0,0 3 16,-3 1-16,13 1 0,8 1 0,-7 0 16,-3 2-16,3 0 15,1 0-15,5-3 0,4-3 16,8 4-1,2 4-15,-5-1 0,-3 1 0,2-3 16,3 0-16,-2 2 0,0 5 16,8-4-16,8-2 0,-2 3 15,-2 2-15,1 0 0,1 1 16,11-6-16,-1 1 0,2 1 0,3 0 16,2 0-16,-1 2 15,3-6-15,0-2 0,2 5 0,1 4 16,0-2-16,2-1 0,1-2 0,2 1 15,1-1-15,4 1 0,1-1 16,3 2-16,3 1 0,1 0 16,2-1-16,2 1 0,3-2 15,2 0-15,3-1 0,8 0 16,-3-2-16,1-1 16,4 1-16,2-1 0,-1 0 15,1 1-15,10 1 0,3 2 16,-3-3-16,-1 0 0,6-1 15,3 1-15,-4-2 0,-4-1 0,12 3 16,1 1-16,-2 1 16,-2-1-16,5 0 0,4-1 0,0-1 15,-7-1-15,25 2 0,-2-1 0,-7 0 16,-4-3-16,3 0 0,3 1 16,-9-2-16,-3 0 0,3-3 15,4 1-15,-10 1 0,-6 0 0,4-1 16,3 0-16,-3-2 0,-3-1 15,2-4-15,1 0 16,-9-3-16,-7 1 0,6-1 0,3-4 0,-7 3 16,-5-1-16,2-3 0,3 0 15,-2 2-15,1 1 0,-5-3 16,-2-3-16,-6 0 0,-4-2 0,2-1 16,2-2-16,-5 1 0,-5 0 15,3 1-15,2 1 0,-6-2 16,-3-1-1,-5-3-15,-1-1 0,-10 11 16,1-2-16,0-1 0,1-4 16,0 0-16,-1-1 0,-2-1 15,-3-3-15,0 1 0,0 0 16,-2-1-16,-1 1 0,-3 2 16,0 3-16,-1-1 0,-1-3 15,0 0-15,-1 2 0,-3-2 0,-2-2 0,-3 1 16,1 0-16,-5 0 0,-2-3 15,3 3-15,2 2 0,-7-2 16,-3 0-16,-1 2 0,1 1 16,-3-1-16,-1 0 0,-2 2 0,-1 0 15,-10-3-15,-2 0 0,3 1 16,3 2 0,-6-3-16,-3 2 0,4 4 15,2 5-15,-9-1 0,-6 0 16,0 1-16,0 0 0,-14 2 15,-1 0-15,5 1 0,4 1 0,-38 0 16,1 1-16,13 1 0,9 2 16,25 0-16,17 0 0,11 1 15</inkml:trace>
  <inkml:trace contextRef="#ctx0" brushRef="#br0" timeOffset="134887.0487">7600 8783 0,'0'0'15,"0"0"-15,0 0 0,0 0 0,0 0 16,21 7-16,-21-7 0,0 0 16,30 4-16,-17-3 0,2 0 15,1-1-15,-1 1 0,4-1 16,3-1 0,0 1-16,0 1 0,8-2 0,1 0 15,0 0-15,1 0 16,0-1-16,2 1 0,-1-2 15,0 0-15,8 0 0,-1 0 16,-2 0-16,-1-2 0,2 0 16,2-1-16,0 0 0,-1 2 0,7-1 15,0-2-15,-1-1 0,-2 0 0,1 0 16,1 0-16,1 0 0,0 1 0,8-5 16,-1-1-16,-2-1 0,-2 1 15,1-1-15,2-1 0,-4 2 16,-4 1-16,11-2 0,3 2 15,-8-4-15,-5-2 0,3-3 0,3-2 32,-1 1-32,-1 1 0,6-3 0,0 2 15,-8 5-15,-1 2 0,24-11 16,-7-2-16,-8 3 0,-6 0 16,7 0-16,2 1 0,-9 1 15,-7 2-15,4-7 0,4-2 16,-7 1-16,-4 1 0,4-1 15,2-1-15,-7 3 0,-6 2 0,7-3 0,4-3 16,-6 1-16,-3 0 0,2 1 16,3-1-16,-6 2 0,-3 3 0,5-5 15,4-2-15,-4 3 16,0 2-16,-2-4 0,0-2 16,-1 2-16,0 1 0,-2-1 15,0-4-15,-5 7 0,-1 4 0,-1-5 0,0-3 16,-5 4-16,-4 2 0,0-4 15,-2-1-15,-7 14 0,1-1 0,4-3 16,2-4-16,0 3 16,-2-3-16,0 0 0,1 0 15,-3 0-15,-2 2 0,0-1 16,-1-2 0,0 0-16,-2 0 0,-1 1 0,-2-3 15,-1 3-15,-1 0 0,-3 2 16,-1-1-16,-2-1 0,-1 0 15,-3 0-15,-2-1 0,2 3 16,0 4-16,-1-2 0,-1-1 16,0 1-16,0 0 0,-2-1 15,-3 1-15,0 2 0,-1-2 0,-3-3 0,-2 2 16,1 0-16,2 1 0,-5 0 16,-4-1-16,2 4 0,1 1 15,-4-2-15,-3-2 0,1 3 16,0 1-16,-6-1 0,0-3 15,0 4-15,0 1 0,0-2 16,-1 2-16,0 1 16,2 1-16,-3 0 0,-2-1 15,2 2-15,1 0 0,-2 3 16,-1-1-16,2 0 0,0 0 16,-6-3-16,1 3 0,6 1 15,2 0-15,-11-2 0,-1 2 16,5-1-16,6 2 0,-5 0 15,-4-1-15,5 3 0,5 0 0,-6 0 0,-5 2 16,6-2-16,6 2 0,-8-3 16,-1 0-16,5 1 0,5-2 15,-8 3-15,-5 1 0,7 4 16,6 1-16,-7-1 0,-4-5 16,6 1-16,4-2 0,-6 4 15,-3-1-15,4 4 0,2-2 0,-3 1 0,-2-1 16,4 0-16,5 2 0,-5 0 15,-3 2-15,7-1 0,2 0 0,-4 2 16,-5-1-16,5 0 16,4 1-16,-4 1 0,-2 1 15,5 1-15,3 1 0,-5-2 0,-1-2 16,7 0 0,2 4-16,-10 1 0,-1 1 15,9-1-15,3 2 0,-8 2 16,4 1-16,6-2 0,0 0 0,0 3 15,-2 0-15,2-2 0,3 2 16,-1 0-16,-1-3 16,4 3-16,1 3 0,2-2 0,-1 3 15,2-4-15,3 2 0,1-3 0,1 1 16,0 4-16,1-1 0,-4 1 16,1 3-16,3-5 0,1-2 15,0 3-15,0 1 0,2 0 16,2-4-16,2 4 0,0 0 15,3 0-15,0-1 0,1-2 0,0 3 16,2 0 0,1 0-16,1 2 0,2-1 15,0-1-15,0 0 0,0 2 16,1 0-16,0 0 0,1-2 0,2 1 16,1 1-16,-3 1 0,2-3 15,1 0-15,1 0 0,0 0 16,1-3-16,4-1 0,3 1 15,-1 1-15,1-1 0,0-1 0,1-2 16,1 2-16,2-1 0,1-1 16,4 2-16,-3-3 0,-2-1 0,5 0 15,1-2-15,1-1 0,1-1 16,4 2-16,0 0 16,0-1-16,1 0 0,1-3 0,0 2 15,1-2 1,-3 2-16,4-1 0,0-1 15,2-1-15,0 1 0,1-2 16,-1-2-16,-1-2 0,1 2 0,7 0 16,-2 0-16,-1-4 0,0 1 15,3-1-15,-1-1 0,-3 0 16,0 4-16,4-6 0,1 3 16,-3-3-16,-4 1 0,12 1 0,3-2 15,-7-3-15,-7 1 0,5-4 16,3-4-16,-5 6 0,-3 4 0,3-2 15,3-4-15,-5 2 0,-3-3 16,4 0-16,4 0 16,-1 0-16,2 2 0,5-5 0,0-1 15,-9 0-15,0 0 0,24-7 0,-3 3 16,-11-2-16,-10 3 0,3-1 16,4 0-16,-8 4 0,-6 1 0,5 2 15,4-3-15,-9 0 0,-3 0 16,5-5-16,3-2 0,-6 2 15,-2-2-15,3 1 0,5 2 16,-6 1 0,-4 3-16,1-4 0,2-2 15,-14 9-15,1-3 0,11-10 0,-4-1 16,-13 13-16,2 0 0,-1-6 16,-1 1-16,0 0 0,-2-1 15,0-3-15,-1 2 0,0-3 16,-1 2-16,0-2 0,1 0 15,-2 5-15,1 0 0,-1-4 0,0-2 16,-2 0-16,-1 3 0,-3-2 16,0-1-16,-3 4 0,1 1 0,-3-3 15,0 2-15,-1 0 0,-1-2 16,-1 1-16,0-2 0,0 1 16,0 0-16,-4 0 0,-2 0 15,-1 0 1,0 2-16,-1-2 0,-2-2 15,1 3-15,1 0 0,-5-3 0,-1-2 16,2 3-16,2 1 0,-5 0 16,-1-3-16,-3 2 15,-1 1-15,-1 0 0,-3 1 0,4 2 16,2 0-16,-6-5 0,-2-2 16,-1 4-16,2 3 0,-5-5 0,0 1 15,-1 0-15,0 1 0,-2 2 0,-1 0 16,1 0-16,2 1 0,-2-3 15,-1 0-15,1 5 0,1 0 16,-4-2-16,-1-3 0,1 4 16,3 2-16,-4-4 0,-4-3 15,4 4 1,4 3-16,-11-4 0,-4 1 0,5 1 16,2 1-16,-1-2 0,-2 0 15,2 3-15,0 3 0,-1-3 16,-1-2-16,1 3 0,1 1 0,1-3 0,0-1 15,1 3-15,0 2 0,-1 1 0,-1 3 16,2-2-16,2-2 16,-2-3-16,-1 0 15,-1 2-15,0 0 0,0 1 0,-1 0 16,0 3-16,0 4 0,0-3 16,-2-1-16,3 2 0,1 1 15,1 1-15,-2 0 16,0 0-16,1-1 0,0 3 0,1 0 0,3 0 0,4 3 15,-1-3-15,0 1 16,0-1-16,2 0 0,-1 3 0,0 2 16,2 0-16,3 1 0,-5-1 15,0-2-15,8 0 0,0-2 16,-4 3-16,1 3 0,1-1 16,3-2-16,0 2 0,2-1 15,3 1 1,4 1-16,-2 0 0,0 0 15,2-1-15,1 0 0,0-1 0,2 1 16,2-2-16,1 1 0,1 2 16,-1 0-16,2 0 0,-1 0 0,0-1 15,1 1-15,0 0 16,2-1-16,0 1 0,2 1 16,0-1-16,0 0 0,1 0 0,2 1 0,-3 0 15,4-1-15,-2-1 0,2 1 16,-2-1-16,2 1 0,-2-1 15,2 1-15,-2-1 0,2 1 0,0 0 16,0 0-16,0 0 0,-3 2 16,3-2-16,-2 4 15,1-1-15,1-3 0,0 3 16</inkml:trace>
  <inkml:trace contextRef="#ctx0" brushRef="#br0" timeOffset="151160.2571">577 3781 0,'0'0'0,"0"0"0,0 0 15,0 0-15,0 0 0,0 0 0,25 4 0,-25-4 16,22-2-16,-6 2 0,2 0 16,1-1-16,1-1 0,5 0 15,3 2-15,-2-2 0,2 0 0,10 0 16,3 2-16,0-1 15,1 1-15,14 0 0,4 0 32,-3 0-32,-3-1 0,12 0 0,4-3 15,-6 1-15,-5 0 0,16 1 0,5-2 16,5 3-16,-9 2 0,15-3 16,2 0-16,10-1 0,-13 2 0,7-3 15,2-2-15,-11 2 16,-6 2-16,6 3 0,8 2 15,-8-3-15,-3-3 0,10-1 16,12 0-16,-19 3 0,-8 2 0,14-2 16,12-4-16,-11 3 0,-8 2 15,9 0-15,8 0 0,-10-2 16,-7-2-16,10 3 0,3 1 16,-13 5-16,-8 2 0,14-4 15,12-4-15,-9-2 0,-6-1 0,9 1 0,4-1 16,-8 3-16,-8 2 0,10-1 0,7-1 15,-17 1-15,-11 1 0,14-1 16,10 1-16,-12-3 0,-4-1 0,4 1 16,6 3-16,-10 0 0,-12 1 15,11 0-15,6 1 0,-9-3 16,-9 0-16,11 0 16,6 2-16,-11-2 15,-7 0-15,7 0 0,6 0 16,-14 1-16,-11 1 0,6-2 15,4-2-15,-9 3 0,-3 0 0,3 1 16,4-1-16,-10-1 0,-6 1 16,3 2-16,2 1 15,-9 1-15,-6-1 0,6 0 0,4-1 0,-9-1 16,-5 1-16,-2-1 0,-4-1 16,1 1-16,1 2 0,-3-2 15,-1 0-15,-7-1 0,-2-1 0,-4-1 16,-3-1-16,-3 1 0,1 1 15,-4 0-15,1 0 0,-1 0 16,1 0-16,-1 0 16,-3 0-16,0 0 15,1 1-15,-5 3 0,-1-1 16,-4 0-16,1-2 0,3 0 0,-2 0 16,3 0-16</inkml:trace>
  <inkml:trace contextRef="#ctx0" brushRef="#br0" timeOffset="152132.0813">680 3789 0,'0'0'0,"0"0"16,0 0-16,0 0 0,0 0 16,0 0-16,-3 32 0,3-32 15,0 29-15,0-29 0,-3 43 16,0-19-16,1 2 0,-1 14 16,-1 7-16,0-2 0,-1-3 0,-2 19 15,-2 3 1,2-5-16,1-2 0,-3 17 15,2 16-15,-2-9 0,3-8 16,2 17-16,-2 1 16,2-7-16,-2-7 0,0 44 0,-1-6 15,2-16-15,-2-11 0,-3 7 16,1 6-16,0-12 0,3-10 0,2 20 16,4 12-16,0-14 0,0-5 0,-1-1 15,-2 4-15,-1-9 0,3-8 16,-3 14-16,1 9 0,3-11 15,0-10-15,0 11 0,0 9 16,0-14-16,-3-11 0,-1 5 16,-1 6-16,-2-9 0,1-8 15,-1 8-15,1 3 0,0-8 0,0-6 0,3 5 16,0 1-16,2-10 16,2-6-16,1 5 0,-1 4 0,5-12 15,0-8-15,-5 0 0,-2 1 16,1-3-16,1-4 0,5-5 15,0 0-15,-2-9 0,-2-4 0,2 0 16,4 1 0,-4-7-16,-1-5 0,0-3 15</inkml:trace>
  <inkml:trace contextRef="#ctx0" brushRef="#br0" timeOffset="157215.7153">7585 8846 0,'0'0'15,"0"0"-15,0 0 0,0 0 0,0 0 16,0 0-16,0 0 0,0 0 16,0 0-16,0 0 15,0 0-15,0 0 0,0 0 16,0 0-16,0 0 0,0 0 16,0 0-16,-9-23 0,9 23 15,0 0-15,0 0 0,-29-8 16,29 8-16,-22-2 0,22 2 15,-22-3-15,9 2 0,-2 1 16,0-1-16,-3 1 0,2 1 0,-3-1 16,1 0-16,-1 1 0,-1 1 15,-2-1-15,0 0 0,-8-1 16,2 0-16,1 1 0,-1-1 0,-1 0 16,-1 0-16,1 0 0,1 0 15,-1 1-15,-3 0 0,-5 1 16,3-1-16,0 1 0,2 0 0,-2 0 0,2 0 15,-2 0-15,0-1 0,1-1 16,0 1-16,-1-1 0,1 0 16,0 0-16,2 0 0,-9 0 15,0-1-15,2 1 0,3 0 16,-3 0-16,-1-1 0,2-1 16,3 1-16,-3 0 15,-2 2-15,0-2 16,5-1-16,-4-1 0,-1 1 0,3-1 0,-3 1 0,-1 0 15,-1 0-15,2 0 0,1 0 16,-3 0-16,0-1 0,0 0 16,0 0-16,-2 1 0,1 0 15,0-1-15,2-1 0,2-1 16,0 1-16,0-2 0,-3 2 16,1-1-16,2 2 0,-1 0 15,-3 0-15,1 0 0,1-1 16,-1 0-16,0 1 0,-1 1 15,-1 2-15,2-1 0,2-3 16,-2 0-16,-3-2 0,3 3 16,-1 2-16,-1-2 15,-2 0-15,2 1 0,2 1 16,-2-1-16,-2-1 0,2 1 16,2 1-16,-10 0 0,-2 0 15,5 1-15,4 1 0,-6 0 16,-1 1-16,3 0 0,1 1 0,1-2 15,0-2-15,-1 1 0,2-1 16,-2 2-16,3 0 0,-4 1 0,1 1 16,1-2-16,0-1 0,0 0 15,-1-1-15,-1 1 0,1 1 16,2 1-16,0 0 0,-2 1 16,-3 1-16,5-2 0,4-1 0,-4 2 15,-2 1-15,4-2 16,2-1-16,-1 1 15,-4 0-15,5-1 16,5-1-16,-5 3 0,-3-1 0,5-3 16,3-1-16,-4 2 0,-3 2 15,5-1-15,5 0 0,-6 0 16,0-1-16,0 2 0,5 0 16,-4 2-16,-2-2 0,7 1 15,0-1-15,1 1 0,2 0 0,-1 0 0,-1-2 16,0 0-16,-1 1 0,1 0 15,2-1-15,-3-1 0,0 0 16,5 0-16,0 2 0,-3 0 16,1 0-16,-1 0 0,1 1 0,1-2 15,0 1-15,6-1 0,-2 0 16,-1 0-16,2 0 0,4 0 0,1 1 16,-3-2-16,-2 0 0,2 0 15,2 0-15,-2 0 0,3 1 16,0-1-16,3 0 0,1 0 15,2 2-15,-3-2 0,1 0 0,-2-1 16,2 1-16,-1 1 0,1 1 16,2-1-1,-1 0-15,2-1 0,2 0 16,4 0-16,-3 0 0,2 1 16,-2 0-16,3 2 0,-3-1 15,2 0-15,1 0 0,-1-2 16,2 2-16,1-2 0,3 0 15,1 0-15,0 0 0,0 0 0,1 3 16,-1-3-16,0 0 0,0 0 0</inkml:trace>
  <inkml:trace contextRef="#ctx0" brushRef="#br0" timeOffset="158720.98">7584 9135 0,'0'0'0,"0"0"0,0 0 0,0 0 0,0 0 16,0 0-16,0 0 0,0 0 15,0 0-15,0-25 0,0 25 16,0 0-16,0 0 0,0 0 16,0 0-16,0 0 0,0 0 0,0 0 15,0 0-15,0 0 0,0 0 16,0 0 0,-35 2-16,35-2 0,-25 21 15,10-8-15,-2 4 0,-2 0 16,-1 0-16,-4 7 15,0 4-15,1-2 0,1-1 0,-7 8 16,-2 0-16,4-3 0,2-2 0,3-1 16,1 0-16,3-2 0,1-2 15,-3 4-15,0-4 0,4-1 0,3-3 16,-2 0-16,1 1 16,2-6-16,2-3 0,3 0 0,1 0 15,1-8-15,3-1 0,3-7 16,2-8-16,0 1 0,-1-3 0,0 3 15,0 3-15,-1 1 0</inkml:trace>
  <inkml:trace contextRef="#ctx0" brushRef="#br0" timeOffset="159037.4133">7539 9076 0,'0'0'0,"0"0"0,0 0 15,0 0-15,14 23 0,-14-23 16,10 31-16,-5-12 0,-2 0 0,1 4 16,-2 3-16,0 1 0,-1 0 15,-1 11-15,0-2 0,-1-1 0,0-2 16,-3 6-16,-2 0 0,3-5 15,-3-3-15,1-2 0,-2-2 16,3-5-16,-2-1 0,2-7 16,-1-2-16,1-3 0,1-2 0,-4-7 15,-2-6-15,3 0 0,-1-5 16,2 1 0,-1 3-16,2 1 0</inkml:trace>
  <inkml:trace contextRef="#ctx0" brushRef="#br0" timeOffset="159184.5561">7320 9391 0,'0'0'0,"0"0"15,0 0-15,0 0 0,0 0 0,23-8 0,-23 8 16,33-7-16,-33 7 0,43-7 16,-14 4-16,-3-2 0,1 0 15,2 0-15,-5 0 0,-3 1 0</inkml:trace>
  <inkml:trace contextRef="#ctx0" brushRef="#br0" timeOffset="159923.1146">7927 3033 0,'0'0'0,"0"0"16,0 0-16,0-21 0,-2 15 15,2-1-15,0 0 0,0 0 16,-1 3 0,0 1-16,0 1 15,-1 2-15,1 0 0,-8 5 0,-3 6 16,-1 1-16,-1 1 0,-11 12 16,-4 7-16,3 0 0,2-1 15,-2 4-15,1 3 0,-2 3 16,5-2-16,-4 1 0,2-4 15,3-2-15,3-2 0,3-4 16,1-2-16,2-4 0,1-2 0,3-2 16,3-1-16,2-5 0,0-2 15,2-6-15,0 0 0,3-3 16,2-1-16,3-4 0,6-3 16,-3-1-16,1-4 0,-2 2 15,-1 1-15,-1 3 0</inkml:trace>
  <inkml:trace contextRef="#ctx0" brushRef="#br0" timeOffset="160170.5617">7934 3046 0,'0'0'0,"0"0"0,0 0 16,0 0-16,0 0 0,0 0 0,0 0 16,0 0-16,0 0 0,0 0 15,2 18-15,-2-18 0,-6 26 0,6-26 16,-10 36-16,3-14 15,1 1-15,-2 0 0,-1 1 0,-2 5 16,0-2-16,0 1 0,1-2 16,1-3-16,2 0 0,0-4 15,0-2-15,2-1 0,-1-2 0,-1-3 16,-3-2-16,1-3 0,2 0 0,2-2 16</inkml:trace>
  <inkml:trace contextRef="#ctx0" brushRef="#br0" timeOffset="160317.8241">7598 3276 0,'0'0'0,"0"0"0,0 0 16,24-3-16,-24 3 0,35-4 0,-10 3 16,0 2-16,3 1 0,7 1 15,-2 1-15,-4-1 0,-5 0 16,-4-1-16</inkml:trace>
  <inkml:trace contextRef="#ctx0" brushRef="#br0" timeOffset="161876.442">4611 3689 0,'0'0'0,"0"0"15,0 0-15,0 0 0,0 0 0,0 0 0,0 0 16,0 0-16,0 0 0,0 0 16,0 0-16,0 0 0,0 0 15,5 22-15,-5-22 0,2 24 16,-2-24-16,4 37 0,-3-13 16,-2 0-16,-2 3 0,1 9 15,1 2-15,-2 2 16,-1 2-16,-1 9 0,-1 0 15,2-1-15,-3 1 0,1 11 16,-2-1-16,4-1 0,0-2 16,-1 9-16,1-2 0,1 0 15,1 1-15,-1 9 0,2 0 16,-3-4-16,1-2 0,-4 11 16,0 1-16,-4 25 0,1-6 0,-2-8 0,-4-7 15,1-3-15,-2-5 16,3 0-16,1 2 15,3-1-15,3-2 0,0 1 16,1-1-16,0-2 0,0-2 0,-1 3 16,-4 3-16,3-3 0,5 0 15,-7 1-15,-1 5 0,3-3 16,-1-3-16,-4 1 0,-1 1 16,3-6-16,0-3 0,3 3 15,3-1-15,-1-3 0,-1-5 16,3 5-16,2 1 0,1-7 15,-3-5-15,0 5 0,0 3 16,0-4-16,2-3 0,-2-3 16,-2-3-16,1 1 0,0 1 0,3-2 0,1-2 15,-1-3-15,-2-2 0,3 1 16,-1-1-16,1-5 0,1-5 0,-3-4 16,1-4-16,2-1 15,0-2-15,-3-4 0,0-1 16,0-2-16,2 0 0,-3-4 0,4-1 15,-2-5 1,1 0-16,1-2 0,0-4 16,3 4-16,-2-1 0,3-6 15,1 0-15,-3-1 0,1 1 0,-1 2 16</inkml:trace>
  <inkml:trace contextRef="#ctx0" brushRef="#br0" timeOffset="162790.6892">4050 8942 0,'0'0'0,"0"0"0,0 0 16,0 0-16,0 0 0,0 0 15,0-22-15,0 22 0,0 0 0,0 0 16,0 0-16,0 0 0,0 0 16,0 0-16,-31 17 0,31-17 15,-26 26-15,11-5 0,-4 4 16,0 0-16,-1 1 0,-5 12 0,-4 2 16,2 6-16,1-2 0,-2 0 15,0-1-15,-2 4 16,2-6-16,3 0 0,1-3 15,6-5-15,4-4 0,0 3 16,2-5-16,3-6 0,2-1 0,2-6 16,0-2-16,2-2 0,1-1 15,4-4-15,1-3 0,2-3 16,0-3-16,-2 1 0,-1 1 16,0 1-16</inkml:trace>
  <inkml:trace contextRef="#ctx0" brushRef="#br0" timeOffset="164639.4155">7812 2888 0,'0'0'0,"0"0"15,0 0-15,0 0 0,0 0 0,0 0 31,0 0-31,0 0 0,0 0 0,-3 31 16,3-31-16,-7 29 0,0-10 16,-2 3-16,-3 3 15,0 2-15,-1 1 0,-4 9 0,-1-1 16,1 1-16,2-1 0,-4 5 16,1-1-16,3-5 0,1-1 15,0-2-15,2-2 0,2-2 16,4-1-16,0 1 0,1-3 15,1-8-15,1-4 0,1 0 0,1-3 16,2-2-16,2-4 0,1-4 16,3-3-16,-2-1 0,-2 2 15,0 0-15</inkml:trace>
  <inkml:trace contextRef="#ctx0" brushRef="#br0" timeOffset="165118.6979">7794 2979 0,'0'0'0,"0"0"16,0 0-16,22-13 0,-11 7 0,4 4 31,2 0-31,2 2 0,2 0 0,7 2 16,0 4-16,-2 1 0,-4 1 16,-3 5-16,-2 5 0,-5-2 15,-2 3-15,-7 5 0,-9 2 16,-5-4-16,-6 1 0,-6 1 15,-7-1-15,-2-4 0,-2-2 0,-9 3 16,-1-2-16,2-3 0,6 0 0,3-6 16,3-3-16,7-2 0,1-1 15,5 1-15,4-2 16,3 1-16,3 0 0,3 0 0,-1-2 16,5-1-16,3-3 0,4 2 15,4 2-15,2-1 0,1 2 16,5-1-1,4 0-15,0 0 0,0 5 0,7-1 16,2 2-16,-3 0 0,-3 2 16,-3 2-16,-3 1 0,-1 1 15,-5 0-15,-2 2 0,-3 5 16,-3-2-16,-3 1 0,-3-1 16,-2 2-16,-3-2 0,0 0 15,-7 1-15,-6 0 0,-2 0 0,-1 0 0,-8 0 16,-5 0-16,1 0 0,1-1 15,-13 7-15,-6 4 0,4-2 16,3-2-16,3-3 0,12-5 16,6-5-16</inkml:trace>
  <inkml:trace contextRef="#ctx0" brushRef="#br0" timeOffset="165923.0692">4040 8983 0,'0'0'16,"0"0"-16,0 0 0,0 0 0,-3 25 15,3-25-15,3 38 0,1-14 0,-3 2 16,1 5-16,1 2 0,0 11 16,-1-1-16,0 10 0,0 0 15,-1-5-15,1-3 0,-2 4 16,0-2-16,-2-6 15,1-4-15,1-4 0,-2-1 16,1-7-16,0-4 0,0-6 16,1-3-16,0-4 0,-1-1 0,-2-6 15,-3-3-15,-1-4 0,0-2 16,2 0-16,2 2 0,-1 1 16</inkml:trace>
  <inkml:trace contextRef="#ctx0" brushRef="#br0" timeOffset="166071.7913">3760 9369 0,'0'0'0,"0"0"0,25-9 16,-10 4-16,-1 1 0,8-1 15,7 0-15,7-2 0,-1 1 0,1 0 16,-7 1-16,-5 1 0</inkml:trace>
  <inkml:trace contextRef="#ctx0" brushRef="#br0" timeOffset="166259.9113">4464 8969 0,'0'0'15,"0"0"-15,0 0 0,0 0 0,0 0 16,0 0-16,-12 32 0,12-32 16,-10 31-16,3-12 0,-1 1 15,2 0-15,-1-1 0,2-2 0,0-2 16,0-2-16</inkml:trace>
  <inkml:trace contextRef="#ctx0" brushRef="#br0" timeOffset="166908.6791">4692 2994 0,'0'0'0,"0"0"16,0 0-16,0 0 0,0 0 0,0 0 15,0 0-15,-13 28 0,13-28 0,-18 30 16,11-12-16,-3 4 0,1 3 0,-2 0 16,1 0-16,-1 7 0,-1 2 15,0-3-15,-1 0 0,2-3 16,3-2-16,-5 3 0,4-3 15,2-3-15,0-1 0,2-5 16,0-1 0,3-5-16,0-2 0,1-1 15,-2-1-15,3-5 0,0-2 0,-4-5 16,1-4-16,1 1 0,0 1 16,0 1-16</inkml:trace>
  <inkml:trace contextRef="#ctx0" brushRef="#br0" timeOffset="167327.0545">4676 3071 0,'0'0'0,"0"0"0,0 0 15,0 0-15,25-8 0,-14 8 16,3 0-16,0 2 0,1 3 16,-3-1-16,1 3 0,-1 2 15,-2 0-15,-4 1 0,-3 2 0,-3 0 0,-3 3 16,-8 3-16,-6 0 0,-1-1 15,-3 0-15,-3 0 0,-2-1 16,-2 0-16,1-4 0,4-2 16,2-2-16,3 1 0,4-3 15,3 0-15,2-2 0,2-1 16,3 1-16,4-4 16,0 0-16,5 0 15,2-3-15,5-1 0,4-1 0,2 0 16,4-1-16,0 2 0,1 2 15,2-2-15,0 3 0,-2-1 16,2 4-16,0 0 0,-5 3 16,-2 1-16,-2 3 0,-6-1 15,-1 2-15,-6-3 0,-2 2 0,-2 3 0,-2 0 16,-7-1-16,-2-1 0,-1 0 16,-3 4-16,1-2 15,-1-1-15,0 1 0,0 0 0,-4 0 16,3 0-16,4-2 0,0-3 0,5-1 15</inkml:trace>
  <inkml:trace contextRef="#ctx0" brushRef="#br0" timeOffset="167526.2037">5217 2996 0,'0'0'16,"0"0"-16,0 0 0,0 0 0,0 0 16,-5 21-16,5-21 15,-7 28-15,7-28 0,-18 38 16,3-11-16,3-4 0,-2-2 0,3-4 16</inkml:trace>
  <inkml:trace contextRef="#ctx0" brushRef="#br0" timeOffset="168152.1931">995 3071 0,'0'0'0,"0"0"0,0 0 16,-5 24-16,5-24 0,-6 29 15,0-11-15,-1 4 0,-2 3 0,-4 8 16,0 1-16,1-2 0,0-1 16,-1 4-16,-1-1 15,2-4-15,3-2 16,3-5-16,-3-1 0,5-5 15,-2-1-15,3-2 0,0-5 16,-1 0-16,2-5 0,2-4 16,0 0-16,6-3 0,-3-7 0,0-5 15,0-2-15,0 3 0,0 2 16,-2 2-16</inkml:trace>
  <inkml:trace contextRef="#ctx0" brushRef="#br0" timeOffset="168584.5819">998 3065 0,'0'0'0,"0"0"0,0 0 16,0 0-16,24-5 0,-24 5 15,0 0 1,32 2-16,-20 0 0,-2 1 16,-1 4-16,-2 0 0,1 1 0,-3 1 15,-2 2-15,-3 2 16,-3 1-16,-4 1 0,-3 1 0,-2 2 15,-1-4-15,-9 8 16,0-1-16,0-5 0,0-1 0,3-2 16,-1 0-16,5-3 0,0 0 0,4-4 15,3-1-15,-1 0 0,2-1 0,4-1 16,3-3-16,2 3 0,1-3 16,7-3-16,2 1 15,4-1-15,-2-1 0,4 1 0,1-1 16,0 0-16,1 2 0,1 0 0,-2-1 15,-4 5-15,0 0 0,-3 1 16,-2 1-16,-3 1 0,-3 1 0,-4 3 16,-2 1-16,-7 1 0,-2 2 15,-1 2-15,-4 0 0,0 3 16,-3 0-16,0-1 0,0-2 16,-6 4-16,3 1 0,2-4 15,1-1 1,5-3-16,1-2 0,3-1 0,1-3 15,2-1-15</inkml:trace>
  <inkml:trace contextRef="#ctx0" brushRef="#br0" timeOffset="169229.006">1443 2892 0,'0'0'0,"0"0"0,0 0 16,0 0-16,-16 17 0,16-17 16,-17 17-16,17-17 0,-18 22 0,9-11 0,-1 2 15,0 0-15,2-1 0,0 1 16,2 0-16,3-2 0,-2-3 15,4-1-15,-2 0 0,1-1 32</inkml:trace>
  <inkml:trace contextRef="#ctx0" brushRef="#br0" timeOffset="169372.5076">1589 2947 0,'0'0'0,"0"0"0,0 0 0,-17 20 16,17-20-16,-19 27 0,6-8 16,4 3-16,-4 1 0,1 4 15,2-6-15,2-1 0</inkml:trace>
  <inkml:trace contextRef="#ctx0" brushRef="#br0" timeOffset="174649.1223">646 3887 0,'0'0'16,"0"0"-16,0 0 0,0 0 0,0 0 15,-6-18-15,6 18 0,0 0 16,0 0-16,0 0 0,0 0 16,0 0-16,0 0 0,0 0 15,0 0-15,0 0 0,0 0 16,0 0-16,0 0 15,0 0-15,23 10 0,-23-10 16,24 17-16,-24-17 0,26 18 16,-26-18-16,31 25 15,-15-12-15,-1-1 0,11 7 0,2 1 16,1 1-16,-4-3 0,4 4 16,2 0-16,6 6 0,-1-2 15,2 1-15,0-1 16,-1 1-16,0-1 0,10 4 15,3 3-15,-9 0 0,-1 1 0,11 7 16,0 0-16,-4-2 0,-5-3 0,8 3 16,5 1-16,1 4 0,-3-3 15,2 2-15,3 3 16,6 1-16,-6-5 0,17 16 0,-6-3 16,-6-4-16,-8-1 0,8 2 15,5 4-15,-7-10 0,-4-6 16,7 6-16,5 7 0,-6-3 15,-5-2-15,7-4 0,1-3 16,0-1-16,2 1 0,2 7 16,8 5-16,-12-6 0,-6-4 0,6 7 15,4 3-15,-6-3 16,-1-3-16,4 3 0,8 3 0,-2-6 0,-4-4 16,6 8-16,5 5 0,-10-6 15,-4-4-15,5 4 0,4 4 16,-7-2-16,-3-1 0,7 0 0,6 2 15,-7-4-15,-3-5 0,6 8 16,5 6-16,-7-8 0,-2-5 0,4 3 16,2 2-16,-5 3 0,-2 1 15,6-3-15,5-2 0,-9-3 16,-3-3-16,3 4 0,5 3 16,-7-2-16,-4-3 0,5 2 15,2 1-15,-4-4 0,-3-4 16,3 7-1,4 3-15,-8-7 0,-4-3 0,2 4 16,2 2-16,-5-6 0,-4-3 0,5 2 16,3 1-16,-6-1 0,-9-2 15,6 1-15,5 1 16,-7-5-16,-3-2 0,0 1 0,-2 1 16,-2-3-16,-2-2 0,0 2 15,-1-2-15,-4-4 0,-5-2 0,1 1 16,-1 1-16,-1-1 0,-1-1 15,0 1-15,0-1 16,-6-6-16,-3-4 0,3 0 0,4 1 16,-3-3-16,-2 0 0,-8-2 15,-2-3-15,-3 2 0,-1 1 0,-5-6 16,2 0 0,-1 0-16,-1 0 0,-1-1 15,0 1-15,-1-2 0,-3-1 16,0 0-16,0 0 0,0 0 15,0 0-15,0 0 0,-1-4 16,-2 1-16,0-2 0,-2-1 16,-2-1-16,-2 1 0,1-3 0,-3 0 15,-3-3-15,-2 1 0,-2 0 0,-1-3 16,-2-3-16,0-2 0,-1 1 16,-9-5-16,-3-1 0,2 0 15,3 2-15,-6-4 0,-1-5 16,-5-3-16,2 2 0,-5-3 15,-3-1-15,5 2 0,2 4 0,-8-11 16,-6-4-16,4 2 0,3 3 0,-10-9 16,0-1-16,3 4 0,3 4 15,-28-20-15,1 3 0,14-2 16,6 0-16,-5 4 0,-4 3 16,5 6-16,5 4 0,-7-7 0,-3-4 15,8 5-15,5 2 0,-8-4 16,-8-3-1,4 5-15,3 2 0,-4-6 16,-6-3-16,7 10 0,3 3 0,-8-6 16,-3-7-16,6 5 0,5 2 15,-8 0-15,-7-4 16,8 5-16,5 5 0,-10-5 0,-4-5 16,10 4-16,7-3 0,-9 0 15,-6-1-15,8 10 0,5 5 0,-4-7 16,-3-5-16,5 2 0,1 3 0,-4-1 15,-1 0-15,6 5 0,4 6 16,-7-7-16,-5-3 16,8 4-16,7 5 0,-10-6 15,-5-1-15,9 3 0,6 5 0,-7-7 16,-5 0 0,9 4-16,6-1 0,0-3 15,1-3-15,-1 5 0,0 2 0,0 0 16,1 1-16,2 4 15,4 0-15,-6-1 0,1-1 0,5 1 16,6 0-16,-7 0 0,-2-3 16,3 5-16,9 3 0,-6-2 15,-4-2-15,4 4 0,3 2 0,1-2 16,-2 0-16,3 2 0,5 2 0,-4-4 16,3-3-16,1 4 0,3 1 15,-4 2-15,-4 0 0,4 2 16,2 1-16,3-2 0,-1-3 15,-1 7-15,0 1 0,0 4 0,1 2 32,0 0-32,2 1 0,0-4 15,1-4-15,4 0 0,7-2 0,-2 10 16,-7-1-16,8 1 0,2-1 16,-3 1-16,0 0 0,0 2 15,3 1-15,1 1 0,-2-1 16,2-3-16,-2 1 0,0 2 15,1 1-15,3 4 0,0 2 0,3 1 0,-1-1 16,3-1-16,-1 1 16,3 2-16,0 1 0,2 0 0,1 1 15,0 0-15,3-1 0,-1 3 16,1-3-16,0 3 0</inkml:trace>
  <inkml:trace contextRef="#ctx0" brushRef="#br0" timeOffset="183828.8857">14874 3256 0,'0'0'0,"0"0"0,11-3 15,-3 2-15,0 0 0,6-1 16,2-1-16,3 1 0,2 0 0,11-1 15,4 2-15,2-2 0,0 2 16,13-2-16,2 3 0,2 0 16,2 0-16,13-2 15,1 2-15,-1-1 0,0 0 16,13 0-16,1-1 0,-1 2 0,-3-2 16,16 0-16,0-2 15,36-2-15,-12-1 0,-8 1 16,-5 3-16,-2-3 0,-1-1 0,1 3 15,4 1-15,-6 1 0,-2 0 16,-1-3-16,0-4 0,1 6 16,-1 3-16,1 0 0,2-2 15,-3-2-15,-2-4 0,3 4 16,0 0-16,-6 1 0,-3 1 0,1-2 16,3 1-16,-3-1 0,-3 0 15,0 6-15,-2 2 16,-3-7-16,-3-5 0,0 1 0,0 0 15,-13 7-15,-8 0 0,-1 0 0,2 3 0,-6-6 0,-3 2 16,-7 0-16,-6 1 0,-1-2 16,-2-1-16,-1-1 0,-3 4 15,-9-2-15,-6-1 0,-3 1 16,0 4-16,-3 1 0,-1 1 16,-4-1-16,-2 1 0,-7-3 15,-6 0-15,-3-1 0,-3 3 16,5-2-16,2-1 0,2 1 0</inkml:trace>
  <inkml:trace contextRef="#ctx0" brushRef="#br0" timeOffset="184916.6422">14598 3324 0,'0'0'0,"0"0"0,0 0 0,0 0 16,0 0-16,0 0 0,28 19 0,-28-19 0,24 16 15,-24-16-15,32 18 0,-13-7 16,2 2-16,1 3 0,2 2 16,8 7-16,1 0 0,3 2 15,3 1-15,7 7 0,1-1 16,0 1-16,2-2 0,9 11 16,-1 0-16,1 0 15,-1 0-15,7 2 16,-3-3-16,7 8 0,-1 0 0,-3-1 15,-2 0-15,23 18 0,-11-8 16,-8-5-16,-5-4 0,0 1 16,3 0-16,-5-7 0,-5-3 0,0 1 15,-1 1-15,-1-3 16,-2-2-16,0-3 0,-1-1 0,-4 0 0,-2-2 16,-4-1-16,-1-1 0,-2-7 15,1-3-15,-8 4 0,-3 3 16,-2-3-16,-1-2 0,-1-1 0,0 0 15,-2-8-15,-1-3 0,1-3 16,0 0-16,-12-3 0,0 0 0,2-2 16,1-2-16,-2-2 0,0-2 15,2 2-15,2 1 16,-1-3-16,0-1 0,-2-3 0,1-4 16,-1 0-16,0-1 0,1-1 15,2-1-15,0 0 0,1-1 16,0-1-16,2 2 0,-1-4 15,2-3-15,1-2 16,2-1-16,3 1 0,3-2 16,6-7-16,1-4 0,2-1 15,3-1-15,2 0 0,4-2 16,9-5-16,-1 4 0,4-3 16,5-1-16,4-5 0,-3 4 0,1-4 15,1-1-15,27-18 0,-6 6 16,-2 7-16,-3 3 0,-2 3 0,-3 3 15,1-4-15,0 0 0,-3 6 16,-4 6-16,5-5 0,2-5 16,-3 3-16,-3 2 0,4-1 15,1 0-15,-6 4 0,-5 5 0,1-2 16,1-1-16,-8 4 0,-5 6 16,-4 1-1,-3 0-15,0 0 0,0 0 16,-6 1-16,-2 1 0,-2 2 0,-1 2 15,-4 2-15,-3 1 16,-8 5-16,-6 2 0,-4 1 16,-2 1-16,-2 0 0,1 2 0,-4 2 15,-3 3-15,-2 3 0,0 0 16,-5 3-16,-2 1 0,-4-1 0,-3-1 0,5 0 16,2-2-16,2 0 0</inkml:trace>
  <inkml:trace contextRef="#ctx0" brushRef="#br0" timeOffset="185704.9046">14642 3238 0,'0'0'0,"0"0"0,0 0 0,0 0 0,-7 24 16,7-24-16,-8 28 0,3-9 16,1 3-16,-2 6 0,1 5 15,-1 1-15,0 3 0,-3 15 16,-1 5-16,-3 14 0,0 0 0,-3 18 15,1 1-15,-2 10 16,2-4-16,-2 14 0,3-4 16,1 10-16,2-8 15,-5 41-15,1-4 0,-3-16 16,0-9-16,-1 10 0,-1 10 0,0-13 16,1-11-16,2 9 0,0 7 15,2-1-15,0 0 0,-5 5 0,-4 0 16,4-8-1,3-3-15,0 10 0,3 6 16,2-10-16,-1-11 0,1 7 0,-1 9 0,-1-11 16,-1-7-16,-2 11 0,-3 7 15,5-10-15,1-5 0,0 3 16,-3 2-16,5-16 0,2-12 0,0 11 16,0 6-1,3-12-15,-1-8 0,6-5 16,4-1-16,-1-29 0,0-18 0,-1-14 15</inkml:trace>
  <inkml:trace contextRef="#ctx0" brushRef="#br0" timeOffset="186468.0127">17152 5073 0,'0'0'0,"0"0"0,0 0 0,0 0 16,0 0-16,0 0 0,6 28 0,-6-28 15,2 31-15,-1-9 0,-1 3 16,0 3-16,0 4 0,-2 5 16,-2 4-16,-2 14 0,-2 2 0,-4 19 15,-1 2-15,-4 15 16,0-4-16,-3 16 0,1-3 0,-2 12 0,0-6 15,-8 46-15,2-7 0,5-19 16,3-14-16,1 7 0,1 4 16,-1-7-16,0-4 0,-1 11 15,-5 4-15,3-10 0,3-5 16,-3 11-16,-2 8 0,1-10 16,1-8-1,-4 14-15,-1 11 0,2-9 0,2-6 16,2 7-16,2 6 15,2-12-15,1-9 0,-2 13 0,-2 6 16,0-9-16,0-8 0,1 6 16,-1 3-16,3-12 0,3-9 15,-6 8-15,-4 6 0,0-10 16,0-10-16,-1 6 0,-2 6 0,5-12 0,4-3 16,-3 0-16,0 2 15,-3-11-15,-1-11 0,2 3 0,1-2 16,3-12-16,4-8 0,4-20 15,2-10-15,4-10 0</inkml:trace>
  <inkml:trace contextRef="#ctx0" brushRef="#br0" timeOffset="187098.602">13823 9380 0,'0'0'0,"0"0"0,20 25 16,-10-14-16,1 1 0,11 11 15,5 5-15,1 2 0,-1 1 0,15 16 16,7 5-16,4 7 0,-4-3 16,14 18-16,3 4 0,5 3 15,-5-8 1,31 34-16,-5-6 0,-18-9 15,-13-10-15,9 8 0,5 6 16,-8-14-16,-5-11 0,3 15 16,4 10-16,-10-13 0,-9-8 0,8 9 15,6 3-15,-5-12 0,0-11 16,5 13-16,5 7 0,-12-13 16,-11-7-16,10 4 0,6 2 15,-6-11-15,-3-5 0,4 0 0,3 0 16,-9-8-16,-8-8 0,1-9 0,1-6 15,-14-6-15,-9-6 16,-8-4-16</inkml:trace>
  <inkml:trace contextRef="#ctx0" brushRef="#br0" timeOffset="187940.0381">20143 3253 0,'0'0'0,"0"0"0,0 0 0,3 30 16,-3-30-16,2 34 0,-1-9 15,-1 3-15,0 3 0,-1 18 16,-1 9 0,-2 10-16,-1-1 0,-4 24 15,-2 12-15,-1 5 0,1-10 0,-6 21 16,-4 1-16,-9 35 0,2-17 15,1-2-15,0-1 0,3-9 16,0-6-16,-3 13 0,-1 11 16,2-12-16,3-7 0,4 11 15,4 8-15,-1-10 0,1-9 0,0 7 16,-2 8-16,-2-8 0,-2-5 16,-1 7-16,0 8 0,4-14 15,2-9-15,-5 6 0,-4 7 16,6-13-16,5-10 0,0 15 15,3 10-15,1-11 0,1-8 16,0-2-16,1-3 0,-2-11 16,-1-11-16,-2 4 0,-3 1 0,2-12 0,1-9 15,-3 5-15,-1 2 16,2-9-16,4-7 0,3-1 16,1 1-16,3-11 0,0-7 0,2-13 15,0-11-15,1-6 0</inkml:trace>
  <inkml:trace contextRef="#ctx0" brushRef="#br0" timeOffset="188459.8513">19255 9760 0,'0'0'0,"0"0"0,0 0 0,0 0 0,0 0 16,0 0-16,0 0 0,0 0 15,0 0-15,0 0 0,0 0 16,0 0-16,0 0 0,-10 26 16,10-26-16,0 0 0,-19 25 0,19-25 15,-19 26-15,8-12 16,-1-1-16,0 3 16,-2 1-16,0 0 0,-2 1 15,-7 8-15,-2 2 0,2-1 16,2-2-16,-9 8 0,-2-1 15,2 0-15,3-3 0,-7 10 16,1 0-16,4-3 0,2-1 0,-4 1 16,-4 3-16,1-6 15,1-1-15,-14 14 0,-6 1 0,4-4 0,0-4 16,-17 10-16,-7 2 0,7-4 16,7-2-16,-48 27 0,-4-1 15,17-10-15,11-8 0,-13 5 16,-9 3-16,11-9 0,8-5 0,-4 7 15,-2 5-15,9-14 0,5-10 16,-5 12-16,-7 10 0,16-5 0,12-4 16,-5-5-16,-1 1 15,13-3-15,9-1 0,-4-3 0,-2 1 16,12-9-16,8-5 0,2 1 16,0-1-16,3-2 0,3-2 0,2 0 15,1-3-15,5-5 0,1-5 16,0-8-1,-1-5-15,5 0 0,4 3 0,2 1 16</inkml:trace>
  <inkml:trace contextRef="#ctx0" brushRef="#br0" timeOffset="188977.0753">13686 9377 0,'0'0'0,"0"0"16,0 0-16,0 0 0,0 0 0,0 0 15,28 4-15,-28-4 0,28 4 16,-6-1-16,6-1 16,1 0-16,2 2 0,13 1 0,3 0 15,-2 0-15,-1 1 0,12 0 16,0 1-16,-5-2 0,-4-1 15,13 3-15,1 2 0,-7-1 0,-4-2 0,-6 0 16,-11-2-16,-9-1 0</inkml:trace>
  <inkml:trace contextRef="#ctx0" brushRef="#br0" timeOffset="189092.9885">15155 9603 0,'0'0'16,"8"1"-16,-1 0 0,6 0 16,1-1-16,7 0 0,1 2 0,10 0 15,8 1-15,2 1 0,1 0 0,23 3 16,11-2-16,7-1 0,-9-4 0,-8 0 15,-16 0-15,-14 0 16</inkml:trace>
  <inkml:trace contextRef="#ctx0" brushRef="#br0" timeOffset="189246.2745">17256 9764 0,'0'0'0,"15"0"0,7 2 0,4 1 15,1 0-15,22 3 0,22 3 16,9 2-16,-6-3 0,14 5 16,1 1-16,-22-3 0,-16-4 0,-13-1 15</inkml:trace>
  <inkml:trace contextRef="#ctx0" brushRef="#br0" timeOffset="189774.6722">13841 9430 0,'0'0'16,"0"0"-16,19 0 0,-6 0 15,0 0-15,11-1 0,6 1 0,4-1 16,5 1-16,15-3 16,5-2-16,1-1 0,0 0 15,18-4-15,1-2 0,-8 2 0,-19 2 16,-12 2-16</inkml:trace>
  <inkml:trace contextRef="#ctx0" brushRef="#br0" timeOffset="190327.1461">17858 5385 0,'0'0'15,"-33"-4"-15,-14-2 0,-20 0 0,-18-4 0,-67-5 16,-29-5-16,-4 10 0,16 8 16,-2 7-16,-1 4 0,54-2 0,37-3 15,24-1-15</inkml:trace>
  <inkml:trace contextRef="#ctx0" brushRef="#br0" timeOffset="191229.4653">14364 5243 0,'0'0'0,"0"0"0,0 0 16,-19-11-16,13 8 0,-1 0 0,1 1 15,0-1-15,2-1 0,-1 1 0,2 0 16,3 3-16,-1-3 0,5 2 15,4-2-15,0-1 0,1 0 16,-2 0-16,0 0 0,-1 1 0</inkml:trace>
  <inkml:trace contextRef="#ctx0" brushRef="#br0" timeOffset="191393.7268">14276 5300 0,'0'0'0,"0"0"16,0 0-16,0 0 0,0 0 0,0 0 16,-6 30-16,6-30 0,1 31 0,0-17 15,0-2 1,0-2-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377.1958" units="1/cm"/>
          <inkml:channelProperty channel="Y" name="resolution" value="657.57574" units="1/cm"/>
          <inkml:channelProperty channel="T" name="resolution" value="1" units="1/dev"/>
        </inkml:channelProperties>
      </inkml:inkSource>
      <inkml:timestamp xml:id="ts0" timeString="2025-11-24T03:03:34.823"/>
    </inkml:context>
    <inkml:brush xml:id="br0">
      <inkml:brushProperty name="width" value="0.05292" units="cm"/>
      <inkml:brushProperty name="height" value="0.05292" units="cm"/>
      <inkml:brushProperty name="color" value="#FF0000"/>
    </inkml:brush>
  </inkml:definitions>
  <inkml:trace contextRef="#ctx0" brushRef="#br0">4547 11202 0,'0'0'0,"0"0"0,0 0 0,-22 22 16,22-22-16,-28 27 0,9-8 15,-3 0-15,-2 6 0,-10 7 16,-3 6-16,-6 6 0,-1-2 16,-7 5-16,-3 6 0,-4 4 15,6-5-15,-11 11 0,-2 4 0,1 1 16,10-6-16,-27 26 15,3-9-15,12-11 0,3-9 0,4 0 16,2-2-16,2-7 0,8-5 16,0 4-16,-4 1 0,11-11 15,7-9-15,4 0 0,3-1 16,8-9-16,3-5 0,-1-6 16,0-5-16,7 0 0,4-1 15,5-3-15,2 2 0,-2-2 0,0-4 16,3 3-16,2 2 15,3-3-15,4 0 0,1-1 16,-2 0-16,3-1 0,1-1 0,6-1 16,5 0-16,0-1 0,0-1 15,6-1-15,8-2 0,-4 2 16,-1 2-16,7-2 0,5 1 16,-2 1-16,1-1 0,8 1 15,5 1-15,-5 1 0,0 3 0,7-2 16,5 1-16,-6 0 0,-6 1 15,14-2-15,5 1 16,-4 1-16,-1 2 0,51 0 16,5 2-16,-14-4 0,-12-3 15,3-1-15,1 1 16,18 4-16,15 3 0,-33 0 16,-24-2-16,14-1 15,12 0-15,3 0 0,5-1 0,-7 2 16,-4 2-16,-6-1 15,-4 1-15,1-4 0,-1 1 16,6-1-16,5 0 0,-29 2 16,-20 0-16,7-2 0,8 0 15,-10 1-15,-5 0 0,0 0 16,0 1-16,-6-2 0,-4 0 0,-13 0 16,-10 1-16,-6 0 0</inkml:trace>
  <inkml:trace contextRef="#ctx0" brushRef="#br0" timeOffset="832.8658">4312 11164 0,'0'0'0,"0"0"16,0 0-16,27-7 0,-27 7 0,34-8 16,-3 3-16,0-1 15,4 0-15,20-2 0,4 0 16,12-2-16,-2 3 0,22 0 16,3 0-16,8-3 0,-11 2 0,20 1 15,1 6-15,29 2 0,-21 6 16,4-10-16,5-1 15,-20 1-15,-10 5 0,9-1 0,8 2 16,-13-2-16,-8 1 0,9-4 16,9 2-16,-15-1 0,-11 1 0,8-3 15,4 2-15,-8-1 16,-8 2-16,7-1 0,4 1 16,-14 0-16,-7-1 0,5 2 15,5 3-15,-8-4 0,-6-4 0,3 1 16,2 3-16,-15-1 0,-9-2 15,3 2-15,1 1 0,-9-2 16,-5 1-16,0-5 0,-1 2 16,-8 1-16,-5 3 0,0 0 15,3 0-15,-6 0 0,-3 0 0,-7 0 16,-4 3-16,-5-1 16,-1 0-16,0 5 0,-1 0 15,-2-1-15,0-1 0,-2 5 16,-2 1-16,0 0 0,-2 3 0,-6 3 15,-4 2-15,0-3 0,-1-1 16,-4 7-16,-4 7 0,2 0 16,0-1-16,-9 7 0,-6 3 15,-5 3-15,3 0 0,-9 8 16,-2 4-16,0-1 0,1-4 16,-6 11-16,1-1 0,-12 11 0,8-8 15,0 1-15,-3 1 16,10-8-16,8-5 0,-5 3 15,0 2-15,5-6 0,7-3 0,-6 4 16,-3 3-16,5-4 0,5-4 16,10-13-16,9-10 0,5-6 15</inkml:trace>
  <inkml:trace contextRef="#ctx0" brushRef="#br0" timeOffset="1549.9465">3005 12720 0,'0'0'0,"0"0"0,0 0 0,0 0 0,0 0 15,0 0-15,0 0 0,0 0 16,0 0-16,0 0 16,0 0-16,-11 25 0,12-5 15,2 2-15,1 2 0,1 12 16,2 6-16,-2 0 0,2-1 16,-1 19-16,-1 5 0,-1-2 15,0-2-15,-1 18 0,0 17 16,1-6-16,-1-3 0,0 16 15,-3 1-15,3 25 0,1-22 0,-1 5 16,-1 4-16,-1-18 0,-1-14 16,-1 12-16,1 4 15,-3-6-15,0-4 0,-1 8 0,2 3 16,-1-16-16,0-10 0,0 15 16,2 10-16,1-11 0,0-7 15,5 0-15,2 4 0,0-19 16,-3-11-16,6-2 0,5-2 15,-7-17-15,-1-10 0,-2-7 0</inkml:trace>
  <inkml:trace contextRef="#ctx0" brushRef="#br0" timeOffset="2161.6514">7220 12618 0,'0'0'0,"0"0"0,6 22 0,-2-9 16,0 1-16,1 6 0,2 4 0,2 11 15,-2 3-15,-1 7 16,1 7-16,-1 9 16,0-3-16,2 17 0,0 1 15,0 10-15,-1-4 0,-2 18 16,0 2-16,-1-11 0,2-5 15,0 41-15,1-6 0,-2-12 0,0-9 16,0 7-16,2 3 16,-4-13-16,-1-8 0,-5 11 0,0 7 15,4-11-15,4-7 0,1 2 16,-1 4-16,0-12 0,-2-4 0,4 5 16,-2 0-16,-1-9 15,-3-4-15,-6-1 0,-2 2 16,2-23-16,1-15 0,2-11 0</inkml:trace>
  <inkml:trace contextRef="#ctx0" brushRef="#br0" timeOffset="2810.7399">3063 15887 0,'0'0'15,"0"0"-15,0 0 0,0 0 16,0 0-16,0 0 0,32-11 0,-32 11 0,36-7 16,-12 3-16,6-1 0,-2 1 15,1 1-15,15-2 0,6 0 16,0-1-16,2 1 0,19-1 0,5 1 16,11-1-16,0-1 15,5 4-15,3 1 0,6 0 0,-12 2 16,44 2-16,9 0 0,-16-1 0,-13 1 0,7 5 15,4 4-15,-14 0 16,-8 3-16,5 4 0,4 0 16,-12 0-16,-7-1 0,9-2 0,8-3 15,-9 1-15,-6 0 0,4 2 16,2 0-16,-11-1 0,-6 2 16,12 3-1,7 1-15,-10-7 0,-8-4 0,9-1 16,9-2-16,-14-1 15,-9-2-15,-25-1 0,-16 0 16,-13-1-16</inkml:trace>
  <inkml:trace contextRef="#ctx0" brushRef="#br0" timeOffset="3491.5382">8621 11010 0,'0'0'0,"0"0"0,0 0 16,0 0-16,0 0 0,4-18 16,-4 18-16,0 0 0,0 0 0,0 0 15,0 0-15,-5 25 0,5-25 16,-4 31-16,2-10 0,-1 2 16,0 6-16,0 12 0,-1 4 15,2 1-15,0 3 0,1 16 0,1 6 16,1 6-16,0-2 0,2 16 0,3 2 15,-2-6-15,1-9 0,0 21 16,2 3-16,1 29 0,-2-17 16,2-3-16,1-2 0,0-10 15,0-6-15,1 4 0,-1 2 16,0-10-16,0-7 0,0 5 0,0 4 16,-2-10-16,1-7 0,-1 4 15,-1 3-15,2-7 0,1-4 0,1 2 16,1 1-16,-1-7 0,-2-3 15,1 0-15,1 2 0,-1-9 16,0-6-16,-5-3 0,-2-1 16,0-7-16,-1-7 15,-4-3-15,-2-4 0,-3-6 16,-2-5-16,4-4 0,1-3 16,2-4-16</inkml:trace>
  <inkml:trace contextRef="#ctx0" brushRef="#br0" timeOffset="4013.2803">8809 14762 0,'0'0'16,"0"0"-1,0 0-15,0 0 0,0 0 0,0 0 16,0 0-16,0 0 0,0 0 16,0 0-16,0 0 0,0 0 15,0 0-15,0 0 0,0 0 16,0 0-16,0 0 0,0 0 16,0 0-16,0 0 0,-21 17 15,21-17-15,0 0 0,-26 22 0,26-22 0,-28 18 16,8-8-1,-1 4-15,-1 1 0,-5 2 0,-2 2 0,-11 6 0,0 3 16,-5 1-16,-5 3 0,-8 7 16,2-4-16,-12 12 0,1 0 15,-7 10-15,6-3 0,1-1 16,0-2-16,1 2 0,8-10 0,-14 17 16,13-10-16,7 0 0,5-5 15,4-7-15,4-3 0,6-2 16,3-5-16,-1 2 0,-1 1 15,7-6-15,4-4 0,4-3 16,4-4-16,0 2 0,0 0 0,1-5 16,-1 3-1,-2-3-15,-2 3 0,1-3 16,-1 0-16,3-4 0,1-1 16,-4-5-16,-2-1 0,7 0 15,2 0-15,3 0 0</inkml:trace>
  <inkml:trace contextRef="#ctx0" brushRef="#br0" timeOffset="4452.6902">4562 11473 0,'0'0'0,"0"0"15,0 0-15,0 0 0,0 0 0,0 0 16,0 0-16,-2 32 15,2-32-15,0 34 0,3-13 16,3 4-16,-3 0 0,6 5 0,1 3 16,-1 3-16,0-5 0,-2-6 15</inkml:trace>
  <inkml:trace contextRef="#ctx0" brushRef="#br0" timeOffset="4599.8517">4686 13165 0,'0'0'0,"0"15"0,-3 6 16,2 8-16,1 2 0,0 14 0,1 13 0,2-1 16,0-2-16,-2-6 0,0-12 15,0-9-15</inkml:trace>
  <inkml:trace contextRef="#ctx0" brushRef="#br0" timeOffset="4731.541">4633 14651 0,'0'0'16,"0"8"-16,0 2 0,0 0 0,0-3 15,0 1-15,2 2 0,-2-1 16,0 0-16,0-2 0</inkml:trace>
  <inkml:trace contextRef="#ctx0" brushRef="#br0" timeOffset="5000.7745">4714 14741 0,'0'0'16,"0"0"-16,0 0 16,0 0-16,0 0 0,0 0 15,22-18-15,-22 18 0,22-8 0,-22 8 16,28-16-16,-12 8 0,1 0 15,4 1-15,4-2 16,-3 3-16,1-1 0,8 1 0,0 2 16,0-2-16,0 1 0,4 2 15,5 2-15,-4-2 0,2 0 0,11 2 16,4 1-16,-10 0 0,-6-2 0,-9 1 16</inkml:trace>
  <inkml:trace contextRef="#ctx0" brushRef="#br0" timeOffset="5147.9819">6796 14656 0,'0'0'15,"13"2"-15,9 1 0,2-2 16,4 0-16,15 1 0,5-4 16,-1 2-16,-8-1 0,-7 1 15</inkml:trace>
  <inkml:trace contextRef="#ctx0" brushRef="#br0" timeOffset="5270.5152">8096 14731 0,'0'0'0,"0"0"0,0 0 16,32 7-16,-32-7 0,36 9 0,-17-2 16,2 1-16,0-1 0,6 3 15,-1-3-15,-4-3 0,-2 1 0,-4-1 16</inkml:trace>
  <inkml:trace contextRef="#ctx0" brushRef="#br0" timeOffset="6004.1856">4445 14862 0,'0'0'0,"0"0"15,0 0-15,0 0 0,0 0 16,-29 1-16,29-1 0,-25 9 16,6 0-16,-3 4 0,-3 1 15,-4 1-15,1 2 0,-9 5 16,1-1-16,-5 8 0,3-1 0,1-3 16,0 0-16,5-4 0,4-2 15,1-2-15,7-2 0,-7 7 0,-7 8 16,2 0-16,3 2 0,4-3 15,3-4-15,-6 0 0,0 3 16,-2-3-16,1-1 0,2 2 16,-1 2-16,2-2 0,-2-1 15,-1 0-15,1 0 0,2-1 0,2-2 16,1-2 0,-3-4-16,2 1 0,2-2 15,2-1-15,0 0 0,5-6 16,3 2-16,0-3 0,-1 1 15,-1-1-15,2 0 0,-4 3 16,-2 2-16,3-2 0,0-1 0,-2 4 16,1 4-16,0-2 0,-1-1 0,-2 4 15,-2 0-15,1 1 0,4 0 16,1 0-16,0 0 0,7-2 16,5-3-16,0-2 0,1-3 15,1 0-15</inkml:trace>
  <inkml:trace contextRef="#ctx0" brushRef="#br0" timeOffset="7508.031">3171 15874 0,'0'0'0,"0"0"16,0 0-16,0 0 0,-3-27 0,3 27 15,-3-26-15,3 26 16,-3-31-16,-1 15 0,-1 0 15,1 0-15,1 0 0,0 4 0,-3-1 0,1 1 16,-2-1-16,-4 5 0,-4 1 16,-3 1-16,-2 2 0,-5 4 15,-4 0-15,0 4 0,1 3 16,0 3-16,1 4 16,-3 5-1,6 0-15,4 1 0,1 3 0,6 0 0,3 2 16,5 0-16,5 0 15,5 0-15,5-3 0,6 2 16,10-2-16,1-4 0,0-1 0,9-2 16,3 0-16,-1-3 0,0 0 15,-1-5-15,1-4 0,-6-2 16,-6-1-16,0-4 0,-2-4 16,-4-5-16,-3-1 0,-2 1 0,-3-1 0,-3 1 15,-3-1-15,0-4 0,-2-6 16,-4-1-16,-4-1 0,-4-3 0,-2-2 15,0 2-15,0 1 0,0 3 16,-1-1-16,-3 1 0,-1 0 0,-4 1 16,-3-1-16,3 3 0,2 4 15,5 0-15,-1 4 0,4 0 16,-1 3-16,4-1 0,2-1 16,2 6-16,0 0 0,1 3 15</inkml:trace>
  <inkml:trace contextRef="#ctx0" brushRef="#br0" timeOffset="9428.5773">8546 11042 0,'0'0'16,"0"0"-16,0 0 15,0 0-15,0 0 0,0 0 0,-25 14 16,25-14-16,0 0 0,-29 15 15,29-15-15,-20 14 0,10-5 0,2 0 16,0 2-16,2-2 0,0 0 16,1 4-16,2-2 0,2 2 15,2-2-15,2 0 0,3 0 16,2-1-16,2-1 0,3 0 16,2-1-16,1-1 0,0-3 15,6 3-15,0-4 0,-1-2 0,2-2 16,-1-2-16,0-4 15,-2 0-15,-1 0 0,-2-4 0,-2 1 16,-2-2-16,-1-1 0,-2 0 16,-2-1-16,-2-2 0,-3 1 15,-4-2-15,-4-1 0,0 0 16,-3 3-16,-4-2 0,-5 2 16,-3-4-16,-3 2 0,-2 2 15,-1 2-15,-2 3 0,-1 5 0,0 2 16,-1 0-16,1 3 0,2 3 15,-1 1-15,0 6 0,3 1 16,3 3-16,3-3 0,4 3 16,3 1-16,3-2 0,2 1 15,3 1-15,2-1 0,2 0 16,5-2-16,6-1 0,4 0 16,2 3-16,2-4 0,2-2 0,1-3 0,1-3 15,2 1-15,2 1 0,-4-4 16,-1 2-16,-2-4 0,0-2 15,-1-3-15,-1 3 0,0-6 0,-1-1 16,-3-3-16,-1 0 0,-4-1 16,-1 1-16,-3 0 0,0-1 15,-3 1 1,-3-3-16,-2 2 0,-2 0 0,-3 0 16,-1-1-16,-2 4 15,0-2-15,-2 4 0,-1 3 0,-1 0 0,-1 3 0,-6 0 16,-2 4-16,2 1 0,1 5 15,1 1-15,0 1 0,1 2 16,2 2-16,0 1 16,3 2-16,3 2 0,3-2 0,6 5 15,3-1-15,3-1 0,4 3 16,1-3-16,4 1 0,0-2 16,4-3-16,4 3 0,3-2 15,-1-4-15,-1 0 0,0-4 16,1 0-16,2-3 15,0-1-15,-1-3 0,1-3 0,-5-4 0,-4 3 16,-3-3-16,-1-1 0,-2-2 16,0-1-16,-3-3 0,-3-1 15,-2-2-15,-1 3 0,-3-2 16,-1-1-16,-5 0 0,1 2 0,-6-2 16,-2 1-16,-3 0 0,0 4 15,-1-1 1,0 2-16,-2 3 0,-1 2 15,-2 2-15,-2 3 0,3 2 16,2 2-16,0 3 0,-1 2 16,2 0-16,2 2 0,1 1 15,3 3-15,2 3 0,2-1 0,3-2 16,4 4-16,4 0 0,3 0 16,4-1-16,2-2 0,0-1 0,1-3 15,0-1-15,3-2 0,2-1 16,1-1-16,2-2 0,2-1 15,-2-2-15,-1-4 0,-1-1 16,1-3-16,-2 0 0,1 0 0,-2-1 16,1-3-16,-3-3 0,-1-1 15,-4-2 1,0-4-16,-4 3 0,-2 3 0,-3-3 16,-3-2-16,-3 1 15,-2 1-15,-2-3 0,-1 4 16,-3 2-16,-1 4 0,-4 0 0,-4 0 15,0 2-15,0 4 0,-3 1 16,0 1-16,-1 3 0,0 4 16,3 0-16,1 5 0,1 0 0,2 5 0,0 1 15,1 4-15,4 0 16,4 2-16,3 1 0,3-1 0,3 1 16,3-1-16,4 1 0,4-1 15,-2-1-15,2-7 0,3 1 16,2-4-16,3 1 0,1-1 15,3-6 1,1 0-16,-1-2 0,-1-1 0,-1-5 16,2-3-16,0 1 15,1-1-15,-1-1 0,-1 0 0,-3-5 16,-1-2-16,-3-2 0,-2-1 16,-3 0-16,-1 1 0,-3-1 15,-1 0-15,-2 0 0,-1 0 16,-5 0-16,-4 1 0,-3 1 0,-3-2 0,0 4 15,-2 0-15,0 4 0,0 2 16,-2 2-16,-1 2 0,2 3 16,0-2-16,2 4 0,0 2 15,3 1-15,2 2 0,1 2 16,2 2-16,2 1 0,3 0 16,1-1-16,2 1 0,1 3 0,0 1 0,3 3 15,0 3-15,2-3 0,3 3 16,-3 1-16,-2 0 0,0-2 15,-1-6-15,1-2 0</inkml:trace>
  <inkml:trace contextRef="#ctx0" brushRef="#br0" timeOffset="19663.3789">13703 11287 0,'0'0'0,"0"0"16,0-24-16,1 7 0,0 1 0,0-11 15,0-2-15,0 1 0,-1 2 16,-1-9-16,-1-1 15,0 8-15,0 2 0,-4 2 0,-2-1 16,1 7-16,-1 3 16,-4 4-16,-4 2 15,-2 4-15,-5 2 0,-1 10 16,-2 4-16,0 6 0,2 1 0,-2 4 16,-3 0-16,-3 9 0,2 2 15,5 2-15,3 3 0,3-1 16,3 2-16,1-3 0,2 0 15,1 3-15,3-6 16,6-1-16,3 0 0,1-7 0,1-1 0,2-2 16,2-1-16,-1-7 0,2-2 0,3-2 31,3-2-31,5-5 0,4-6 16,-7 1-16,0-4 0,0-1 0,1-3 15,-1-2-15,0 0 0,1-2 16,0-3-16,1 0 0,1-1 0,-2 0 15,0-3-15,-3 3 0,-1 0 16,-1 0-16,-1 0 0,-1 0 0,-2 1 16,1 2-16,0-2 15,-2 6-15,0 0 0,-2 1 0,0 6 16,-1-3-16,-1 3 0,2 4 16,-1 0-1,-1 3-15,0-2 0,0 6 16,0 2-16,-1 0 0,1 2 0,-1 3 15,0 2-15,0 0 0,0-2 16,2 3-16,0 0 16,0 1-16,0 2 0,1-2 0,-1-1 15,1 1-15,2-3 0,1-1 16,-1 2-16,1-2 0,-1-1 0,2 0 16,1-2-16,1-3 0,0 1 15,5-7-15,5-4 0,-3-4 0,-3 1 16,-2 0-16,-2 0 0,-1 1 0</inkml:trace>
  <inkml:trace contextRef="#ctx0" brushRef="#br0" timeOffset="19900.2563">14066 11177 0,'0'0'0,"0"0"0,0 0 0,26-4 0,-26 4 16,37-6-16,-11 3 0,1 2 0,3-2 16,11 3-16,1-3 0,0 2 15,-1 1-15,8 1 0,-1 2 16,-6-3-16,-4 0 0,2 2 16,-6-1-16,-10-4 0,-3 3 0,-1-4 15,-4 3-15,-4-1 0</inkml:trace>
  <inkml:trace contextRef="#ctx0" brushRef="#br0" timeOffset="20179.1408">14476 10902 0,'0'0'0,"0"0"0,0 0 0,0 0 15,-7 22-15,7-22 0,-8 25 16,8-25-16,-8 29 0,3-11 16,1 6-16,0-2 0,1 2 0,0 9 15,0 3-15,-1-2 16,1-2-16,1-1 0,0 4 0,0 0 0,1-6 16,1-2-16,0-4 15,1-5-15,2 0 0,1-7 0,3-5 16,3-5-16,2-3 0,-3 0 15,-3 2-15,0-1 0</inkml:trace>
  <inkml:trace contextRef="#ctx0" brushRef="#br0" timeOffset="20775.0826">15068 10624 0,'0'0'0,"0"0"0,0 0 16,0 0-16,0 0 0,2 23 15,-2-23-15,2 27 0,-2-27 0,4 36 16,-4-15-16,0 4 16,0 3-16,-1 12 0,-2 2 15,1-2-15,0 0 0,-4 10 0,0 0 16,0-4-1,2-7-15,-2 4 0,2 0 16,-2-7-16,1-2 16,-1-5-16,1-3 0,0-5 0,1-7 15,2-3-15,1-3 0,0-1 0,-2-4 16,1-1-16,-1-4 16,0-3-16,-1-4 0,1 1 0,0-5 15,0 2-15,2-3 0,0-1 16,1-2-16,1 1 15,2-1-15,0 0 0,1-1 0,2 0 16,0 3-16,1-2 0,1 2 16,0-2-16,-1-1 0,2 4 15,0 1-15,2 0 0,2 3 0,3 1 16,1 2-16,0 1 16,-1 1-16,1 2 0,-1 1 15,2 5-15,1 1 0,-2 3 16,0 4-16,-3-1 0,0 1 15,-3 0-15,-3 3 0,-1 0 16,-3 1-16,-3 2 0,-2 1 16,-3 0-16,-3 0 0,-4 4 0,-2-1 0,-1-1 15,-3-4-15,-3 1 0,-2-2 16,0-2-16,1-1 0,1-2 16,1 0-16,0-5 0,1-5 0,1-5 0,-1-8 15,4 2-15,3 3 0,1 2 31</inkml:trace>
  <inkml:trace contextRef="#ctx0" brushRef="#br0" timeOffset="21103.6756">15698 10514 0,'0'0'0,"0"0"0,17 10 15,-5 0-15,3 1 0,7 8 0,3 7 16,0 2-16,1 1 0,3 13 16,-3 7-16,-4-3 0,-3 1 0,-4 11 15,-5 3-15,-5-1 0,-5-3 0,-9 11 16,-8 0-1,-4 3-15,0-10 0,-11 3 16,-6 2-16,-1-11 0,-1-6 16,-33 21-16,-6-6 0,3-11 0,2-8 15,-6-9-15,-5-6 0,26-8 16,20-8-16,11-4 16</inkml:trace>
  <inkml:trace contextRef="#ctx0" brushRef="#br0" timeOffset="21498.3647">13032 10617 0,'0'0'0,"-11"14"0,-1 0 16,2-2-16,-1 5 0,-7 9 15,-7 15-15,0-1 0,1 3 0,-1 14 16,4-3-1,5 2-15,3-2 0,3 7 16,4 4-16,3-5 0,3-2 16,6 9-16,7 0 0,1-10 15,2-6-15,10 3 0,4-1 16,-10-17-16,-5-12 0,-5-7 16</inkml:trace>
  <inkml:trace contextRef="#ctx0" brushRef="#br0" timeOffset="22021.1124">16037 10236 0,'0'0'0,"0"0"15,20-8-15,-20 8 0,24-4 0,-8 1 31,1-1-31,2 4 0,2-2 0,8 2 0,2 2 16,-2 1 0,-1 1-16,0 3 0,-1 0 0,2 4 15,-5 0-15,-5 1 0,-5 4 16,-5-5-16,-6 0 0,-7 1 16,-7 1-16,-3-2 0,-2-1 15,-6 1-15,-4 0 0,0 0 16,2-1-16,0 1 0,-2 0 15,2-1-15,1 1 0,3-4 0,4 1 16,2 0-16,3-1 0,4-1 16,2 1-16,4-3 0,3 3 15,7-3-15,5 0 0,4 2 16,3-3-16,13 1 0,7 1 16,1 1-16,0-3 0,1 4 0,0-2 15,2 2-15,-5 0 0,-9-1 0,-7-2 0,-4-1 16</inkml:trace>
  <inkml:trace contextRef="#ctx0" brushRef="#br0" timeOffset="22252.5947">16420 11191 0,'0'0'0,"13"0"0,9 0 16,5-2-16,2 2 0,18 0 16,16 0-16,-2 0 0,-1 2 0,12-1 15,-1-1-15,1 0 0,-11 0 0,-3-3 16,-9-8-16,-12 4 0,-7 0 0,-9 0 16,-6 5-16,-4-1 0</inkml:trace>
  <inkml:trace contextRef="#ctx0" brushRef="#br0" timeOffset="22468.9131">16928 11031 0,'0'0'0,"0"0"16,0 0-16,-6 18 0,6-18 0,-6 22 15,3-6-15,-2 0 0,0 5 0,-1 3 16,1 2-16,-2 9 0,2-2 0,0 2 16,2-2-16,0 6 15,1-3-15,0-6 0,1-6 16,0-7-16</inkml:trace>
  <inkml:trace contextRef="#ctx0" brushRef="#br0" timeOffset="22870.2007">18123 11007 0,'0'0'16,"0"0"-16,0 0 0,-20-4 0,20 4 16,-27 0-16,27 0 0,-34 0 15,15 3-15,-3-2 0,-2 5 0,-5 1 16,4 1-16,-2 3 0,1 3 16,0 0-16,1 1 0,4 6 15,3-1-15,-1 6 0,5 1 0,5 0 16,3 1-16,6 1 0,5-2 15,3 0 1,7-2-16,-1 0 0,0-4 0,11 4 16,4 0-16,1-4 15,0-3-15,5 0 0,4-1 16,-2-4-16,0-4 0,0-5 16,3-4-16,-9-2 0,-7 0 0,-5 2 15</inkml:trace>
  <inkml:trace contextRef="#ctx0" brushRef="#br0" timeOffset="23255.4017">18568 10678 0,'0'0'0,"0"0"16,0 0-16,22-8 0,-22 8 0,23-7 15,-4 4-15,0 0 0,0 2 16,5 2-16,0 2 16,-2 0-16,-1 4 0,-3 0 15,-2 1-15,-3 2 0,-2-2 0,-5 0 16,-6 2 0,-2 0-16,-4 0 0,-1 1 15,-3 0-15,-2 0 16,-2 0-16,-1 0 0,-2-1 0,3-3 0,2 1 15,1 1-15,2-1 16,2-1-16,2 0 0,3 0 0,3 1 16,4-1-16,5 0 0,8-3 15,6 3-15,4-3 0,3 0 0,6 1 16,6-3-16,6 0 0,-4-5 0,-2 2 16,-10-1-16,-7 1 0</inkml:trace>
  <inkml:trace contextRef="#ctx0" brushRef="#br0" timeOffset="23409.1161">19843 10806 0,'0'0'0,"0"0"15,0 0-15,21 8 0,-21-8 0,0 0 16,21 17-16,-16-12 0,1-2 15,-2 3-15</inkml:trace>
  <inkml:trace contextRef="#ctx0" brushRef="#br0" timeOffset="25346.4697">12482 10114 0,'0'0'0,"0"0"0,23-3 16,-23 3-16,35-8 0,-9 2 16,6 1-16,15-5 0,7 2 0,19-4 15,5 0 1,19-3-16,3 1 0,19-3 15,2 0-15,9 4 0,-6 3 16,54-3-16,-9-1 0,-15 5 16,-9 2-16,5 0 0,3 1 15,-2 2-15,-1 3 0,5 1 16,3 0-16,-1 2 0,-2 1 0,6-3 16,5-1-16,-6 4 0,-4 0 0,6 1 15,5-1-15,-6-2 0,-3-2 16,5 9-16,3 6 0,-7 1 15,-4 2-15,1-3 0,2-1 16,-7 1-16,-4 2 0,-1 2 0,0 0 16,-6 0-16,-5-4 0,-4 4 15,-5 0 1,-5-2-16,-7 1 0,-7 3 16,-6 2-16,-12-6 0,-9-4 15,-2-1-15,-4 0 0,-8-3 0,-6 2 16,-9-7-16,-8-1 15,-7 3-15,-4 0 0,-10-2 16,-6 0-16,-8-3 0,-6 0 0,-12-3 16,-8-3-16,-14-6 0,-9-5 0,14 5 15,8 5-15,6 0 0</inkml:trace>
  <inkml:trace contextRef="#ctx0" brushRef="#br0" timeOffset="25979.7748">12332 10546 0,'0'0'0,"-6"17"15,1 1 1,1 0-16,-2 1 0,-4 16 0,-2 8 16,-3 13-16,-1-2 0,-4 24 15,-1 8-15,0 8 0,3-8 16,-9 24-16,-4 4 0,-7 28 15,5-27-15,3 3 0,2 5 16,2-21-16,-1-14 0,-4 4 16,-3 4-16,9-21 0,5-12 0,1-3 0,1-2 15,0-11-15,1-6 0,1-11 16,-1-8-16,5-9 0,3-8 0,1-1 16,-1 0-16,0-5 15,1-2-15,-6-10 0,-5-7 16,-3-1-16,-2 0 0,-4-7 15,-2-3 1,16 11-16,1-2 0,-10-9 16,-7-4-16,0 0 0,1 0 0,0-4 15,1 1-15,12 15 0,3 6 16,5 4-16</inkml:trace>
  <inkml:trace contextRef="#ctx0" brushRef="#br0" timeOffset="26666.4855">12964 13169 0,'0'0'0,"0"0"16,-17 17-16,5-6 0,-2 3 0,-6 11 15,-1 7-15,-1 4 0,0 4 0,-6 15 16,1 6-16,3-2 0,3 1 16,-1 17-16,1 13 15,5-6 1,5-4-16,3 13 0,5 0 0,6 28 16,4-19-16,15-2 0,11-6 15,0-13-15,-1-12 0,10-2 16,7 0-16,-16-21 0,-10-16 0,-8-9 15</inkml:trace>
  <inkml:trace contextRef="#ctx0" brushRef="#br0" timeOffset="27236.4602">13632 13852 0,'0'0'0,"-4"-13"0,-1 0 0,2 1 15,0-1-15,-2-3 0,0-1 16,-1 1-16,1 0 0,-2 3 16,-1 3-16,-3 5 0,-3 2 15,0 9-15,-3 4 0,2 2 16,0 4-16,-3 5 0,0 3 15,0 2-15,2 0 16,4 5-16,2 4 16,2-3-16,3-1 0,3 1 0,7-4 15,1-3-15,2-2 0,0-2 16,0-4-16,-1-1 0,1-4 16,1-5-16,2-1 0,0-6 15,0 0-15,4-5 0,4-4 16,-2-1-16,-2-1 0,-1-3 0,1-3 0,-1-2 15,2-2-15,-3 0 16,-1 1-16,-2 2 0,-1 2 0,0 2 16,-2 0-16,0 2 0,-2 3 15,0 2-15,-1 1 0,-2 3 16,-2 1-16,0 2 0,-3 4 16,1 2-16,-1 0 15,0 6 1,1 4-16,1 4 0,0 2 15,0-1-15,0-1 0,3 0 0,1 2 16,2-1-16,-2 1 0,4 0 16,1-1-16,1-3 0,-1-4 0,2-5 15,1-4-15,-2-3 16,0-2-16,-2 0 0,0 0 0,-2 0 16</inkml:trace>
  <inkml:trace contextRef="#ctx0" brushRef="#br0" timeOffset="27421.513">14083 14001 0,'0'0'0,"0"0"0,0 0 0,26 2 0,-26-2 31,38 2-31,-15 0 0,5-1 16,3 0-16,13 0 0,3-1 15,0 1-15,-2 0 0,7 2 16,-4 1-16,-6-4 0,-4-2 15,-3 0-15,-8 1 16,-6-1-16</inkml:trace>
  <inkml:trace contextRef="#ctx0" brushRef="#br0" timeOffset="27622.1667">14477 13765 0,'0'0'0,"0"0"0,0 0 15,-18 18-15,18-18 0,-14 20 0,5-4 16,-1 2-16,-1 0 0,0 3 16,1 2-16,-2 8 0,2 1 15,3 0-15,5 3 0,3 5 16,4-2-16,5-5 0,3-4 16,-2-4-16,-2-7 15,-1-2-15</inkml:trace>
  <inkml:trace contextRef="#ctx0" brushRef="#br0" timeOffset="27938.4019">15343 13898 0,'0'0'0,"0"0"16,0 0-16,0 0 15,-27-13-15,27 13 0,-26 1 16,7 3-16,-3 0 0,-2 3 0,-1 1 16,-6 5-16,2 2 15,0 3-15,1 3 0,5 0 16,2 2-16,4 4 0,4 2 0,8-2 16,6 0-16,5-1 0,4-3 15,2-1-15,2-4 0,5 0 16,3-1-16,2-1 0,1-3 15,8-2-15,3-4 0,-3-7 16,-1-7-16,-8 3 0,-4 1 0,-5-1 0</inkml:trace>
  <inkml:trace contextRef="#ctx0" brushRef="#br0" timeOffset="28254.9253">15569 13659 0,'0'0'16,"0"0"-16,0 0 0,0 0 0,0 0 0,0 0 16,8 26-16,-8-26 15,8 27-15,-2-7 0,1 3 16,2 4-16,1 1 0,1 11 0,-1 2 16,-2 1-1,-3-1-15,-4 14 0,-4 4 16,-4-6-16,-1-3 0,-10 9 15,-4 0-15,-3-7 0,-3-4 16,-7 6-16,-1-4 0,4-7 16,4-4-16,-3-4 0,1-8 15,7-7-15,4-8 0,5-10 16,2-6-16,3-10 0,3-7 0,2 7 0,1 3 16,0 2-16</inkml:trace>
  <inkml:trace contextRef="#ctx0" brushRef="#br0" timeOffset="28540.0907">15854 13479 0,'0'0'0,"0"0"16,0 0-16,0 0 0,22-11 0,-12 8 15,2 1-15,2 0 0,-1 2 16,1 0-16,0 2 0,1 2 15,-1 2-15,-1 0 16,-1 1-16,1 3 0,-5 0 0,-2 2 0,-4 0 16,-1 1-16,-1-2 0,-2 2 15,-1-1-15,1 0 0,-1 0 0,1 1 16,1 0-16,1 1 16,2-1-16,5 0 0,4 0 15,5-2-15,6 0 0,8 1 0,7 1 16,-3-2-1,0 1-15,0-2 0,-6-1 16,-5-2-16</inkml:trace>
  <inkml:trace contextRef="#ctx0" brushRef="#br0" timeOffset="28756.4232">16417 14117 0,'0'0'0,"0"0"0,28 5 16,-6-3-16,5 0 0,14 0 0,5 2 16,4-1-16,1 2 0,18 1 15,2 1-15,5-2 0,-7-1 16,-1-3-16,-9-2 0,-13-8 0,-10 0 0,-8 0 16,-7 3-16,-6 3 0</inkml:trace>
  <inkml:trace contextRef="#ctx0" brushRef="#br0" timeOffset="28988.3983">16966 14015 0,'0'0'0,"0"0"15,0 20-15,-1-6 0,-2 0 0,1 5 16,-1 3-16,1 8 0,2 1 0,0 5 15,0 1-15,-1 8 16,0-5-16,1-1 0,1 0 0,1-7 0,1-3 16,3-1-16,1-6 0,1-8 15,0-2-15,5-6 0,5-6 16,-4 0-16,-2 0 0,-2 0 16</inkml:trace>
  <inkml:trace contextRef="#ctx0" brushRef="#br0" timeOffset="29520.8259">17801 13843 0,'0'0'0,"0"0"0,0 0 0,5 27 0,-5-27 0,4 30 16,0-6-16,-2 1 0,-1 1 15,-1 12-15,-1 2 16,-1 1-16,-2 0 0,-2 9 0,-3 0 16,-2 5-16,-1-8 0,0-1 15,0-3 1,2-4-16,2-7 0,1-2 0,2-3 16,0-5-16,2-1 0,1-6 15,1-5-15,0-2 0,-2-1 16,3-7-16,0 0 15,6-7-15,0-1 0,2-2 0,4-3 16,1-1-16,-1-2 0,0-4 16,0 0-16,0 1 0,0-1 0,3 3 15,1 3-15,1-1 0,-1 1 0,1 3 16,-2 0-16,0 1 0,-3 4 16,-1 1-16,0 2 0,0 2 0,-1 2 0,-2 3 31,2 2-31,0 3 0,-1 3 15,-2 1-15,-3 3 0,-2 2 16,-3 0-16,-2 1 0,-3 1 0,0 1 0,-2-1 0,-5 3 16,-3 2-16,-2-4 0,-3-5 15,0-3-15,-1-4 16,1-4-16,1-5 0,0-7 0,1-4 16,2-8-16,0-1 0,4 2 15,2 4-15,2 3 16</inkml:trace>
  <inkml:trace contextRef="#ctx0" brushRef="#br0" timeOffset="29759.1682">18217 13729 0,'0'0'0,"0"0"0,0 0 15,0 0-15,0 0 0,0 0 0,22-4 16,-22 4-16,0 0 0,14 17 0,-14-17 15,8 22-15,-8-22 0,10 29 16,-3-12-16,1 0 0,2 1 16,4 2-16,6 0 0,7 8 0,3 1 15,4 0-15,4-1 0,8 5 32,1-3-32,-6-4 0,-2-2 15,-3-1-15,-7-6 0,-6-4 0</inkml:trace>
  <inkml:trace contextRef="#ctx0" brushRef="#br0" timeOffset="30560.8508">12414 12858 0,'0'0'15,"0"0"-15,0 0 0,22-12 16,-22 12-16,32-13 0,-6 4 16,7-1-16,6-3 0,17-2 0,6 0 15,18-3 1,4 2-16,25-2 0,8 2 16,7 0-16,-13 4 0,51 0 15,11 4-15,-18 4 0,-13 4 0,7 2 16,3 2-16,-12-1 0,-9 2 15,19 1-15,12 1 16,-10 2-16,-7 0 0,10 0 0,9 1 16,-11-3-16,-6-1 0,18 5 15,14 2-15,-26-2 0,-16-1 0,14 5 16,9 4-16,3-7 16,1-5-16,9 2 0,6 1 15,-35-1-15,-22-1 0,-2 1 0,0 0 16,-7 0-16,-5 1 0,-7-1 15,-4 2-15,-11-1 0,-8 1 0,-6-4 16,-3-3-16,-10 0 0,-6-1 0,-10 2 16,-7 0-16,-4 0 0,-2 0 15,-4 0-15,-3-1 16,-7 1-16,-4-1 0,-3 1 0,-3 2 16,-7 4-16,-5 3 0,-15-1 15,-11 1-15,-14-6 16,-10-4-16,-15-8 15,-10-6-15,26 3 0,17 2 0,11 1 16</inkml:trace>
  <inkml:trace contextRef="#ctx0" brushRef="#br0" timeOffset="31162.6922">12317 12921 0,'0'0'0,"0"0"15,0 0-15,-11 25 0,11-25 0,-12 30 16,5-6-16,-2 5 15,0 4-15,-4 22 0,-1 9 16,-1 11-16,3-5 16,-2 19-16,1-1 0,-2 12 15,3-6-15,-7 17 0,-1-2 16,-8 32-16,1-19 0,2-6 16,0-7-16,0-13 0,3-14 15,-7-3-15,-6-4 0,6-11 16,2-7-16,2-2 0,2-2 15,-3-14-15,0-14 0,1-8 0,2-9 0,5-2 16,3-5-16,-8-5 16,-4-4-16,-3-5 0,-1 2 0,1-10 15,1-7-15,-5-2 0,-3-5 0,-1-5 16,1-3 0,16 18-16,-1-3 0,-19-15 0,1 4 15,13 14-15,8 7 0,6 4 0</inkml:trace>
  <inkml:trace contextRef="#ctx0" brushRef="#br0" timeOffset="32011.5298">12457 15630 0,'0'0'0,"0"0"0,0 0 0,0 0 0,0 0 16,0 0-16,0 0 16,0 0-16,28-7 15,-28 7-15,39-2 16,-12 0-16,5 2 0,9-2 16,8-3-16,15 1 0,2 1 0,18-1 15,2 0-15,15 1 0,-2 1 16,16 0-16,-4 2 0,10 0 15,-10 4-15,43 3 0,-14 4 16,-12-4-16,-9-1 0,5 2 16,3-1-16,-5 1 0,-2-5 0,3-1 0,0-4 15,-2 5-15,-2 5 0,2 3 16,4-1-16,-5 1 0,-1-4 16,5 2-16,3-2 0,-5 1 15,-4 0-15,8 5 0,7-1 16,-8-1-16,-4-2 0,7 0 15,6-2-15,-6 3 0,-3-3 0,6 1 16,4 4 0,11 3-16,6 4 0,-37-5 0,-26-3 15,4 0-15,3 3 0,-9-7 16,-4-3-16,-7 1 0,-5-1 0,-13-2 16,-11-2-16,-7-4 0,-5 0 15,-8 1-15,-5 2 0,-5-3 16,-1-2-16,-5-2 0,-4 0 0,-3 3 15,-4 1-15,-1 1 16,-2-1-16,-14 2 16,-12-1-16,-15-6 15,-10-2-15,-13-3 0,-9 0 0,1 3 16,1 4-16,23 2 16,16 2-1,11 0-15</inkml:trace>
  <inkml:trace contextRef="#ctx0" brushRef="#br0" timeOffset="32566.6394">12672 15758 0,'0'0'15,"0"0"-15,0 0 0,0 0 0,0 0 16,-12 22-16,12-22 0,-8 35 16,3-13-16,0 8 15,-3 4-15,0 3 0,0 4 0,-6 15 0,-3 15 16,-1 3-16,0 1 0,-1 16 16,0-1-16,-3 9 0,0-4 0,-7 5 15,-1-6-15,-6 26 0,6-15 16,7-16-16,6-10 0,1-21 15,-1-14-15,4-12 16,1-7-16,3-16 16,4-10-16,1-2 0,2-1 15,1 1-15,0 1 0,-9-5 16,-7-5-16,4 0 16,1-2-16,-2-10 0,-3-9 0,0 0 15,-2-2-15,-2-4 0,-1-2 16,3-2-16,3-1 0,0 3 15,2 0-15,-4-3 0,-3 0 0,4 5 16,3 12-16,5 7 0</inkml:trace>
  <inkml:trace contextRef="#ctx0" brushRef="#br0" timeOffset="33315.2446">13591 16567 0,'0'0'0,"3"-18"0,-1 0 16,0-7-16,-1 2 0,-1-11 0,-1-3 15,-2-6-15,-2 1 0,-4-1 0,-3 1 16,-4 0-16,-2 7 0,-1 8 31,-1 4-31,2 7 0,-1 6 0,-7 4 16,-6 4-16,4 4 0,0 8 15,-1 3-15,-2 5 0,0 7 16,0 5-16,2 8 0,6 3 16,6 0-16,3-2 0,5 6 15,4 5-15,4-5 0,3 0 0,6-1 16,4-1-16,7 0 0,4-4 16,-1 1-16,-1 0 0,-2-8 15,-2-4-15,5-5 0,4-2 16,1-7-16,1-6 0,-7-3 15,-1-2-15,-2-4 0,1-3 16,4-3-16,4-3 0,-3-6 16,-2-5-16,-3-3 0,-3-4 0,-2 5 0,0-2 15,2-7-15,1-4 16,-4 5-16,-1 3 0,-1 2 16,-1 0-16,-2 1 0,-2 0 0,-5 6 15,-1 3-15,-3 7 16,-1 3-16,3 3 0,3 0 15,-5 6-15,-5 3 0,-2 6 16,-2 4-16,2 1 0,1 2 16,0 4-16,2 2 0,-1 1 15,0 1-15,2 2 0,0 1 16,1 0-16,-1 0 0,2 1 0,2-5 16,-1-5-16,1-3 0,1-5 0,0-3 15,1-4-15,0-3 0,1-6 16,1-3-16,2-10 0,0-8 0,-1 4 15,-1 4-15,1 2 0</inkml:trace>
  <inkml:trace contextRef="#ctx0" brushRef="#br0" timeOffset="33616.2108">13742 15908 0,'0'0'0,"0"0"0,0 0 16,8-18-16,-8 18 0,10-12 0,-2 6 15,1-1-15,2 4 0,3-1 16,4 0-16,-1 1 16,0 3-16,-1 0 0,2 3 0,3 1 0,-1 3 15,-5 2-15,-4 4 16,-7 3-16,-8 0 0,-1 3 16,-3-2-16,-6 2 0,-7 4 15,2-2-15,1 1 0,0 5 0,1 3 16,4-4-16,3-1 0,5 0 15,7-4-15,2-5 0,4-2 0,12-2 16,8-1-16,4-3 0,3-3 16,13-1-16,4-3 0,-5 1 15,-4-2-15,-4 0 0,-11 0 16,-6 0-16</inkml:trace>
  <inkml:trace contextRef="#ctx0" brushRef="#br0" timeOffset="33806.1474">14405 16531 0,'0'0'0,"0"0"16,0 0-16,27 15 0,-11-10 0,8 0 15,6 1-15,10 1 16,0 0-16,6 0 0,5-2 16,10-2-16,0-3 0,7 1 15,-3 2-15,-6-3 0,-7-1 0,2-6 31,-7-4-31,-11 2 0,-10 3 0,-6 1 16</inkml:trace>
  <inkml:trace contextRef="#ctx0" brushRef="#br0" timeOffset="34017.0413">15045 16292 0,'0'0'15,"0"0"-15,-17 17 0,5-4 0,-1 2 16,-7 10-16,-1 7 16,-4 5-16,-4 6 0,-5 14 0,2 6 15,4-5-15,5-4 0,-2 12 16,-2 10-16,10-6 0,7-5 0,6 0 16,9-8-16,-2-17 0,-1-11 15,-1-8-15</inkml:trace>
  <inkml:trace contextRef="#ctx0" brushRef="#br0" timeOffset="34355.9222">16081 16255 0,'0'0'0,"0"0"16,0 0-16,0 0 0,-25 7 0,25-7 15,-36 20-15,14-5 0,-1 2 16,-3 6-16,-4 5 0,-6 11 16,2 3-16,1 6 0,1 5 15,-1 9-15,6-5 0,3 12 0,3 9 16,11-8-16,9-5 0,6 3 0,5-5 15,1-8-15,0-6 0,9-9 16,6-5-16,-1-12 0,1-8 16,3-9-16,2-7 0,4-12 15,4-7 1,-12 5-16,-7 5 0,-5 2 0</inkml:trace>
  <inkml:trace contextRef="#ctx0" brushRef="#br0" timeOffset="34819.6599">16343 16258 0,'0'0'0,"0"0"16,0 0-16,-4 26 0,4-26 0,-2 33 15,2-12-15,-1 3 0,0 4 16,-2 13-16,-2 5 15,0-3 1,-2-3-16,-3 9 0,0-1 16,-1-3-16,-1-3 0,-2 1 0,1-7 15,0-7-15,4-4 0,0-5 16,2-4-16,2-5 0,0-2 16,1-6-16,-1-4 0,1-3 15,-1-3-15,2-1 0,2-3 16,2 1-16,1-2 0,4-1 0,3-1 0,4 0 15,5 0-15,6-2 0,1 3 16,1 2-16,-1 1 0,3 4 16,1 3-16,-1 1 0,-3 4 15,-1 1-15,0 2 0,-2 3 16,-2 2-16,-2 3 0,0 1 16,-3 1-16,-1-1 0,-3 4 0,-3 1 0,-4 2 15,-5 0-15,-7 0 0,-4-2 16,-3-1-16,1-1 0,-9 0 15,-8-1-15,2-2 0,2-2 16,0-1-16,6-3 0,5-1 0</inkml:trace>
  <inkml:trace contextRef="#ctx0" brushRef="#br0" timeOffset="35004.6177">16604 16824 0,'0'0'15,"0"0"-15,0 0 0,31-1 0,-13 2 16,5-1-16,5 1 0,14 1 16,6 2-16,4-1 0,4-1 0,10 2 15,-2 0-15,3 0 0,-6 0 16,-6-2-16,-3-1 0,-6-1 16,-12 1-16,-8-1 0</inkml:trace>
  <inkml:trace contextRef="#ctx0" brushRef="#br0" timeOffset="35221.0547">17230 16608 0,'0'0'0,"0"0"15,0 0-15,-18 26 0,18-26 0,-18 29 16,6-9-16,-4 2 0,-3 3 0,-5 7 0,2 0 15,4 0-15,1 1 0,-1 10 16,3 0-16,6-3 0,5-1 16,12 2-16,8-4 15,2-14-15,3-6 0,-2 0 0,-3-3 16,-4-4-16</inkml:trace>
  <inkml:trace contextRef="#ctx0" brushRef="#br0" timeOffset="35475.0681">17748 16883 0,'0'0'0,"0"0"0,0 0 0,-31 2 16,31-2-16,-30 6 0,10-1 0,-1 2 15,0 2-15,-4 6 0,2 2 16,3 3-16,3 3 0,4 1 15,3 2-15,4 7 0,3 0 0,10-1 16,8 0-16,6 0 16,6-1-16,12 4 0,8-3 0,-1-4 0,0-4 15,-5-2-15,-10-5 0,-8-5 16</inkml:trace>
  <inkml:trace contextRef="#ctx0" brushRef="#br0" timeOffset="35807.4164">18107 16646 0,'0'0'0,"0"0"0,0 0 15,0 0-15,8 24 0,-8-24 0,6 33 16,-2-13-16,-1 3 0,0 6 0,1 5 0,0 10 15,-1-1-15,-2 3 0,-1 4 16,-3 9-16,-1-3 0,-13 10 16,-8-1-16,1-7 0,0-3 15,-6 3-15,-4-4 0,1-7 16,-1-5-16,0-1 0,3-6 16,5-8-1,3-6-15,2-14 0,0-10 16,9-4-16,3-3 0,6-16 15,7-12-15,-2 10 0,-1 7 0,0 5 16</inkml:trace>
  <inkml:trace contextRef="#ctx0" brushRef="#br0" timeOffset="36092.8263">18363 16590 0,'0'0'0,"8"-3"0,4-2 16,0 1-16,0 2 0,5-2 0,0 1 15,2 1-15,1 2 16,-3 0-16,1 0 0,-4 1 16,0 1-16,-3 3 0,-2 3 0,-5 0 0,-2 2 15,-4 2-15,-4 3 0,-1-2 16,-3-1-16,0 1 0,0-1 16,0 1-16,1-1 0,1 1 15,2-1-15,0 1 0,2 0 0,2 0 16,1 0-16,4-2 0,2 1 15,9-2 1,6 0-16,2 0 0,3 0 0,5 0 16,3 0-16,8 2 15,1-1-15,-9-2 0,-6-2 16,-5-1-16</inkml:trace>
  <inkml:trace contextRef="#ctx0" brushRef="#br0" timeOffset="94924.2844">2530 5209 0,'0'0'16,"0"0"-16,0 0 0,0 0 0,18-11 0,-18 11 0,19-8 15,-9 4-15,2-2 0,1 0 16,1 1-16,1-2 0,-2 2 0,5-1 16,-1-1-16,1 2 0,-2-2 15,6-2 1,0 0-16,0 2 16,-2 0-16,0 0 0,1 0 15,1 1-15,-4 0 0,2 0 16,1 0-16,-1 1 0,-1 1 0,3-2 15,1 3-15,-1-2 0,0 2 16,2 0-16,-1-1 16,2 2-16,-2 0 0,8-2 0,1 0 15,-1 1-15,-3 0 0,2 0 16,3 2-16,-3-1 0,1 0 16,1 0-16,2 2 0,0-1 15,-2-1-15,7 0 0,2-2 16,-4 2-16,-2 1 0,3 1 15,-1-1-15,0 1 0,-1 0 0,-1 0 16,3 0-16,-2 0 16,-2 0-16,4 0 0,-1-1 15,0 0-15,-1 0 0,-1 1 0,3 0 0,-3 0 16,1 0-16,7 0 0,1 1 16,-4-1-16,-1 0 0,2 0 15,-1 0-15,-1 0 0,-3 0 0,2 1 16,5 0-16,-5 0 0,-3-1 15,2 1-15,4 1 16,-2-1-16,-5-1 0,5 1 16,1 2-16,-2-1 0,-3-1 0,4-1 15,0 1-15,0 1 16,-5 0-16,5-1 0,2 1 16,-4 0-16,-2-1 0,3 0 0,2 1 15,-3-1-15,-2 0 0,3-1 16,-1 1-16,1 0 0,-5 0 0,3 1 15,2-2-15,-3 1 0,-1-1 0,2 0 16,0 0-16,-2 0 0,0 2 16,2-2-16,1 1 0,-2 0 15,-1-1-15,1 1 16,1 0-16,-3-1 0,-1-1 0,0 1 16,4-1-1,-3-1-15,-2 0 0,-1-1 16,1 1-16,-1 1 0,-1 0 0,2 1 15,1-1-15,-2-1 0,1-1 16,0 1-16,2 1 16,-5 0-16,-3 0 0,8-2 0,1 2 15,-6 0-15,-1 0 0,3 0 16,5 0-16,-6 1 0,2 0 0,1 0 16,2 0-16,-4-2 0,0 1 0,2 1 15,1 0-15,-2-1 0,-2 1 16,1 0-16,4 1 15,-4-1-15,0 0 0,1 1 0,2 1 16,-2-1-16,0 0 0,2 1 16,-1 1-16,0-1 0,-1-1 0,2 0 15,1 0-15,-2 0 0,-1 0 0,3 0 16,0 3-16,-1-1 0,-2 1 16,2 0-16,4-1 0,-5 1 15,-1-2-15,7 1 0,1 1 16,-8-2-16,-2 0 0,9 1 15,1 2 1,-9-2-16,1 2 0,7 0 16,-1-1-16,-6-1 0,-1 1 0,6 0 15,2-1-15,-4 1 0,0-1 16,-1 0-16,4-1 0,-5 2 16,-2-2-16,4 2 0,0 0 15,-7-2-15,1-1 0,6 2 16,1 2-16,-5-3 0,-2 0 0,6 0 0,1 0 15,-6-1-15,-2 1 0,8 0 16,-1 0-16,-7 2 0,0-1 16,2-1-16,1 0 0,-1 0 15,-1-1 1,0 0-16,2 0 0,-1 0 16,-2 2-16,2-2 0,0 0 0,-2 0 15,0 0-15,0 0 0,2 1 16,-3-2-16,-1 0 0,0 0 15,0 1-15,-1-1 0,-2 0 16,0-1-16,0 1 0,-2-1 16,-3 0-16,1 1 0,-1 1 15,-2-2-15,-1 0 0,2 0 16,-1 0-16,0 1 0,0 0 0,-1 0 0,2 0 16,-2 0-16,0 0 0,2 1 15,-1 0-15,-2 0 0,1 0 0,0 1 16,2 1-16,0-2 15,-1 1-15,-1-1 0,-3 1 16,-3-2-16</inkml:trace>
  <inkml:trace contextRef="#ctx0" brushRef="#br0" timeOffset="95765.0441">5981 4281 0,'0'0'0,"0"0"16,0 0-16,0 0 0,0 0 0,0 0 16,0 0-1,0 0-15,0 0 0,0 0 0,-22 5 16,22-5-16</inkml:trace>
  <inkml:trace contextRef="#ctx0" brushRef="#br0" timeOffset="95984.0889">6153 4308 0,'0'0'0,"0"0"0,0 0 0,0 0 16,0 0-16,0 0 15,31-9-15,-31 9 0,23-1 16,-23 1-16</inkml:trace>
  <inkml:trace contextRef="#ctx0" brushRef="#br0" timeOffset="158703.0133">26784 3794 0,'0'0'0,"0"0"0,0 0 0,0 0 0,-21 14 0,21-14 15,-22 18-15,22-18 16,-31 22-16,11-6 0,-2 2 16,0 0-16,0 3 0,-14 7 15,-2 3-15,-1-1 0,2 0 0,-13 11 16,-3 4-16,-6 3 0,2-3 16,-11 11-1,-2 1-15,10-6 0,5-5 16,-14 8-16,-1 2 0,-20 15 15,14-11-15,-10 12 16,-7 9-16,15-15 0,12-12 0,6-1 16,3-3-16,0-1 0,-1-1 0,-2 2 15,-1 3-15,6-5 16,3-3-16,-1 0 0,1 2 0,-1-1 16,1-1-16,-1 2 0,0-1 15,2 0-15,0-2 0,1-2 16,-1 1-16,5-4 0,3 2 15,-4-2-15,-2-1 0,5 2 16,3 2-16,-1-6 0,0 1 16,2-1-16,3-2 0,-5 5 15,-2-2-15,6 5 0,5-2 0,-2-5 16,-3-3-16,2 0 0,1-3 16,1 0-16,-1-1 0,5-2 15,1-1-15,5 0 16,3 2-16,0-8 0,1-1 0,0-4 15,0 0-15,5-7 0,3 0 16,8-3-16,3 3 0,2-4 0,3-3 0,-2 0 16,-2 0-16,2 0 15</inkml:trace>
  <inkml:trace contextRef="#ctx0" brushRef="#br0" timeOffset="159489.7977">26966 3783 0,'0'0'0,"0"0"16,0 0-16,0 0 0,0 0 0,0 0 15,-17 28-15,17-28 0,-13 26 16,4-8-16,-1 4 0,-1 0 15,-1 1-15,-7 13 0,-3 7 16,1-3-16,1 0 0,-6 16 0,-3 4 16,-1-3-16,1-2 0,-10 19 15,-6 15-15,3-7 0,2-7 0,-11 18 16,-2 3-16,-15 22 0,9-18 16,-2 5-16,-1 3 0,9-13 15,6-13-15,-7 13 0,-4 6 16,7-8-16,2-5 0,-3 13 0,-2 11 15,5-13-15,1-10 0,-6 15 16,-5 11-16,8-9 0,7-12 0,-9 16 16,-6 11-16,11-20 0,6-9 15,-9 12-15,-5 6 0,4-16 16,4-14-16,-1 15 0,1 9 16,1-14-1,4-9-15,2 6 0,4 5 16,5-13-16,3-9 0,-6 3 0,-4 4 15,9-18-15,4-8 0,-5 6 16,-3 5-16,5-8 0,5-5 16,2-3-16,2 0 0,3-8 15,1-5-15,-1-2 0,-2-2 16,6-5-16,2-4 0,3-6 0,3-5 16,2-2-16</inkml:trace>
  <inkml:trace contextRef="#ctx0" brushRef="#br0" timeOffset="160748.7085">23577 6755 0,'0'0'16,"0"0"-16,0 0 0,0 0 0,0 0 15,0 0-15,0 0 0,0 0 16,28 6-16,-28-6 0,0 0 0,39 1 0,-39-1 16,39 0-16,-15 0 15,2 2 1,3-2-16,4 1 0,3-1 0,4 0 16,-6 0-16,-5 1 0</inkml:trace>
  <inkml:trace contextRef="#ctx0" brushRef="#br0" timeOffset="160993.602">25185 6826 0,'0'0'0,"13"2"0,6-2 0,3 0 16,3 0-16,16 1 16,15 0-16,-1 2 0,-1 0 0,17-2 15,3 2-15,2-4 0,-10-5 16,0 9-16,1 1 0,4 0 15,-6 0-15,0-1 0,0 1 16,-6-1-16,-5 4 0,26 0 16,-5-1-16,-10-4 0,-6-2 0,2 0 15,4 3-15,-3 1 0,-3-1 16,5-6-16,3-4 0,-21 3 0,-14 0 0,-10 3 0</inkml:trace>
  <inkml:trace contextRef="#ctx0" brushRef="#br0" timeOffset="161209.8515">27746 6951 0,'0'0'0,"0"0"16,31 4-1,-15-4-15,0 2 0,11 2 16,3-1-16,1 2 0,0-1 0,9 3 16,2-4-16,-4 1 0,-1-1 15,0 0-15,3-2 0,-5 2 16,-3 3-16,7-1 0,1-1 15,-3 1-15,-1 2 0,0-2 16,-2-1-16,-1-1 0,-1-2 0,-1 2 16,0 4-16,-4-3 0,-2 0 0,-6 2 15,-3-5-15,-4 2 0</inkml:trace>
  <inkml:trace contextRef="#ctx0" brushRef="#br0" timeOffset="162428.4122">24331 8927 0,'0'0'0,"0"0"15,0 0-15,0 0 0,0 0 0,0 0 16,0 0-16,24-11 16,-24 11-16,0 0 0,28-10 15,-28 10-15,20-8 0,-8 1 0,1 1 0,1 1 16,3-1-16,2-1 0,1-1 15,0-1-15,1 0 0,4-1 16,2-1-16,9-3 0,-2 0 0,3-1 31,3 0-31,6-6 0,-2 2 16,4-2-16,3-2 0,7-3 16,-2 2-16,2 2 0,1 1 0,-3 0 15,-3-1-15,15-7 0,1-1 16,-5 3-16,-4 5 0,12-6 15,3-1-15,-7 3 0,-7-1 16,33-11-16,-6 2 0,-7 6 0,-5 2 16,4-4-16,3-3 15,-11 7-15,-8 6 0,6-4 0,5 0 16,-5 0-16,-4 0 0,4-1 16,5-2-16,-5 5 0,-5 2 15,4-3-15,4-3 0,-7 4 16,-4 2-16,5 0 0,5-3 15,-7 1-15,-4 2 0,1 0 0,0 0 16,-2 4-16,-2 7 0,0-6 0,-2-2 0,-5-1 16,-4 1-16,4 5 0,2 1 15,-12 0-15,-8 0 0,3 1 16,4 2-16,-4-2 0,-1 0 0,1-3 16,-1 4-16,-1 2 15,0 4-15,-6-4 0,-4 0 16,-3-1-16,-1 2 0,1 3 15,1 4-15,-11 1 16,-1-2-16,-1 0 0,-1 0 16,-3 0-16,-1 1 0,1 1 15,-1 1-15,-1-2 0,-1-1 16,0 0-16,0 0 0,-2 2 16,2 0-16,-2 0 0,0 0 0,1-3 15,-1 3-15,0 0 0,0 0 0,0 0 16,-2-2-16,2 2 0,-2-2 15,2 2-15</inkml:trace>
  <inkml:trace contextRef="#ctx0" brushRef="#br0" timeOffset="163047.4666">28419 6997 0,'0'0'0,"0"0"0,0 0 0,0 0 15,0 0-15,0 0 0,0 0 16,0 0-16,24-5 0,-24 5 16,0 0-16,28 0 0,-28 0 15,26 0-15,-8 0 16,0 0-16,0 0 0,2 0 15,2 0-15,1 0 0,2 0 0,-1 0 16,-1 1-16,6-1 0,-1 0 16,0 0-16,1 0 0,-3-1 15,-1 1-15,-3 0 0,-2 0 16,-1 1-16,-2-1 0,-3 0 16,-1 1-16,-2-1 0,-1 0 0,-1 0 15,-1 0-15,-4 3 0,-2-3 16,-2 0-16,2 4 0,-2-4 0,3 3 15,-3-3-15</inkml:trace>
  <inkml:trace contextRef="#ctx0" brushRef="#br0" timeOffset="163630.7988">28407 7396 0,'0'0'0,"0"0"0,0 0 0,21-9 0,-21 9 16,22-9-16,-8 3 15,3-3-15,1 1 0,4-1 0,3 2 16,7-3-16,0 2 0,1-1 16,1-2-16,0 0 0,-1 1 0,8-3 15,-1-1-15,-5 1 16,-3 3-16,-3-1 16,-3-1-16,-2 2 0,-2 5 15,1-1-15,-3 0 0,-1 0 0,-1 0 16,-4 0-16,-2 2 0,-1 0 15,-2 1-15,-1 1 0,0 0 16,-3-1-16,0-1 0,-2 4 16,0-3-16,-1 3 0,-2 0 0,0 0 15,0 0-15,0 0 0,0 0 16,-3 0-16,0 0 0,-1-1 16,1 1-16,1-1 0</inkml:trace>
  <inkml:trace contextRef="#ctx0" brushRef="#br0" timeOffset="164031.3737">28660 6997 0,'0'0'0,"0"0"0,0 0 16,0 0-16,0 0 0,0 0 15,0 0-15,0 0 0,26-5 0,-26 5 0,31-2 16,-31 2-16,35 0 0,-13 0 15,4 0-15,0 2 16,-1-2-16,6 1 0,4 0 16,5 2-16,-5 1 0,4-2 0,-4-1 15,-2 3-15,-1-1 0,-5 0 16,-4-2 0,-4 3-16,-3-1 0,-5 1 15,-4-1-15,-3-2 0,1 1 0,-2-1 16</inkml:trace>
  <inkml:trace contextRef="#ctx0" brushRef="#br0" timeOffset="164184.6982">28725 7030 0,'0'0'0,"0"0"0,0 0 0,0 0 0,0 0 16,-22-8 0</inkml:trace>
  <inkml:trace contextRef="#ctx0" brushRef="#br0" timeOffset="164902.0782">26614 3936 0,'0'0'0,"0"0"15,0 0-15,0 0 0,0 0 16,0 0-16,-7-22 0,7 22 15,0 0 1,0 0-16,-4-21 16,3 16-16,1 0 0,0 1 0,1 1 15,1-3-15,0 0 0,3 1 16,0 0-16,2 0 0,1-1 16,2 0-16,3-2 0,0 1 15,1 0-15,3 0 0,1-1 16,2 1-16,1 0 0,0-1 15,1-1-15,7 0 0,1 2 0,-3-1 16,0 1-16,-3-2 0,-2 2 16,-1-1-16,-1 2 0,0 1 15,-1-1-15,-3 3 0,-4-1 16,-1 2-16,-2-3 0,-1 3 16,-3-1-16,-2 2 0,0 1 15,-3 0-15,-3 2 0,1 0 16,2-2-16,-2 2 0</inkml:trace>
  <inkml:trace contextRef="#ctx0" brushRef="#br0" timeOffset="165814.0672">23312 6676 0,'0'0'16,"0"0"-16,0 0 0,0 0 0,0 0 15,0 0-15,0 0 0,-1-21 16,1 21-16,0 0 0,0 0 16,0 0-16,0 0 0,0 0 0,0 0 15,25-4-15,-25 4 0,18 17 16,-18-17-16,26 26 0,-26-26 0,28 35 15,-13-13-15,5 9 0,0 2 16,2 2-16,2 2 0,3 6 16,-3 0-16,4 5 0,2 0 15,3 9 1,-4-4-16,6 12 0,-2 2 16,-2-2-16,-2-3 0,8 11 15,1-1-15,-5-8 0,-4-6 0,14 34 16,-2-4-16,-5-12 0,-4-8 0,-1 2 0,-1 2 15,1-8-15,0-4 0,-2-3 16,1 0-16,-4-5 16,-4-1-16,5 1 0,6 1 15,-5-10-15,-4-8 0,-4 1 0,-2 2 16,-3-8-16,-1-3 0,5-2 16,2-3-16,-3-4 0,-3-4 15,-2 2-15,-2 3 16,-2-6-16,-2-3 0,-4-7 0,0-2 15,1-3-15,-1-2 0,-1 2 0,-2 2 16,2-3 0</inkml:trace>
  <inkml:trace contextRef="#ctx0" brushRef="#br0" timeOffset="166491.7001">25003 5038 0,'0'0'15,"0"0"-15,0 0 0,0 0 16,0 0-16,-20-8 0,20 8 16,0 0-16,-27 8 0,14-1 0,-5 4 0,1 0 15,-1 1-15,0 4 0,0 3 16,-4 6-16,1 0 0,3 0 16,4 1-16,-1 2 0,3-5 15,8 1-15,6 1 0,2-5 16,2-4-16,5 0 0,3-2 15,3-1-15,2-4 0,3-1 0,3 0 0,0-5 16,2 1-16,2-4 0,3-2 16,-4-3-16,-1 1 0,4-4 15,-3-3-15,-1 0 0,-3 1 0,-4-3 16,-3-5-16,-2 4 0,-3 3 16,-3-3-16,-4-1 15,-3 2-15,-2-3 16,-6 0-16,-6-1 0,-3 1 15,-1 3-15,-6 1 0,-6 0 16,1 4-16,-1-1 0,-8 3 16,-3 5-16,4 1 0,1 1 0,3 7 15,2 4-15,7-2 16,4-2-16,5-1 0</inkml:trace>
  <inkml:trace contextRef="#ctx0" brushRef="#br0" timeOffset="167171.494">25962 5802 0,'0'0'15,"0"0"-15,0 0 16,0 0-16,0 0 0,0 0 16,-8-19-16,8 19 0,0 0 15,0 0-15,0 0 0,-23-14 0,23 14 16,-21 0-16,6 3 16,-2-1-16,0 2 0,-2 3 15,-1 0-15,0 2 0,0 0 0,-5 3 16,0 1-16,2 0 0,5 1 0,0 3 15,3 1-15,1 0 0,2-4 0,1 4 16,2 0-16,2-3 0,1 2 16,3-2-16,2-1 15,1 1-15,2-2 0,4 2 16,3-5-16,4 1 0,1-3 0,2-1 16,3-1-16,0-2 0,1 0 0,3-4 15,2 0-15,5-4 0,-2 1 0,-1-1 16,1-3-16,-2 0 15,0 0-15,-4-1 0,-1-2 16,-4-1-16,0-3 0,-4 3 0,-2-5 16,-2 1-16,-2 0 0,-4 0 15,-2-3 1,-2 2-16,-2 4 0,-7-5 16,-6 0-16,-2 1 0,1 2 0,-7 1 15,-6 4-15,-1 2 0,-1 0 16,-4 3-16,-5-1 0,2 1 15,9 1-15,7 1 0</inkml:trace>
  <inkml:trace contextRef="#ctx0" brushRef="#br0" timeOffset="169895.292">26571 7944 0,'0'0'0,"0"0"0,0 0 0,0 0 16,0 0-16,0 0 0,0 0 16,-22 0-16,22 0 0,-23 6 15,23-6-15,-34 9 0,18-2 16,-3 3-16,-2 3 0,-1 2 0,0-1 0,-3 9 16,2 2-16,2-1 0,2 0 15,3-1-15,4-1 0,1 3 16,4-3-16,3 0 0,3-1 15,4-3-15,3-2 0,6-3 16,6-2-16,0-3 0,1-1 0,5-5 31,4-1-31,1-1 0,0 0 0,2-2 16,1-4-16,0 1 0,0-3 16,5 0-16,-2-2 0,-4-1 15,-4-1-15,0-1 0,-1-2 16,-2 0-16,-5 0 0,-2-5 15,-4-2-15,-2 2 0,-2 1 0,-3 0 16,-4 1-16,-2 3 0,-2-2 0,-6-2 16,-3-1-16,-1 2 0,0 3 15,-3-1-15,0 0 0,-1 2 16,1 1-16,-4 2 0,-3 0 16,1 2-16,1 0 0,5 2 0,2 2 15,2 0-15</inkml:trace>
  <inkml:trace contextRef="#ctx0" brushRef="#br0" timeOffset="170481.3274">27015 6747 0,'0'0'0,"0"0"0,0 0 15,0 0-15,0 0 0,0 0 0,-24 6 16,24-6-16,-23 11 0,23-11 16,-28 23-1,13-10-15,-2-1 0,1 4 16,-2 3-16,-1 3 0,3-2 0,1-1 16,2 3-16,3-4 15,2 1-15,4-3 0,3-1 16,2-1-16,2 0 0,5-3 0,3 1 15,1-6-15,0 1 0,5 0 16,3-4-16,2-1 0,3-4 0,2-1 16,0-1-16,6-6 0,-1 4 0,-1-6 15,0-1-15,-4 1 16,-3 1-16,0-3 0,1-4 0,-5 3 16,-4-2-16,-3 2 0,-1-2 15,-3 2-15,-3 1 0,-3-1 16,-4-2-1,-4-1-15,-1 2 0,-5 0 16,-4 5-16,-2-1 0,-4-1 16,-6 6-16,-4 0 0,-1 3 0,-2 0 15,7 0-15,4 2 0,6-2 16</inkml:trace>
  <inkml:trace contextRef="#ctx0" brushRef="#br0" timeOffset="171938.8305">26878 3589 0,'0'0'0,"0"0"0,0 0 16,0 0-16,0 0 0,0 0 15,20 22-15,-20-22 0,19 24 16,-19-24-16,28 32 0,-14-13 16,0 2-16,4 4 0,2 4 15,6 7-15,2-1 0,5 12 0,1 3 16,-1-1 0,0-2-16,8 11 0,1 1 15,-2-4-15,-1-1 0,10 13 16,0 2-16,3 4 0,-3-5 0,0 5 0,2 5 0,18 22 15,-9-14-15,0 5 0,-2 1 16,-7-11-16,-5-9 0,5 10 16,4 5-16,-6-6 15,-3-6-15,4 7 0,2 6 16,-1-8-16,-1-7 0,2 4 16,1 1-16,-2-3 0,0-6 15,-3 6-15,-3 6 0,-2-13 16,-1-7-16,-3 3 0,0 1 15,-4-8-15,-3-7 0,-2 4 0,-2 3 16,-2-14 0,2-4-16,-1-1 0,2-1 0,-7-5 0,-3-4 15,-1-3-15,2 2 0,-3-7 16,-2-2-16,0-4 0,-2 0 16,-4-5-16,-3 0 0,0-5 15,-2-1-15,-2-1 0,-2-2 0,0 0 16,-2-2-16,0-1 15,-1-1-15,-2-7 0,0-3 16,0 7-16,2 0 0,1 2 0</inkml:trace>
  <inkml:trace contextRef="#ctx0" brushRef="#br0" timeOffset="172584.52">28480 5103 0,'0'0'0,"0"0"16,0 0-16,0 0 0,0 0 0,-25 1 16,25-1-16,-32 11 0,32-11 15,-38 17-15,11-7 16,1 0-16,-1 0 0,-10 4 16,-3 0-16,5 0 0,3 0 15,-9 3-15,0-3 0,6-2 16,3 0-16,-1 2 0,3 0 15,9-2-15,2 0 0,2 2 16,4-1-16,6-5 0,5-4 0,0 1 16,0-3-16,1 0 0</inkml:trace>
  <inkml:trace contextRef="#ctx0" brushRef="#br0" timeOffset="172755.5684">28507 5295 0,'0'0'0,"0"0"0,0 0 16,0 0-16,-23 5 0,23-5 0,-35 13 16,13-4-16,-4 2 0,-6 3 15,-5 3-15,-12 4 0,2 1 16,-19 8-16,-5 2 16,3 0-16,2 0 0,3-5 0,7-2 15,14-6-15</inkml:trace>
  <inkml:trace contextRef="#ctx0" brushRef="#br0" timeOffset="173843.7082">23977 7335 0,'0'0'0,"0"0"16,0 0-16,0 0 0,0 0 0,-22 14 15,22-14-15,-36 20 0,16-10 16,-6 1-16,-3 4 16,-2-2-16,-1 0 0,-11 6 15,-1 1-15,1-2 0,1 2 0,-7 0 16,4-2-16,8-2 15,6-1-15,4-2 0,8-2 0,8-5 16,7-4-16,2-1 16,0 1-16,-1-1 0</inkml:trace>
  <inkml:trace contextRef="#ctx0" brushRef="#br0" timeOffset="174012.8474">24008 7518 0,'0'0'0,"0"0"16,0 0-16,-28 10 0,14-3 0,-6 1 16,-4 3-16,-3-2 15,-1 2-15,-11 5 0,-1 1 16,2 0-16,0-1 0,-2 6 16,3-4-16,9-4 0,3-2 0,7-2 15</inkml:trace>
  <inkml:trace contextRef="#ctx0" brushRef="#br0" timeOffset="174175.7632">24146 7744 0,'0'0'0,"0"0"15,-24 13-15,6-2 0,-3 2 0,-23 12 16,-14 4-16,-20 11 0,-7 1 15,5-2-15,17-9 0,14-6 16</inkml:trace>
  <inkml:trace contextRef="#ctx0" brushRef="#br0" timeOffset="185517.2835">27778 2631 0,'0'0'0,"0"0"0,0 0 16,0 0-16,0 0 0,0 0 0,-11 28 16,11-28-16,-10 22 0,10-22 0,-13 36 15,5-15-15,1 3 0,-2 3 16,-1 1-16,-6 14 0,-1 0 0,-2 1 16,0-2-16,-2 9 0,3 0 15,-1-4 1,0-3-16,-1 5 0,4-6 15,1-4-15,3-3 0,1-3 16,1-3-16,3 0 0,1-2 16,3-5-16,-1-3 0,1-2 15,1-3-15,1-2 0,2-4 16,0-6-16,-1-2 0,2-2 16,0-4-16,0-4 0,-2-5 0,0 2 15,0 3-15,0 1 0</inkml:trace>
  <inkml:trace contextRef="#ctx0" brushRef="#br0" timeOffset="185850.6602">27682 2624 0,'0'0'15,"0"0"-15,0 0 0,20-4 0,-8 3 16,3 2-16,1 0 0,1 2 15,-1 3-15,5 1 0,0 2 16,-1 1-16,-1 3 0,-3 1 16,-1 2-16,-4-1 0,-4 2 0,-3 1 15,-4-1 1,-3 2-16,-1 2 0,-5-1 16,-3 2-16,-2-3 0,-3-1 15,-7 3-15,-4-5 0,0 0 16,-2-3-16,-2-1 0,-2-3 15,2 0-15,1-3 0,-5 1 16,0-2-16,5-2 0,3 0 0,3-2 16,4 5-16,5-3 0,3 3 0,4-3 15,2 1-15,2-3 0</inkml:trace>
  <inkml:trace contextRef="#ctx0" brushRef="#br0" timeOffset="186520.9384">22951 6351 0,'0'0'0,"0"0"0,0 0 15,0 0-15,0 0 0,0 0 16,-19 8-16,19-8 0,-21 20 0,7-5 16,-1 6-16,-3 4 0,0 3 15,-9 9-15,-2 6 16,1-1-16,0-2 0,-8 13 0,-2-3 15,-1 4 1,3-4-16,-4 0 0,0-4 16,6-10-16,3-1 0,7-6 15,5-1-15,4-7 0,4-4 0,4-4 16,1-3-16,3-1 0,1-3 16,2-6-16,5-1 0,2-6 15,3-4-15,-1 1 0,-3 3 16,0 3-16</inkml:trace>
  <inkml:trace contextRef="#ctx0" brushRef="#br0" timeOffset="186752.9249">22878 6484 0,'0'0'0,"0"0"0,0 0 16,0 0-16,0 0 0,0 0 15,7 35-15,-7-35 0,7 36 0,-3-9 16,1 3-16,-2 2 0,-2 2 16,-3 11-16,-2 4 15,-1-6-15,1-3 0,-3 5 0,1-3 16,-1-5-16,0-5 0,-3-1 0,0-5 16,3-5-16,0-5 0,3-4 15</inkml:trace>
  <inkml:trace contextRef="#ctx0" brushRef="#br0" timeOffset="186915.4659">22506 6942 0,'0'0'15,"0"0"-15,0 0 0,0 0 0,0 0 16,0 0-16,41-5 16,-19 4-16,2 0 0,5 2 15,5 0-15,1 5 0,2-1 0,2 4 16,-4-4-16,-7 2 0</inkml:trace>
  <inkml:trace contextRef="#ctx0" brushRef="#br0" timeOffset="187467.4649">23981 9201 0,'0'0'0,"0"0"0,-3 22 16,3-22-1,-10 33-15,3-8 0,-3 7 16,-4 10-16,0 0 0,-4 8 0,1-1 16,1-4-16,2-3 0,-1 4 15,0-2-15,2-9 0,2-4 16,0-4-16,2-4 0,1-5 15,2-5-15,1-4 0,3-3 16,2-6-16,-2-2 0,2-11 16,2-7-16,-1 5 0,0 2 0,0 2 15</inkml:trace>
  <inkml:trace contextRef="#ctx0" brushRef="#br0" timeOffset="187924.8059">23934 9236 0,'0'0'15,"0"0"-15,0 0 0,0 0 16,29-4-16,-29 4 0,37 2 0,-17 1 0,0 1 0,2 4 16,2 1-16,-2 1 15,-1 2-15,1 4 0,-4 5 16,-5-1-16,-4-3 0,-7 0 16,-5 1-16,-4-2 0,-2-2 15,-6 4-15,-5-2 16,-2 0-16,-2-3 0,-3-2 0,0-1 0,-1-3 0,2-1 15,-2-1-15,1 0 0,3-1 16,6-1-16,2-1 0,5 0 16,2-1-16,3 1 0,4-1 15,4 0-15,4-2 0,5-2 16,6 0-16,4 1 0,3 0 16,3-1-16,9 2 0,3 0 15,-1 1-15,2 2 0,-4 3 16,0 2-16,0 2 0,-5 2 0,-5 0 15,-4 1-15,-5-1 16,-5 0-16,-5 3 0,-5 4 16,-3-4-16,-4-1 15,-3 3-15,-5 1 0,-2-1 16,-4-3-16,-3 0 0,-2-1 16,1 0-16,2 1 0,-1-2 15,0 1-15,3-3 0,4 0 16,6 0-16,4 0 0,9 6 15,4 6-15,-1-4 0,-1-2 16,-2-4-16</inkml:trace>
  <inkml:trace contextRef="#ctx0" brushRef="#br0" timeOffset="188451.0696">28628 8842 0,'0'0'0,"0"0"0,-22-8 15,7 6-15,-3 0 0,-10-1 16,-7 3-16,1 0 15,0 3-15,-10 0 16,-2 1-16,2 3 0,2 1 16,-5 3-16,4 1 0,8-2 15,6-1-15,6 0 0,6 3 16,2-1-16,4 0 0,5 1 0,2 1 16,5-2-16,3 1 0,6 1 15,4 4-15,2-1 0,3-2 16,1 3-16,2 1 0,0-5 15,0-4-15,-3 0 0,-2-3 16,-5-6-16,-4-6 0,0 1 0,-2 2 16,-1 0-16</inkml:trace>
  <inkml:trace contextRef="#ctx0" brushRef="#br0" timeOffset="188990.1125">24746 5218 0,'0'0'0,"0"0"0,0 0 0,0 0 0,0 0 0,0 0 16,0 0-16,0 0 0,0 0 15,0 0-15,0 25 0,0-25 16,0 0-16,0 0 0,0 23 16,0-23-16</inkml:trace>
  <inkml:trace contextRef="#ctx0" brushRef="#br0" timeOffset="189354.7831">25851 6113 0,'0'0'0,"0"0"0,0 0 15,0 0-15,0 0 0,0 0 16,0 0-16,0 0 16,0 0-1,0 0-15,0 0 0,0 0 0,0 0 16,-7 23-16</inkml:trace>
  <inkml:trace contextRef="#ctx0" brushRef="#br0" timeOffset="191026.8067">26968 3647 0,'0'0'15,"0"0"-15,0 0 0,0 0 0,0 0 16,0 0-16,0 0 0,0 0 16,0 0-16,0 0 0,-16 22 15,16-22-15,0 0 0,-18 21 16,18-21-16,0 0 0</inkml:trace>
  <inkml:trace contextRef="#ctx0" brushRef="#br0" timeOffset="191575.6635">24599 8841 0,'0'0'0,"0"0"16,0 0-16,0 0 0,0 0 0,0 0 15,0 0-15,0 0 16,0 0-16,0 0 0,0 0 15,0 0-15,0 0 0,0 0 16,23 17-16,-23-17 0,27-4 0,-27 4 16,23-5-16,-23 5 0</inkml:trace>
  <inkml:trace contextRef="#ctx0" brushRef="#br0" timeOffset="191997.5901">29180 7493 0,'0'0'0,"0"0"0,0 0 15,0 0-15,0 0 0,0 0 16,0 0-16,0 0 0,0 0 0,-26 13 16,26-13-16,0 0 0</inkml:trace>
  <inkml:trace contextRef="#ctx0" brushRef="#br0" timeOffset="192452.4289">25766 5994 0,'0'0'0,"0"0"0,0 0 15,0 0-15,0 0 0,0 0 0,0 0 16,0 0-16,0 0 0,0 0 15,25 10-15,-25-10 0,13 18 16,-13-18 0,12 15-16,-12-15 15</inkml:trace>
  <inkml:trace contextRef="#ctx0" brushRef="#br0" timeOffset="192784.6702">26692 8499 0,'0'0'0,"0"0"0,0 0 0,0 0 0,0 0 0,-2 21 15,2-21-15,0 0 0,0 0 16,0 0-16</inkml:trace>
  <inkml:trace contextRef="#ctx0" brushRef="#br0" timeOffset="193664.7021">27055 3696 0,'0'0'15,"0"0"-15,0 0 0,0 0 16,0 0-16,0 0 0,0 0 16,0 0-16,0 0 0,0 0 0,6 25 15,-6-25 1,0 0-16,-6 24 0,6-24 0,0 0 0</inkml:trace>
  <inkml:trace contextRef="#ctx0" brushRef="#br0" timeOffset="194168.3993">23191 6815 0,'0'0'0,"0"0"15,0 0-15,0 0 16,0 0-16,0 0 0,0 0 16,0 0-16,0 0 0,0 0 15,0 0-15,0 0 0,0 0 0,0 0 16,0 0-16,26 8 0,-26-8 16,32 7-16,-32-7 0,40 3 15,-40-3-15,31 3 0</inkml:trace>
  <inkml:trace contextRef="#ctx0" brushRef="#br0" timeOffset="194458.6956">27529 7104 0,'0'0'0,"0"0"16,0 0-16,0 0 0,0 0 15,21-10-15,-21 10 0,0 0 16,25-2-16,-18 2 0,-2-2 16,0 2-16,-1 0 0,0-1 0</inkml:trace>
  <inkml:trace contextRef="#ctx0" brushRef="#br0" timeOffset="194790.941">24896 5164 0,'0'0'16,"0"0"-16,0 0 0,0 0 0,0 0 0,0 0 15,0 0-15,15 19 16,-15-19-16,0 0 0,17 18 15,-17-18-15</inkml:trace>
  <inkml:trace contextRef="#ctx0" brushRef="#br0" timeOffset="195067.4096">27206 6800 0,'0'0'0,"0"0"0,0 0 15,0 0-15,-12 19 16,12-19-16,0 0 0,0 0 16</inkml:trace>
  <inkml:trace contextRef="#ctx0" brushRef="#br0" timeOffset="212978.5212">10079 8574 0,'0'0'0,"0"0"15,0 0-15,0 0 0,0 0 16,0 0-16,19-20 0,-19 20 0,0 0 0,0 0 16,15-14-16,-15 14 0,0 0 15,15-18-15,-15 18 0,6-10 16</inkml:trace>
  <inkml:trace contextRef="#ctx0" brushRef="#br0" timeOffset="213163.51">10319 8477 0,'0'0'0,"0"0"0,0 0 0,0 0 16,0 0-16,0 0 0,11-17 15,-11 17-15,0 0 0,0 0 0,0 0 0,21-8 16</inkml:trace>
  <inkml:trace contextRef="#ctx0" brushRef="#br0" timeOffset="213333.0219">10600 8497 0,'0'0'0,"0"0"0,0 0 16,0 0-16,0 0 0,0 0 16,3-18-16,-3 18 0,0 0 0,0 0 15</inkml:trace>
  <inkml:trace contextRef="#ctx0" brushRef="#br0" timeOffset="213506.6848">10700 8445 0,'0'0'0,"0"0"0,0 0 16,0 0-16,0 0 0,0 0 16,0 0-16,0 0 0,0 0 0,9-24 15,-9 24-15,0 0 0</inkml:trace>
  <inkml:trace contextRef="#ctx0" brushRef="#br0" timeOffset="213649.5856">10725 8403 0,'0'0'0,"0"0"16,0 0-16,0 0 0,0 0 0,0 0 15,0 0-15,0 0 0,0 0 0,0 0 16</inkml:trace>
  <inkml:trace contextRef="#ctx0" brushRef="#br0" timeOffset="249881.3184">2413 10012 0,'0'0'15,"0"0"-15,0 0 0,0 0 16,0 0-16,0 0 15,0 0-15,0 0 0,0 0 16,18-16-16,-18 16 16,0 0-16,0 0 0,26-11 0,-26 11 15,0 0-15,26-7 0,-15 3 16,3 2-16,-2 0 0,-1 1 16,3-1-16,0 2 0,1 0 15,-1-2-15,4 4 0,-2-2 0,2 2 0,-2-2 16,3 1-16,3 0 15,4 2 1,-4-1-16,3 0 0,2 2 16,0-1-16,-3-1 0,5 3 0,0-3 15,-3 3-15,2-3 0,6 2 16,-1-1-16,-1-1 0,-1 1 16,3-2-16,0 2 0,-2-1 15,0-1-15,-1 1 0,4 0 16,-3-2-16,0 0 0,8 0 15,0 0-15,-3 0 0,-2 1 0,3 0 16,2 1-16,-4-2 0,-1 1 16,3 1-16,2-1 0,-2 2 15,-3-3-15,12 3 0,0 1 16,-5-1-16,-1 1 0,3-3 16,3 3-16,-3 0 0,-3 1 0,3 1 15,2 1-15,-3-2 0,-1 1 0,9 1 16,4 2-1,-13-2-15,-1 0 0,10 0 0,5 2 16,-8-3-16,-8 0 0,8 0 16,3 3-16,-7-5 0,-5 2 15,5 0-15,4 1 0,-5-1 16,-6-1-16,7 0 0,5 0 16,-7 1-16,-2-3 0,7 3 15,0-1-15,-8-1 0,-4-1 0,12-2 16,1 2-16,-9-2 0,-3 2 15,5 1-15,3-1 0,-4 0 0,-4-2 16,6 2-16,4-2 0,-5 3 16,-2 1-16,3-3 0,4 1 15,-4 0-15,-4-2 0,6 1 16,0 2-16,-4-4 0,-1 3 0,2-1 16,1 0-16,-3 1 0,-2-3 15,3 1-15,3 2 0,-4-2 0,-3 2 0,3-2 16,3 3-16,-4-2 15,-3-2-15,1 3 0,5-3 16,-7 2-16,-3 0 0,3 1 0,3 1 16,-5-4-16,-4 0 0,2 1 15,2 1-15,-5-2 0,-2 1 16,3-1 0,0 0-16,-2 0 0,-2 0 0,2-1 15,4 1-15,-3 0 16,-4 1-16,2-2 0,3-1 15,-3 1-15,-2 2 0,4 1 16,-2-1-16,-3-1 0,-2 3 0,4-3 16,5 4-16,-4-3 15,-3 1-15,6 0 0,2 3 0,-1-1 0,1 0 0,1-3 16,2 1-16,-6-1 16,-7 0-16,-4 1 0</inkml:trace>
  <inkml:trace contextRef="#ctx0" brushRef="#br0" timeOffset="251101.0424">9754 9678 0,'0'0'16,"-2"-9"-16,-2-3 0,1-3 0,0 1 16,-3-13-16,0-4 15,-2-1-15,-1-2 0,-5-10 0,-3-3 16,-2 2 0,-1 1-16,-7-10 0,-3-1 15,-1 2-15,0 2 0,-9-8 16,-6-1-16,1 7 0,1 2 0,-12-7 15,-3 0-15,-3-1 16,3 7-16,-25-14 0,-1 6 16,9 8-16,6 8 0,-6 0 0,-5 0 15,7 5-15,6 2 0,-10 6 0,-7 3 16,4 2-16,4 2 0,-11 1 16,-9 0-16,5 7 0,3 3 0,-8 3 15,-6 3-15,8 2 0,4 3 16,-7 5-16,-10 3 0,11 2 15,6 2-15,-6 6 0,-5 6 16,10-1-16,7 0 16,-9 5-16,-4 3 15,8 0-15,7 2 0,-8 3 0,-4 2 16,5-2-16,9-1 16,-7 7-16,-2 2 0,12-3 0,5-3 15,0 8-15,-3 5 16,8-1-16,7 1 0,4 2 0,0 5 15,9-6-15,7-5 0,4 9 0,2 6 16,6-6-16,5-5 0,5 3 0,6 2 16,3-3-16,5-2 0,3 3 15,3 2-15,4-5 0,2-2 16,7 4-16,4 3 0,4-6 16,4-3-16,5 2 0,4 2 15,-1-6-15,1-2 16,10 3-16,9 1 15,-6-4-15,1-3 0,8 1 0,4 1 16,-5-2-16,-2-2 0,4 0 16,7-1-16,-5-3 0,1-6 15,5 3-15,8 2 16,-8-6-16,-4-3 0,6 0 0,5 2 16,-6-9-16,-3-2 0,5-2 0,4-2 15,-7 0-15,-4-4 0,5-2 0,4-3 16,-7-1-16,-6-2 0,6-1 15,6 0-15,-7-2 0,-3 2 16,8-7-16,4-5 0,-4 1 16,-4 3-16,3-5 0,3 2 15,-7-2-15,-4-1 0,4-4 0,3-3 16,-4 0-16,-4 0 0,4-3 0,2 0 16,-9-1-16,-6 1 0,3-5 15,2-3-15,-7 1 0,-8 2 0,4-5 16,5-1-16,-9 2 15,-1 1-15,-2-3 0,1-4 16,-6 0-16,-6 4 16,0-2-16,0-4 0,-6 7 15,-1 5-15,1-8 0,1-5 16,-4 2-16,-1 3 0,-2 2 16,-4 0-16,-2 5 0,0 3 0,-2-4 15,1-1-15,-3 6 16,1 4-16,-1 0 0,0 1 0,-3 3 15,0 3-15,0 9 0,-2-1 0,0 2 16,0 0-16,-2 0 0,1 2 16,3 1-16,1 0 0,0 2 15,0 0-15,-1 1 0</inkml:trace>
  <inkml:trace contextRef="#ctx0" brushRef="#br0" timeOffset="256071.7939">24666 10389 0,'0'0'0,"0"0"0,0 0 16,0 0-16,4 31 0,-4-31 15,0 36-15,0-13 0,1 2 0,-1 6 16,0 5-16,-1 10 16,-1 1-16,1 18 15,-1 5-15,0-2 0,1 0 0,-1 18 16,-2 7-16,2 7 16,0-11-16,1 21 0,1 1 15,0 34-15,0-22 0,2 2 16,1-4-16,2-13 0,-1-10 0,2 9 15,0 5-15,0-13 0,-1-7 16,3 10-16,1 6 0,-1-9 16,-2-6-16,-2 1 0,-2 3 15,-1-9-15,1-6 0,0-2 0,0-1 16,-3-11-16,-1-8 0,-8 0 16,-4 0-16,6-9 0,7-7 0,-2-3 15,-1-2-15,0-7 0,-1-3 16,5-10-16,2-8 0,1-9 15,0-6-15,4-24 0,2-16 16,-4 14-16,0 9 0,-2 7 0</inkml:trace>
  <inkml:trace contextRef="#ctx0" brushRef="#br0" timeOffset="256973.6633">24689 10402 0,'0'0'0,"0"0"0,0 0 16,26 12-16,-26-12 16,25 14-16,-4-4 15,2 1-15,2 3 0,13 5 16,7 2-16,1 3 0,-1-2 0,14 10 15,3 3-15,9 3 0,-5 0 16,14 5-16,2-1 0,-5-2 16,-2-2-16,13 9 0,-1 0 15,26 13-15,-16-9 0,0-5 16,-1-3-16,-12-3 0,-8 1 0,1 0 16,0 2-16,-8-8 0,-8-6 15,0 3-15,-1 0 0,-5-4 16,-3-6-16,-5 3 0,-2 2 15,-4-4-15,-5-3 0,-1-2 16,-5-1-16,-3-5 0,-4-4 16,-1 5-16,-1-1 0,-6-1 15,-4-6-15,2 0 0,-1-1 16,-2 1-16,-3 1 0,-3-3 16,-1 1-16,0 0 0,1 1 0,-1 0 15,1 1-15,-1 2 0,-1 1 16,1 3-16,1 3 15,-1 1-15,-4 0 0,-1 1 0,1 2 16,0 4-16,1 1 0,-1 2 16,0 3-16,0 1 0,0 3 0,0 11 15,0 4-15,2 1 0,1 2 16,1 8 0,3 8-16,2 8 0,0 5 15,1 8-15,-2-6 0,5 11 0,3 8 0,2 15 16,-3-13-16,-2 3 15,0 3-15,-2-11 0,-1-7 0,0 6 16,0 4-16,-1-8 0,-2-5 16,-1 6-16,-1 5 0,2-9 15,-1-4-15,-3 9 0,-3 7 16,1-12-16,1-7 16,-2 4-16,-1 3 0,-1-7 15,-1-3-15,-1 3 0,-2 0 16,2-6-16,1-8 0,1-1 15,0-1-15,-1-13 0,2-8 16,-1 8-16,0 2 0,-2-10 16,1-7-16,-4-8 0,-3-7 15,-1-6-15,0 0 0,4-5 0,3-5 0,1-2 16</inkml:trace>
  <inkml:trace contextRef="#ctx0" brushRef="#br0" timeOffset="257482.9796">24612 14049 0,'0'0'0,"0"0"0,0 0 15,0 0-15,18 20 0,-18-20 0,34 19 16,-11-6-16,3-1 0,7 3 15,5 3-15,12 5 16,-2-1-16,17 10 0,5 5 16,7 4-16,-5-5 0,16 11 15,4 2-15,-1-1 0,-10-3 0,37 23 16,-7-1-16,-18-13 16,-13-7-16,9 3 0,6 4 15,-14-1-15,-10 0 0,11-3 16,7 0-16,-10-7 0,-9-3 0,4 9 15,2 6-15,-9-9 0,-5-5 16,2-3-16,2 0 0,-16-5 16,-13-5-16,-3 0 0,-6 1 15,-6-4-15,-4-4 0,-6-6 16,-4-5-16,-3-4 0</inkml:trace>
  <inkml:trace contextRef="#ctx0" brushRef="#br0" timeOffset="258091.7952">24721 14010 0,'0'0'0,"0"0"0,0 0 0,0 0 15,0 0-15,0 0 0,-26 19 16,26-19-16,-29 19 0,8-6 0,-4 2 15,-7 3-15,-6 3 16,-14 8-16,-6 0 0,3 0 0,2-1 16,-25 14-16,-25 12 15,-7 4-15,9-5 0,-12 7 0,7-2 0,-33 22 16,17-7-16,3 2 16,1 0-16,14-3 0,9-4 0,3-3 15,1-2-15,12-3 0,6-3 16,5-6-16,4-4 0,9-8 15,6-4-15,6-4 0,3-5 16,12-7-16,8-3 16,5-11-16,4-5 0,3-4 15,0-6-15,2 6 0,3 0 16,1 1-16</inkml:trace>
  <inkml:trace contextRef="#ctx0" brushRef="#br0" timeOffset="258679.6638">24609 10454 0,'0'0'0,"0"0"16,0 0-16,-32 9 15,32-9-15,-35 11 16,8 0-16,0 3 0,-2 1 0,-15 9 15,-6 1-15,-10 4 16,-1-1-16,-16 9 0,-2 5 16,6-3-16,2 1 0,-11 7 0,3 3 15,-2-1-15,10-7 0,-30 16 16,9-5-16,14-10 0,10-7 0,8 7 16,4 3-16,6-10 0,3-4 15,7-7-15,2-3 16,6-1-16,5-3 0,-7 4 0,-1-1 15,7-8-15,3-5 0,9-4 0,5 0 16,3-1-16</inkml:trace>
  <inkml:trace contextRef="#ctx0" brushRef="#br0" timeOffset="259212.4154">22667 11202 0,'0'0'0,"0"0"0,-2 22 0,2-22 16,-2 22-16,2-6 0,0 3 0,0 2 15,0 3-15,-2 14 16,2 4-16,0 5 16,0 3-16,2 14 0,0 0 0,0 11 15,0-2 1,0 15-16,1 1 0,-2-6 0,0-2 16,-1 14-16,0 1 15,-2 34-15,-2-11 0,0-8 16,-1-1-16,-1-8 0,-3-4 0,5 8 15,1 8-15,2-8 0,0-5 16,-1-1-16,-1 1 16,0-6-16,1-5 0,-2 9 0,-2 5 0,0-9 15,-2-4-15,-2 2 0,-2 3 16,0-6-16,0-1 0,2-5 0,2 0 16,3 5-16,0 3 15,2-2-15,1-1 0,1-17 16,1-8-16,0-17 0,0-8 0,0 1 15,0 2-15,0-3 0,1-6 16,1-2-16,1-2 0,-1-9 0,-1-7 16,1-3-16</inkml:trace>
  <inkml:trace contextRef="#ctx0" brushRef="#br0" timeOffset="260300.3344">21558 13908 0,'0'0'0,"0"0"0,0 0 0,0 0 16,0 0-16,0 0 0,-29-6 16,29 6-16,-28 12 0,9 4 15,-5 7-15,-2 5 0,-3 3 16,-13 17-16,-3 6 0,-6 10 0,6-2 0,-12 17 16,-9 14-16,5-7 0,6 1 0,-21 40 15,-3 12-15,11-20 0,7-10 16,10-5-16,4-4 0,3-3 15,1-5-15,1 4 0,3 0 16,9-23-16,8-16 0,-2 0 16,-2 2-16,1-6 0,1-2 0,5-7 15,4-5-15,2 2 0,2-1 16,-3-6-16,-3-4 0,1-8 16,0-7-16,4 2 0,2 1 15,1-2-15,2 0 16,-1-4-16,0-1 0,2-1 15,0-2-15,4-4 0,1-1 16,0 1-16,1 0 0,0 0 16,0-1-16,1 2 0,1 1 15,1 0-15,3 2 16,-1-1-16,2 0 0,1-3 0,3 1 16,2-2-16,4 0 0,7-1 15,7 1-15,2-2 16,2-2-16,-2 0 0,-1 0 0,13-1 15,7 0-15,-1-2 0,0 0 0,7 1 16,6 0-16,1 1 0,-8 0 16,22 2-16,7 2 15,-9 0-15,-7 2 16,44 0-16,-4-3 0,-13 0 16,-8 0-16,18 4 0,12 3 15,-11 0-15,-9-1 0,10-1 16,7-2-16,-10 1 0,-7-1 0,19 0 15,13 1-15,-12 3 0,-8 2 16,19-1-16,15 1 16,-20-2-16,-14-2 0,23 1 0,12 1 15,-14 2-15,-11 1 0,18 2 0,12 0 16,-15-3-16,-12-2 0,18 3 16,14 3-16,-17-2 0,-12-1 0,14 0 15,10 0-15,-3 1 16,-3 2-16,2 5 0,1 3 15,-24-4-15,-16-2 0,26 6 16,17 6 0,1 0-16,0 0 0,-11 1 0,-8 2 15,-25-6-15,-17-3 0,2 3 16,1 4-16,-6-1 0,-3 0 0,-9-6 16,-5-4-16,-10-6 15,-6-3-15,-5-7 0,-3-6 16,-16-5-16,-10-4 0,-6 5 0,-5 1 0,-4 3 15</inkml:trace>
  <inkml:trace contextRef="#ctx0" brushRef="#br0" timeOffset="260801.3744">21495 13706 0,'0'0'0,"0"0"16,24-3-16,-24 3 0,33-4 0,-8 0 15,7-3 1,13-2-16,2 1 0,22-5 0,9 0 16,10-1-16,-4 1 0,-9 2 15,-19 3-15,-13 1 0</inkml:trace>
  <inkml:trace contextRef="#ctx0" brushRef="#br0" timeOffset="260937.4598">23837 13619 0,'0'0'0,"21"2"15,9-1-15,11 2 0,11-1 16,31 1-16,27 4 16,-5 0-16,-3 2 0,50 2 0,9-1 15,-10-1-15,-7-3 0,11 1 16,6 0-16,-15 0 0,-9-2 15,-43-1-15,-30-1 16,-20-1-16</inkml:trace>
  <inkml:trace contextRef="#ctx0" brushRef="#br0" timeOffset="261466.0023">29279 14308 0,'0'0'0,"19"4"15,2-1-15,2 2 0,1 2 0,15 3 16,6 4-16,-4-3 0,-3-2 16,8 0-16,-1 1 15,-7-3-15,-3 1 0,0 0 0,-2-4 16,-4-2-16,-3 1 0,-2-2 15,0 2 1,-9-3-16,-2 0 0,-1 1 16,0 1-16,-2-1 0,-2 2 0,-2-3 15,-2 0-15,-1 0 0,0 1 16,-1 2-16,0 0 16,-1-1-16,-1 3 0,0-1 0,-1 1 15,-1 1-15,-2 1 0,-1 0 16,-2 1-16,-2 2 0,0 1 0,-4 0 15,-1 0-15,0 2 0,-1 1 0,-2 4 16,-3-2-16,-3 4 0,-4 1 16,-7 4-16,-2 0 0,-3 4 15,-2 0-15,-5 3 0,-5 1 16,-7 10-16,2 2 0,-13 12 16,0 3-1,4-6-15,4-6 0,-7 12 16,3-2-16,-18 20 0,13-7 0,2-4 15,-1-2-15,-2-8 0,0-5 16,-5-8-16,-3-7 0,7-10 16,6-6-16,21-7 0,14-5 15,10-2-15</inkml:trace>
  <inkml:trace contextRef="#ctx0" brushRef="#br0" timeOffset="262071.5326">23474 11685 0,'0'0'0,"0"0"15,0 0-15,0 0 0,0 0 0,-26 17 16,26-17-16,-25 19 16,14-9-16,-2 4 15,-1 0-15,-2 1 0,1-1 0,-5 2 16,-3 0-16,-8 3 0,0-2 16,-1-1-16,-2-2 0,3-3 15,3-4-15,-9-1 0,1-3 16,3-3-16,2-3 0,4-5 15,4-4-15,4-4 0,5-1 16,2 0-16,2-1 0,2 1 0,3 0 16,1-1-16,3 1 0,1 2 15,3 3-15,2 0 0,3-1 16,2 2-16,2 1 0,3 2 16,2 1-16,0 4 0,1 0 15,4 3-15,4 1 0,0 2 0,0 1 16,9 3-16,4 4 0,1 1 0,0 1 15,16 8-15,7 2 0,-15-5 16,-9-3-16,-9-5 0</inkml:trace>
  <inkml:trace contextRef="#ctx0" brushRef="#br0" timeOffset="262876.5749">26437 13577 0,'0'0'0,"0"0"16,7-22-16,-2 5 0,1-3 0,5-12 15,3-7-15,1-1 16,-2-2-16,6-15 0,-1-4 15,4-7-15,-1 4 0,3-10 16,-2 1-16,-3 7 0,-1 5 0,1-9 0,-2-1 16,-1 10-16,-3 6 0,7-20 15,-1 10-15,-1 10 0,2 8 0,-1 4 16,1 4-16,-6 6 0,-2 4 16,1 1-16,0 1 15,-4 15-15,3 0 0,2 1 0,1 3 16,-1 0-16,-1 2 0,0 5 0,0 1 15,0 1-15,-2 2 0,0 5 16,-1 3-16,-4 0 0,-1 2 0,-3 2 16,-2 3-1,-2-2-15,-4-1 0,-2-1 0,-2 0 16,-1-5-16,-1 0 0,-5-2 16,-5-1-1,-3-1-15,-1-1 16,2-1-16,1 0 0,1-1 15,1 0-15,4-2 0,3-2 16,2 2-16,4 1 0,1-1 0,2 0 16,1 1-16,2 0 15,2 2-15,3 3 0,5 0 16,3 1-16,2 1 0,2 1 0,0 2 0,2 0 16,-2 2-16,0-3 0,0 2 15,-1 0-15,-2 0 0,-2 0 16,-2-2-16,-3-1 0,0 1 15,-2-3-15,-4 1 0,-3 0 16,-3-1-16,-2-1 0,-3-2 16,-2-3-16,-6-1 15,-3 0-15,-4-3 0,-1-2 16,-3 1-16,-2-1 0,-2-1 16,8 2-16,5 1 0</inkml:trace>
  <inkml:trace contextRef="#ctx0" brushRef="#br0" timeOffset="263492.3863">25011 12687 0,'0'0'15,"8"-11"-15,4-4 0,2-2 0,0-1 0,8-11 16,4-5-16,6-7 0,0 1 15,7-12-15,0-2 0,-4 3 16,-2 0-16,1-8 0,-3 0 16,-2 7-16,-2 5 0,2-7 15,-4 0-15,-4 8 0,-2 5 0,-4-1 16,-3 0-16,-3 6 0,-2 6 0,-3 1 16,0 2-16,-3 6 0,0 2 15,-2 2-15,-1-1 0,0 8 0,1-1 16,-4 4-16,-3 7 15,-2 0-15,-2 7 0,-6 3 16,-4 3-16,3 2 0,1 1 0,-1 8 16,-2 2-1,0 2-15,1 0 0,-1 8 16,-1 11-16,5-8 0,2 0 16,0 6-16,1 1 0,1-3 15,2-2-15,2-1 0,0 1 16,3-4-16,3-2 0,1-2 15,1-3-15,1-2 0,0-2 0,1-3 16,1-3-16,2 0 0,3-1 0,1-1 16,0 1-16,5-1 0,1-2 0,7-1 15,5-2-15,-5-3 16,-4-3-16,-5 0 0</inkml:trace>
  <inkml:trace contextRef="#ctx0" brushRef="#br0" timeOffset="263952.7685">24939 15433 0,'0'0'0,"0"0"0,0 0 15,0 0-15,0 0 0,0 0 0,0 0 16,0 0-16,0 0 0,0 0 15,0 0-15,0 0 0,0 0 16,0 0-16,0 0 0,0 0 16,18 22-16,-18-22 0,0 0 0,0 0 15</inkml:trace>
  <inkml:trace contextRef="#ctx0" brushRef="#br0" timeOffset="264178.804">25118 15711 0,'0'0'0,"0"0"16,0 0-16,0 0 0,0 0 16,0 0-16,0 0 0,0 0 15,0 0-15,0 0 0,28-10 0,-28 10 0,0 0 16,29-18-1,-29 18-15,0 0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18181C-C744-4CB4-9546-BD96C8CA40C4}" type="datetimeFigureOut">
              <a:rPr lang="zh-CN" altLang="en-US" smtClean="0"/>
              <a:t>2025/11/24</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D7F588-7F48-4419-A943-E4BFEBDD09B0}" type="slidenum">
              <a:rPr lang="zh-CN" altLang="en-US" smtClean="0"/>
              <a:t>‹#›</a:t>
            </a:fld>
            <a:endParaRPr lang="zh-CN" altLang="en-US"/>
          </a:p>
        </p:txBody>
      </p:sp>
    </p:spTree>
    <p:extLst>
      <p:ext uri="{BB962C8B-B14F-4D97-AF65-F5344CB8AC3E}">
        <p14:creationId xmlns:p14="http://schemas.microsoft.com/office/powerpoint/2010/main" val="1650789405"/>
      </p:ext>
    </p:extLst>
  </p:cSld>
  <p:clrMap bg1="lt1" tx1="dk1" bg2="lt2" tx2="dk2" accent1="accent1" accent2="accent2" accent3="accent3" accent4="accent4" accent5="accent5" accent6="accent6" hlink="hlink" folHlink="folHlink"/>
  <p:notesStyle>
    <a:lvl1pPr marL="0" algn="l" defTabSz="1088502" rtl="0" eaLnBrk="1" latinLnBrk="0" hangingPunct="1">
      <a:defRPr sz="1400" kern="1200">
        <a:solidFill>
          <a:schemeClr val="tx1"/>
        </a:solidFill>
        <a:latin typeface="+mn-lt"/>
        <a:ea typeface="+mn-ea"/>
        <a:cs typeface="+mn-cs"/>
      </a:defRPr>
    </a:lvl1pPr>
    <a:lvl2pPr marL="544251" algn="l" defTabSz="1088502" rtl="0" eaLnBrk="1" latinLnBrk="0" hangingPunct="1">
      <a:defRPr sz="1400" kern="1200">
        <a:solidFill>
          <a:schemeClr val="tx1"/>
        </a:solidFill>
        <a:latin typeface="+mn-lt"/>
        <a:ea typeface="+mn-ea"/>
        <a:cs typeface="+mn-cs"/>
      </a:defRPr>
    </a:lvl2pPr>
    <a:lvl3pPr marL="1088502" algn="l" defTabSz="1088502" rtl="0" eaLnBrk="1" latinLnBrk="0" hangingPunct="1">
      <a:defRPr sz="1400" kern="1200">
        <a:solidFill>
          <a:schemeClr val="tx1"/>
        </a:solidFill>
        <a:latin typeface="+mn-lt"/>
        <a:ea typeface="+mn-ea"/>
        <a:cs typeface="+mn-cs"/>
      </a:defRPr>
    </a:lvl3pPr>
    <a:lvl4pPr marL="1632753" algn="l" defTabSz="1088502" rtl="0" eaLnBrk="1" latinLnBrk="0" hangingPunct="1">
      <a:defRPr sz="1400" kern="1200">
        <a:solidFill>
          <a:schemeClr val="tx1"/>
        </a:solidFill>
        <a:latin typeface="+mn-lt"/>
        <a:ea typeface="+mn-ea"/>
        <a:cs typeface="+mn-cs"/>
      </a:defRPr>
    </a:lvl4pPr>
    <a:lvl5pPr marL="2177004" algn="l" defTabSz="1088502" rtl="0" eaLnBrk="1" latinLnBrk="0" hangingPunct="1">
      <a:defRPr sz="1400" kern="1200">
        <a:solidFill>
          <a:schemeClr val="tx1"/>
        </a:solidFill>
        <a:latin typeface="+mn-lt"/>
        <a:ea typeface="+mn-ea"/>
        <a:cs typeface="+mn-cs"/>
      </a:defRPr>
    </a:lvl5pPr>
    <a:lvl6pPr marL="2721254" algn="l" defTabSz="1088502" rtl="0" eaLnBrk="1" latinLnBrk="0" hangingPunct="1">
      <a:defRPr sz="1400" kern="1200">
        <a:solidFill>
          <a:schemeClr val="tx1"/>
        </a:solidFill>
        <a:latin typeface="+mn-lt"/>
        <a:ea typeface="+mn-ea"/>
        <a:cs typeface="+mn-cs"/>
      </a:defRPr>
    </a:lvl6pPr>
    <a:lvl7pPr marL="3265505" algn="l" defTabSz="1088502" rtl="0" eaLnBrk="1" latinLnBrk="0" hangingPunct="1">
      <a:defRPr sz="1400" kern="1200">
        <a:solidFill>
          <a:schemeClr val="tx1"/>
        </a:solidFill>
        <a:latin typeface="+mn-lt"/>
        <a:ea typeface="+mn-ea"/>
        <a:cs typeface="+mn-cs"/>
      </a:defRPr>
    </a:lvl7pPr>
    <a:lvl8pPr marL="3809756" algn="l" defTabSz="1088502" rtl="0" eaLnBrk="1" latinLnBrk="0" hangingPunct="1">
      <a:defRPr sz="1400" kern="1200">
        <a:solidFill>
          <a:schemeClr val="tx1"/>
        </a:solidFill>
        <a:latin typeface="+mn-lt"/>
        <a:ea typeface="+mn-ea"/>
        <a:cs typeface="+mn-cs"/>
      </a:defRPr>
    </a:lvl8pPr>
    <a:lvl9pPr marL="4354007" algn="l" defTabSz="1088502"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A036312-6A05-4643-B813-780AEBCA5446}" type="slidenum">
              <a:rPr lang="zh-CN" altLang="en-US" smtClean="0">
                <a:solidFill>
                  <a:prstClr val="black"/>
                </a:solidFill>
              </a:rPr>
              <a:t>3</a:t>
            </a:fld>
            <a:endParaRPr lang="zh-CN" altLang="en-US">
              <a:solidFill>
                <a:prstClr val="black"/>
              </a:solidFill>
            </a:endParaRPr>
          </a:p>
        </p:txBody>
      </p:sp>
    </p:spTree>
    <p:extLst>
      <p:ext uri="{BB962C8B-B14F-4D97-AF65-F5344CB8AC3E}">
        <p14:creationId xmlns:p14="http://schemas.microsoft.com/office/powerpoint/2010/main" val="3850008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FF76E8C2-FB17-4F97-B19D-97236ED15B4B}" type="slidenum">
              <a:rPr lang="zh-CN" altLang="en-US">
                <a:latin typeface="Calibri" panose="020F0502020204030204" pitchFamily="34" charset="0"/>
                <a:ea typeface="宋体" panose="02010600030101010101" pitchFamily="2" charset="-122"/>
              </a:rPr>
              <a:t>5</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45295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6</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90236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7</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798070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fontAlgn="base">
              <a:spcBef>
                <a:spcPct val="0"/>
              </a:spcBef>
              <a:spcAft>
                <a:spcPct val="0"/>
              </a:spcAft>
            </a:pPr>
            <a:fld id="{1844FBAB-EFB2-4BDA-9A4E-F394C865AB06}" type="slidenum">
              <a:rPr lang="zh-CN" altLang="en-US">
                <a:latin typeface="Calibri" panose="020F0502020204030204" pitchFamily="34" charset="0"/>
                <a:ea typeface="宋体" panose="02010600030101010101" pitchFamily="2" charset="-122"/>
              </a:rPr>
              <a:t>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08416694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0.xml"/><Relationship Id="rId3" Type="http://schemas.openxmlformats.org/officeDocument/2006/relationships/tags" Target="../tags/tag5.xml"/><Relationship Id="rId7" Type="http://schemas.openxmlformats.org/officeDocument/2006/relationships/tags" Target="../tags/tag9.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5" Type="http://schemas.openxmlformats.org/officeDocument/2006/relationships/tags" Target="../tags/tag7.xml"/><Relationship Id="rId10" Type="http://schemas.openxmlformats.org/officeDocument/2006/relationships/slide" Target="../slides/slide3.xml"/><Relationship Id="rId4" Type="http://schemas.openxmlformats.org/officeDocument/2006/relationships/tags" Target="../tags/tag6.xml"/><Relationship Id="rId9"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 Target="../slides/slide3.xml"/><Relationship Id="rId5" Type="http://schemas.openxmlformats.org/officeDocument/2006/relationships/slideMaster" Target="../slideMasters/slideMaster1.xml"/><Relationship Id="rId4" Type="http://schemas.openxmlformats.org/officeDocument/2006/relationships/tags" Target="../tags/tag14.xml"/></Relationships>
</file>

<file path=ppt/slideLayouts/_rels/slideLayout4.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17.xml"/><Relationship Id="rId7" Type="http://schemas.openxmlformats.org/officeDocument/2006/relationships/slideMaster" Target="../slideMasters/slideMaster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s>
</file>

<file path=ppt/slideLayouts/_rels/slideLayout5.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23.xml"/><Relationship Id="rId7" Type="http://schemas.openxmlformats.org/officeDocument/2006/relationships/slideMaster" Target="../slideMasters/slideMaster1.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s>
</file>

<file path=ppt/slideLayouts/_rels/slideLayout6.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29.xml"/><Relationship Id="rId7" Type="http://schemas.openxmlformats.org/officeDocument/2006/relationships/slideMaster" Target="../slideMasters/slideMaster1.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7.xml.rels><?xml version="1.0" encoding="UTF-8" standalone="yes"?>
<Relationships xmlns="http://schemas.openxmlformats.org/package/2006/relationships"><Relationship Id="rId8" Type="http://schemas.openxmlformats.org/officeDocument/2006/relationships/slide" Target="../slides/slide3.xml"/><Relationship Id="rId3" Type="http://schemas.openxmlformats.org/officeDocument/2006/relationships/tags" Target="../tags/tag35.xml"/><Relationship Id="rId7" Type="http://schemas.openxmlformats.org/officeDocument/2006/relationships/slideMaster" Target="../slideMasters/slideMaster1.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image" Target="../media/image2.TIF"/></Relationships>
</file>

<file path=ppt/slideLayouts/_rels/slideLayout8.xml.rels><?xml version="1.0" encoding="UTF-8" standalone="yes"?>
<Relationships xmlns="http://schemas.openxmlformats.org/package/2006/relationships"><Relationship Id="rId8" Type="http://schemas.openxmlformats.org/officeDocument/2006/relationships/slide" Target="../slides/slide47.xml"/><Relationship Id="rId13" Type="http://schemas.openxmlformats.org/officeDocument/2006/relationships/slide" Target="../slides/slide54.xml"/><Relationship Id="rId18" Type="http://schemas.openxmlformats.org/officeDocument/2006/relationships/slide" Target="../slides/slide64.xml"/><Relationship Id="rId3" Type="http://schemas.openxmlformats.org/officeDocument/2006/relationships/tags" Target="../tags/tag41.xml"/><Relationship Id="rId7" Type="http://schemas.openxmlformats.org/officeDocument/2006/relationships/slide" Target="../slides/slide46.xml"/><Relationship Id="rId12" Type="http://schemas.openxmlformats.org/officeDocument/2006/relationships/slide" Target="../slides/slide53.xml"/><Relationship Id="rId17" Type="http://schemas.openxmlformats.org/officeDocument/2006/relationships/slide" Target="../slides/slide63.xml"/><Relationship Id="rId2" Type="http://schemas.openxmlformats.org/officeDocument/2006/relationships/tags" Target="../tags/tag40.xml"/><Relationship Id="rId16" Type="http://schemas.openxmlformats.org/officeDocument/2006/relationships/slide" Target="../slides/slide61.xml"/><Relationship Id="rId20" Type="http://schemas.openxmlformats.org/officeDocument/2006/relationships/slide" Target="../slides/slide3.xml"/><Relationship Id="rId1" Type="http://schemas.openxmlformats.org/officeDocument/2006/relationships/tags" Target="../tags/tag39.xml"/><Relationship Id="rId6" Type="http://schemas.openxmlformats.org/officeDocument/2006/relationships/slide" Target="../slides/slide45.xml"/><Relationship Id="rId11" Type="http://schemas.openxmlformats.org/officeDocument/2006/relationships/slide" Target="../slides/slide51.xml"/><Relationship Id="rId5" Type="http://schemas.openxmlformats.org/officeDocument/2006/relationships/slideMaster" Target="../slideMasters/slideMaster1.xml"/><Relationship Id="rId15" Type="http://schemas.openxmlformats.org/officeDocument/2006/relationships/slide" Target="../slides/slide57.xml"/><Relationship Id="rId10" Type="http://schemas.openxmlformats.org/officeDocument/2006/relationships/slide" Target="../slides/slide49.xml"/><Relationship Id="rId19" Type="http://schemas.openxmlformats.org/officeDocument/2006/relationships/slide" Target="../slides/slide65.xml"/><Relationship Id="rId4" Type="http://schemas.openxmlformats.org/officeDocument/2006/relationships/tags" Target="../tags/tag42.xml"/><Relationship Id="rId9" Type="http://schemas.openxmlformats.org/officeDocument/2006/relationships/slide" Target="../slides/slide48.xml"/><Relationship Id="rId14" Type="http://schemas.openxmlformats.org/officeDocument/2006/relationships/slide" Target="../slides/slide5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descr="516932"/>
          <p:cNvPicPr>
            <a:picLocks noChangeAspect="1"/>
          </p:cNvPicPr>
          <p:nvPr userDrawn="1"/>
        </p:nvPicPr>
        <p:blipFill>
          <a:blip r:embed="rId4"/>
          <a:stretch>
            <a:fillRect/>
          </a:stretch>
        </p:blipFill>
        <p:spPr>
          <a:xfrm>
            <a:off x="-33020" y="0"/>
            <a:ext cx="12224385" cy="6858000"/>
          </a:xfrm>
          <a:prstGeom prst="rect">
            <a:avLst/>
          </a:prstGeom>
        </p:spPr>
      </p:pic>
      <p:sp>
        <p:nvSpPr>
          <p:cNvPr id="8" name="矩形 7"/>
          <p:cNvSpPr/>
          <p:nvPr userDrawn="1">
            <p:custDataLst>
              <p:tags r:id="rId1"/>
            </p:custDataLst>
          </p:nvPr>
        </p:nvSpPr>
        <p:spPr>
          <a:xfrm>
            <a:off x="-33020" y="4782185"/>
            <a:ext cx="12223750" cy="42481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9" name="矩形 8"/>
          <p:cNvSpPr/>
          <p:nvPr userDrawn="1">
            <p:custDataLst>
              <p:tags r:id="rId2"/>
            </p:custDataLst>
          </p:nvPr>
        </p:nvSpPr>
        <p:spPr>
          <a:xfrm>
            <a:off x="-33020" y="5173345"/>
            <a:ext cx="12223750" cy="16846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Tree>
    <p:extLst>
      <p:ext uri="{BB962C8B-B14F-4D97-AF65-F5344CB8AC3E}">
        <p14:creationId xmlns:p14="http://schemas.microsoft.com/office/powerpoint/2010/main" val="233860283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5" name="图片 4" descr="b532d12f2eb97268d3897fb1f2b9ada1"/>
          <p:cNvPicPr>
            <a:picLocks noChangeAspect="1"/>
          </p:cNvPicPr>
          <p:nvPr userDrawn="1"/>
        </p:nvPicPr>
        <p:blipFill>
          <a:blip r:embed="rId2"/>
          <a:stretch>
            <a:fillRect/>
          </a:stretch>
        </p:blipFill>
        <p:spPr>
          <a:xfrm>
            <a:off x="-33020" y="0"/>
            <a:ext cx="12225020" cy="6858000"/>
          </a:xfrm>
          <a:prstGeom prst="rect">
            <a:avLst/>
          </a:prstGeom>
        </p:spPr>
      </p:pic>
      <p:sp>
        <p:nvSpPr>
          <p:cNvPr id="8" name="矩形 7"/>
          <p:cNvSpPr/>
          <p:nvPr userDrawn="1"/>
        </p:nvSpPr>
        <p:spPr>
          <a:xfrm>
            <a:off x="-16923" y="15647"/>
            <a:ext cx="12231683" cy="6883724"/>
          </a:xfrm>
          <a:prstGeom prst="rect">
            <a:avLst/>
          </a:prstGeom>
          <a:solidFill>
            <a:srgbClr val="548235">
              <a:alpha val="55000"/>
            </a:srgbClr>
          </a:solidFill>
          <a:ln>
            <a:noFill/>
          </a:ln>
        </p:spPr>
        <p:txBody>
          <a:bodyPr wrap="square">
            <a:noAutofit/>
          </a:bodyPr>
          <a:lstStyle/>
          <a:p>
            <a:pPr algn="ctr">
              <a:lnSpc>
                <a:spcPct val="100000"/>
              </a:lnSpc>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0" name="文本框 7"/>
          <p:cNvSpPr txBox="1"/>
          <p:nvPr userDrawn="1"/>
        </p:nvSpPr>
        <p:spPr>
          <a:xfrm>
            <a:off x="3071095" y="2781945"/>
            <a:ext cx="6038064" cy="830137"/>
          </a:xfrm>
          <a:prstGeom prst="rect">
            <a:avLst/>
          </a:prstGeom>
          <a:noFill/>
        </p:spPr>
        <p:txBody>
          <a:bodyPr wrap="square" rtlCol="0">
            <a:spAutoFit/>
          </a:bodyPr>
          <a:lstStyle/>
          <a:p>
            <a:pPr algn="ctr"/>
            <a:r>
              <a:rPr lang="zh-CN" sz="4800" b="1">
                <a:solidFill>
                  <a:schemeClr val="bg1"/>
                </a:solidFill>
                <a:latin typeface="微软雅黑" panose="020B0503020204020204" pitchFamily="34" charset="-122"/>
                <a:ea typeface="微软雅黑" panose="020B0503020204020204" pitchFamily="34" charset="-122"/>
              </a:rPr>
              <a:t>本课结束</a:t>
            </a:r>
          </a:p>
        </p:txBody>
      </p:sp>
    </p:spTree>
    <p:extLst>
      <p:ext uri="{BB962C8B-B14F-4D97-AF65-F5344CB8AC3E}">
        <p14:creationId xmlns:p14="http://schemas.microsoft.com/office/powerpoint/2010/main" val="33190238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1_标题和内容">
    <p:bg>
      <p:bgPr>
        <a:solidFill>
          <a:schemeClr val="bg1"/>
        </a:solidFill>
        <a:effectLst/>
      </p:bgPr>
    </p:bg>
    <p:spTree>
      <p:nvGrpSpPr>
        <p:cNvPr id="1" name=""/>
        <p:cNvGrpSpPr/>
        <p:nvPr/>
      </p:nvGrpSpPr>
      <p:grpSpPr>
        <a:xfrm>
          <a:off x="0" y="0"/>
          <a:ext cx="0" cy="0"/>
          <a:chOff x="0" y="0"/>
          <a:chExt cx="0" cy="0"/>
        </a:xfrm>
      </p:grpSpPr>
      <p:pic>
        <p:nvPicPr>
          <p:cNvPr id="6" name="图片 5" descr="b532d12f2eb97268d3897fb1f2b9ada1"/>
          <p:cNvPicPr>
            <a:picLocks noChangeAspect="1"/>
          </p:cNvPicPr>
          <p:nvPr userDrawn="1"/>
        </p:nvPicPr>
        <p:blipFill>
          <a:blip r:embed="rId4"/>
          <a:stretch>
            <a:fillRect/>
          </a:stretch>
        </p:blipFill>
        <p:spPr>
          <a:xfrm>
            <a:off x="-33020" y="0"/>
            <a:ext cx="12225020" cy="6858000"/>
          </a:xfrm>
          <a:prstGeom prst="rect">
            <a:avLst/>
          </a:prstGeom>
        </p:spPr>
      </p:pic>
      <p:sp>
        <p:nvSpPr>
          <p:cNvPr id="10" name="矩形 9"/>
          <p:cNvSpPr/>
          <p:nvPr userDrawn="1">
            <p:custDataLst>
              <p:tags r:id="rId1"/>
            </p:custDataLst>
          </p:nvPr>
        </p:nvSpPr>
        <p:spPr>
          <a:xfrm>
            <a:off x="-33016" y="4783293"/>
            <a:ext cx="12222159" cy="42491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矩形 13"/>
          <p:cNvSpPr/>
          <p:nvPr userDrawn="1">
            <p:custDataLst>
              <p:tags r:id="rId2"/>
            </p:custDataLst>
          </p:nvPr>
        </p:nvSpPr>
        <p:spPr>
          <a:xfrm>
            <a:off x="-33016" y="5174543"/>
            <a:ext cx="12222159" cy="1685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Tree>
    <p:extLst>
      <p:ext uri="{BB962C8B-B14F-4D97-AF65-F5344CB8AC3E}">
        <p14:creationId xmlns:p14="http://schemas.microsoft.com/office/powerpoint/2010/main" val="284789779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4_内容与标题">
    <p:bg>
      <p:bgPr>
        <a:solidFill>
          <a:schemeClr val="bg1"/>
        </a:solidFill>
        <a:effectLst/>
      </p:bgPr>
    </p:bg>
    <p:spTree>
      <p:nvGrpSpPr>
        <p:cNvPr id="1" name=""/>
        <p:cNvGrpSpPr/>
        <p:nvPr/>
      </p:nvGrpSpPr>
      <p:grpSpPr>
        <a:xfrm>
          <a:off x="0" y="0"/>
          <a:ext cx="0" cy="0"/>
          <a:chOff x="0" y="0"/>
          <a:chExt cx="0" cy="0"/>
        </a:xfrm>
      </p:grpSpPr>
      <p:sp>
        <p:nvSpPr>
          <p:cNvPr id="7" name="动作按钮: 后退或前一项 6">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前进或下一项 7">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结束 8">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10"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
        <p:nvSpPr>
          <p:cNvPr id="17" name="矩形 16"/>
          <p:cNvSpPr/>
          <p:nvPr userDrawn="1">
            <p:custDataLst>
              <p:tags r:id="rId5"/>
            </p:custDataLst>
          </p:nvPr>
        </p:nvSpPr>
        <p:spPr>
          <a:xfrm>
            <a:off x="0" y="1914333"/>
            <a:ext cx="12190413" cy="4379974"/>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4" name="矩形 13"/>
          <p:cNvSpPr/>
          <p:nvPr userDrawn="1">
            <p:custDataLst>
              <p:tags r:id="rId6"/>
            </p:custDataLst>
          </p:nvPr>
        </p:nvSpPr>
        <p:spPr>
          <a:xfrm>
            <a:off x="833619" y="-20959"/>
            <a:ext cx="2605066" cy="1720613"/>
          </a:xfrm>
          <a:prstGeom prst="rect">
            <a:avLst/>
          </a:prstGeom>
          <a:solidFill>
            <a:srgbClr val="54823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矩形 14"/>
          <p:cNvSpPr/>
          <p:nvPr userDrawn="1">
            <p:custDataLst>
              <p:tags r:id="rId7"/>
            </p:custDataLst>
          </p:nvPr>
        </p:nvSpPr>
        <p:spPr>
          <a:xfrm>
            <a:off x="834253" y="389345"/>
            <a:ext cx="2604431" cy="1310943"/>
          </a:xfrm>
          <a:prstGeom prst="rect">
            <a:avLst/>
          </a:prstGeom>
          <a:solidFill>
            <a:schemeClr val="bg1">
              <a:lumMod val="9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userDrawn="1">
            <p:custDataLst>
              <p:tags r:id="rId8"/>
            </p:custDataLst>
          </p:nvPr>
        </p:nvSpPr>
        <p:spPr>
          <a:xfrm>
            <a:off x="956157" y="746966"/>
            <a:ext cx="2360623" cy="896828"/>
          </a:xfrm>
          <a:prstGeom prst="rect">
            <a:avLst/>
          </a:prstGeom>
          <a:effectLst>
            <a:outerShdw blurRad="50800" dist="38100" dir="2700000" algn="tl" rotWithShape="0">
              <a:prstClr val="black">
                <a:alpha val="40000"/>
              </a:prstClr>
            </a:outerShdw>
          </a:effectLst>
        </p:spPr>
        <p:txBody>
          <a:bodyPr>
            <a:noAutofit/>
          </a:bodyPr>
          <a:lstStyle/>
          <a:p>
            <a:pPr algn="ctr" fontAlgn="auto">
              <a:spcBef>
                <a:spcPts val="0"/>
              </a:spcBef>
              <a:spcAft>
                <a:spcPts val="0"/>
              </a:spcAft>
              <a:defRPr/>
            </a:pPr>
            <a:r>
              <a:rPr lang="zh-CN" altLang="en-US" sz="4000" b="1" dirty="0" smtClean="0">
                <a:solidFill>
                  <a:schemeClr val="tx1">
                    <a:lumMod val="75000"/>
                    <a:lumOff val="25000"/>
                  </a:schemeClr>
                </a:solidFill>
                <a:latin typeface="微软雅黑" panose="020B0503020204020204" pitchFamily="34" charset="-122"/>
                <a:ea typeface="微软雅黑" panose="020B0503020204020204" pitchFamily="34" charset="-122"/>
              </a:rPr>
              <a:t>课标</a:t>
            </a:r>
            <a:r>
              <a:rPr lang="zh-CN" altLang="zh-CN" sz="4000" b="1" dirty="0" smtClean="0">
                <a:solidFill>
                  <a:schemeClr val="tx1">
                    <a:lumMod val="75000"/>
                    <a:lumOff val="25000"/>
                  </a:schemeClr>
                </a:solidFill>
                <a:latin typeface="微软雅黑" panose="020B0503020204020204" pitchFamily="34" charset="-122"/>
                <a:ea typeface="微软雅黑" panose="020B0503020204020204" pitchFamily="34" charset="-122"/>
              </a:rPr>
              <a:t>要求</a:t>
            </a:r>
            <a:endParaRPr lang="zh-CN" altLang="zh-CN" sz="4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428512"/>
      </p:ext>
    </p:extLst>
  </p:cSld>
  <p:clrMapOvr>
    <a:masterClrMapping/>
  </p:clrMapOvr>
  <p:transition spd="slow"/>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3_内容与标题">
    <p:bg>
      <p:bgPr>
        <a:solidFill>
          <a:schemeClr val="bg1"/>
        </a:solidFill>
        <a:effectLst/>
      </p:bgPr>
    </p:bg>
    <p:spTree>
      <p:nvGrpSpPr>
        <p:cNvPr id="1" name=""/>
        <p:cNvGrpSpPr/>
        <p:nvPr/>
      </p:nvGrpSpPr>
      <p:grpSpPr>
        <a:xfrm>
          <a:off x="0" y="0"/>
          <a:ext cx="0" cy="0"/>
          <a:chOff x="0" y="0"/>
          <a:chExt cx="0" cy="0"/>
        </a:xfrm>
      </p:grpSpPr>
      <p:sp>
        <p:nvSpPr>
          <p:cNvPr id="7" name="动作按钮: 后退或前一项 6">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动作按钮: 前进或下一项 7">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结束 8">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a:hlinkClick r:id="rId6"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2167016870"/>
      </p:ext>
    </p:extLst>
  </p:cSld>
  <p:clrMapOvr>
    <a:masterClrMapping/>
  </p:clrMapOvr>
  <p:transition spd="slow"/>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635" y="1"/>
            <a:ext cx="12189778" cy="628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24126" y="167679"/>
            <a:ext cx="1751737" cy="461117"/>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动作按钮: 后退或前一项 7">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156320694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5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635" y="1"/>
            <a:ext cx="12189778" cy="62816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24127" y="167679"/>
            <a:ext cx="2231354" cy="461117"/>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动作按钮: 后退或前一项 7">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274631429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993640" y="0"/>
            <a:ext cx="10196773" cy="8256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0" y="0"/>
            <a:ext cx="2797658" cy="825691"/>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8" name="更多2018年PPT下载：http://www.ppt20.com/u/739134/"/>
          <p:cNvSpPr>
            <a:spLocks noChangeArrowheads="1"/>
          </p:cNvSpPr>
          <p:nvPr userDrawn="1"/>
        </p:nvSpPr>
        <p:spPr bwMode="auto">
          <a:xfrm>
            <a:off x="263491" y="188639"/>
            <a:ext cx="2520622" cy="52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知识梳理</a:t>
            </a:r>
          </a:p>
        </p:txBody>
      </p:sp>
      <p:sp>
        <p:nvSpPr>
          <p:cNvPr id="9" name="动作按钮: 后退或前一项 8">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前进或下一项 9">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结束 10">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60358650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5" name="矩形 4"/>
          <p:cNvSpPr/>
          <p:nvPr userDrawn="1">
            <p:custDataLst>
              <p:tags r:id="rId1"/>
            </p:custDataLst>
          </p:nvPr>
        </p:nvSpPr>
        <p:spPr>
          <a:xfrm>
            <a:off x="1993640" y="0"/>
            <a:ext cx="10196773" cy="82569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6" name="任意形状 3"/>
          <p:cNvSpPr/>
          <p:nvPr userDrawn="1">
            <p:custDataLst>
              <p:tags r:id="rId2"/>
            </p:custDataLst>
          </p:nvPr>
        </p:nvSpPr>
        <p:spPr>
          <a:xfrm>
            <a:off x="0" y="0"/>
            <a:ext cx="2797658" cy="825691"/>
          </a:xfrm>
          <a:custGeom>
            <a:avLst/>
            <a:gdLst>
              <a:gd name="connsiteX0" fmla="*/ 0 w 2798022"/>
              <a:gd name="connsiteY0" fmla="*/ 0 h 825500"/>
              <a:gd name="connsiteX1" fmla="*/ 2270972 w 2798022"/>
              <a:gd name="connsiteY1" fmla="*/ 0 h 825500"/>
              <a:gd name="connsiteX2" fmla="*/ 2798022 w 2798022"/>
              <a:gd name="connsiteY2" fmla="*/ 527050 h 825500"/>
              <a:gd name="connsiteX3" fmla="*/ 2499572 w 2798022"/>
              <a:gd name="connsiteY3" fmla="*/ 825500 h 825500"/>
              <a:gd name="connsiteX4" fmla="*/ 0 w 2798022"/>
              <a:gd name="connsiteY4" fmla="*/ 825500 h 825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022" h="825500">
                <a:moveTo>
                  <a:pt x="0" y="0"/>
                </a:moveTo>
                <a:lnTo>
                  <a:pt x="2270972" y="0"/>
                </a:lnTo>
                <a:lnTo>
                  <a:pt x="2798022" y="527050"/>
                </a:lnTo>
                <a:lnTo>
                  <a:pt x="2499572" y="825500"/>
                </a:lnTo>
                <a:lnTo>
                  <a:pt x="0" y="825500"/>
                </a:lnTo>
                <a:close/>
              </a:path>
            </a:pathLst>
          </a:cu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9" name="动作按钮: 后退或前一项 8">
            <a:hlinkClick r:id="" action="ppaction://hlinkshowjump?jump=previousslide"/>
          </p:cNvPr>
          <p:cNvSpPr/>
          <p:nvPr userDrawn="1">
            <p:custDataLst>
              <p:tags r:id="rId3"/>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前进或下一项 9">
            <a:hlinkClick r:id="" action="ppaction://hlinkshowjump?jump=nextslide"/>
          </p:cNvPr>
          <p:cNvSpPr/>
          <p:nvPr userDrawn="1">
            <p:custDataLst>
              <p:tags r:id="rId4"/>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结束 10">
            <a:hlinkClick r:id="" action="ppaction://hlinkshowjump?jump=endshow"/>
          </p:cNvPr>
          <p:cNvSpPr/>
          <p:nvPr userDrawn="1">
            <p:custDataLst>
              <p:tags r:id="rId5"/>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a:hlinkClick r:id="rId8" action="ppaction://hlinksldjump"/>
          </p:cNvPr>
          <p:cNvSpPr/>
          <p:nvPr userDrawn="1">
            <p:custDataLst>
              <p:tags r:id="rId6"/>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
        <p:nvSpPr>
          <p:cNvPr id="13" name="更多2018年PPT下载：http://www.ppt20.com/u/739134/"/>
          <p:cNvSpPr>
            <a:spLocks noChangeArrowheads="1"/>
          </p:cNvSpPr>
          <p:nvPr userDrawn="1"/>
        </p:nvSpPr>
        <p:spPr bwMode="auto">
          <a:xfrm>
            <a:off x="233015" y="170219"/>
            <a:ext cx="2520622" cy="522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800" b="1" dirty="0">
                <a:solidFill>
                  <a:schemeClr val="bg1"/>
                </a:solidFill>
                <a:latin typeface="微软雅黑" panose="020B0503020204020204" pitchFamily="34" charset="-122"/>
                <a:ea typeface="微软雅黑" panose="020B0503020204020204" pitchFamily="34" charset="-122"/>
              </a:rPr>
              <a:t>诊断自测</a:t>
            </a:r>
          </a:p>
        </p:txBody>
      </p:sp>
      <p:sp>
        <p:nvSpPr>
          <p:cNvPr id="2" name="矩形 1"/>
          <p:cNvSpPr/>
          <p:nvPr userDrawn="1"/>
        </p:nvSpPr>
        <p:spPr>
          <a:xfrm>
            <a:off x="4318926" y="189389"/>
            <a:ext cx="4673074" cy="523220"/>
          </a:xfrm>
          <a:prstGeom prst="rect">
            <a:avLst/>
          </a:prstGeom>
        </p:spPr>
        <p:txBody>
          <a:bodyPr wrap="none">
            <a:spAutoFit/>
          </a:bodyPr>
          <a:lstStyle/>
          <a:p>
            <a:r>
              <a:rPr lang="zh-CN" altLang="en-US" sz="2800" dirty="0" smtClean="0">
                <a:solidFill>
                  <a:schemeClr val="tx1"/>
                </a:solidFill>
              </a:rPr>
              <a:t>概念思考辨析</a:t>
            </a:r>
            <a:r>
              <a:rPr lang="en-US" altLang="zh-CN" sz="2800" dirty="0" smtClean="0">
                <a:solidFill>
                  <a:schemeClr val="tx1"/>
                </a:solidFill>
              </a:rPr>
              <a:t>+</a:t>
            </a:r>
            <a:r>
              <a:rPr lang="zh-CN" altLang="en-US" sz="2800" dirty="0" smtClean="0">
                <a:solidFill>
                  <a:schemeClr val="tx1"/>
                </a:solidFill>
              </a:rPr>
              <a:t>教材经典改编</a:t>
            </a:r>
            <a:endParaRPr lang="zh-CN" altLang="en-US" sz="2800" dirty="0">
              <a:solidFill>
                <a:schemeClr val="tx1"/>
              </a:solidFill>
            </a:endParaRPr>
          </a:p>
        </p:txBody>
      </p:sp>
      <p:pic>
        <p:nvPicPr>
          <p:cNvPr id="14" name="image2.jpeg"/>
          <p:cNvPicPr/>
          <p:nvPr userDrawn="1"/>
        </p:nvPicPr>
        <p:blipFill>
          <a:blip r:embed="rId9">
            <a:clrChange>
              <a:clrFrom>
                <a:srgbClr val="FFFFFF"/>
              </a:clrFrom>
              <a:clrTo>
                <a:srgbClr val="FFFFFF">
                  <a:alpha val="0"/>
                </a:srgbClr>
              </a:clrTo>
            </a:clrChange>
          </a:blip>
          <a:stretch>
            <a:fillRect/>
          </a:stretch>
        </p:blipFill>
        <p:spPr>
          <a:xfrm>
            <a:off x="3175338" y="303585"/>
            <a:ext cx="1046212" cy="303344"/>
          </a:xfrm>
          <a:prstGeom prst="rect">
            <a:avLst/>
          </a:prstGeom>
        </p:spPr>
      </p:pic>
    </p:spTree>
    <p:extLst>
      <p:ext uri="{BB962C8B-B14F-4D97-AF65-F5344CB8AC3E}">
        <p14:creationId xmlns:p14="http://schemas.microsoft.com/office/powerpoint/2010/main" val="107637842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10" name="Rectangle 21">
            <a:hlinkClick r:id="rId6" action="ppaction://hlinksldjump"/>
          </p:cNvPr>
          <p:cNvSpPr>
            <a:spLocks noChangeArrowheads="1"/>
          </p:cNvSpPr>
          <p:nvPr userDrawn="1"/>
        </p:nvSpPr>
        <p:spPr bwMode="auto">
          <a:xfrm>
            <a:off x="2258719" y="6418161"/>
            <a:ext cx="246030" cy="323925"/>
          </a:xfrm>
          <a:prstGeom prst="rect">
            <a:avLst/>
          </a:prstGeom>
          <a:noFill/>
          <a:ln>
            <a:noFill/>
          </a:ln>
          <a:effectLst/>
        </p:spPr>
        <p:txBody>
          <a:bodyPr wrap="none" lIns="102364" tIns="51181" rIns="102364" bIns="51181" anchor="ctr"/>
          <a:lstStyle/>
          <a:p>
            <a:pPr algn="ctr" defTabSz="768350"/>
            <a:r>
              <a:rPr lang="en-US" altLang="zh-CN" sz="1400" dirty="0">
                <a:latin typeface="Broadway" panose="04040905080B02020502" pitchFamily="82" charset="0"/>
                <a:ea typeface="楷体" panose="02010609060101010101" charset="-122"/>
                <a:cs typeface="经典繁仿黑"/>
              </a:rPr>
              <a:t>1</a:t>
            </a:r>
          </a:p>
        </p:txBody>
      </p:sp>
      <p:sp>
        <p:nvSpPr>
          <p:cNvPr id="11" name="Rectangle 21">
            <a:hlinkClick r:id="rId7" action="ppaction://hlinksldjump"/>
          </p:cNvPr>
          <p:cNvSpPr>
            <a:spLocks noChangeArrowheads="1"/>
          </p:cNvSpPr>
          <p:nvPr userDrawn="1"/>
        </p:nvSpPr>
        <p:spPr bwMode="auto">
          <a:xfrm>
            <a:off x="2555543" y="6418161"/>
            <a:ext cx="246031" cy="323925"/>
          </a:xfrm>
          <a:prstGeom prst="rect">
            <a:avLst/>
          </a:prstGeom>
          <a:noFill/>
          <a:ln>
            <a:noFill/>
          </a:ln>
          <a:effectLst/>
        </p:spPr>
        <p:txBody>
          <a:bodyPr wrap="none" lIns="102364" tIns="51181" rIns="102364" bIns="51181" anchor="ctr"/>
          <a:lstStyle/>
          <a:p>
            <a:pPr algn="ctr" defTabSz="768350"/>
            <a:r>
              <a:rPr lang="en-US" altLang="zh-CN" sz="1400" dirty="0">
                <a:latin typeface="Broadway" panose="04040905080B02020502" pitchFamily="82" charset="0"/>
                <a:ea typeface="楷体" panose="02010609060101010101" charset="-122"/>
                <a:cs typeface="经典繁仿黑"/>
              </a:rPr>
              <a:t>2</a:t>
            </a:r>
          </a:p>
        </p:txBody>
      </p:sp>
      <p:sp>
        <p:nvSpPr>
          <p:cNvPr id="12" name="Rectangle 21">
            <a:hlinkClick r:id="rId8" action="ppaction://hlinksldjump"/>
          </p:cNvPr>
          <p:cNvSpPr>
            <a:spLocks noChangeArrowheads="1"/>
          </p:cNvSpPr>
          <p:nvPr userDrawn="1"/>
        </p:nvSpPr>
        <p:spPr bwMode="auto">
          <a:xfrm>
            <a:off x="2853954" y="6418161"/>
            <a:ext cx="244443" cy="323925"/>
          </a:xfrm>
          <a:prstGeom prst="rect">
            <a:avLst/>
          </a:prstGeom>
          <a:noFill/>
          <a:ln>
            <a:noFill/>
          </a:ln>
          <a:effectLst/>
        </p:spPr>
        <p:txBody>
          <a:bodyPr wrap="none" lIns="102364" tIns="51181" rIns="102364" bIns="51181" anchor="ctr"/>
          <a:lstStyle/>
          <a:p>
            <a:pPr algn="ctr" defTabSz="768350"/>
            <a:r>
              <a:rPr lang="en-US" altLang="zh-CN" sz="1400">
                <a:solidFill>
                  <a:srgbClr val="000000"/>
                </a:solidFill>
                <a:latin typeface="Broadway" panose="04040905080B02020502" pitchFamily="82" charset="0"/>
                <a:ea typeface="楷体" panose="02010609060101010101" charset="-122"/>
                <a:cs typeface="经典繁仿黑"/>
              </a:rPr>
              <a:t>3</a:t>
            </a:r>
          </a:p>
        </p:txBody>
      </p:sp>
      <p:sp>
        <p:nvSpPr>
          <p:cNvPr id="13" name="Rectangle 21">
            <a:hlinkClick r:id="rId9" action="ppaction://hlinksldjump"/>
          </p:cNvPr>
          <p:cNvSpPr>
            <a:spLocks noChangeArrowheads="1"/>
          </p:cNvSpPr>
          <p:nvPr userDrawn="1"/>
        </p:nvSpPr>
        <p:spPr bwMode="auto">
          <a:xfrm>
            <a:off x="3150778"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4</a:t>
            </a:r>
          </a:p>
        </p:txBody>
      </p:sp>
      <p:sp>
        <p:nvSpPr>
          <p:cNvPr id="14" name="Rectangle 21">
            <a:hlinkClick r:id="rId10" action="ppaction://hlinksldjump"/>
          </p:cNvPr>
          <p:cNvSpPr>
            <a:spLocks noChangeArrowheads="1"/>
          </p:cNvSpPr>
          <p:nvPr userDrawn="1"/>
        </p:nvSpPr>
        <p:spPr bwMode="auto">
          <a:xfrm>
            <a:off x="3447602"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5</a:t>
            </a:r>
          </a:p>
        </p:txBody>
      </p:sp>
      <p:sp>
        <p:nvSpPr>
          <p:cNvPr id="15" name="Rectangle 21">
            <a:hlinkClick r:id="rId11" action="ppaction://hlinksldjump"/>
          </p:cNvPr>
          <p:cNvSpPr>
            <a:spLocks noChangeArrowheads="1"/>
          </p:cNvSpPr>
          <p:nvPr userDrawn="1"/>
        </p:nvSpPr>
        <p:spPr bwMode="auto">
          <a:xfrm>
            <a:off x="3744426"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6</a:t>
            </a:r>
          </a:p>
        </p:txBody>
      </p:sp>
      <p:sp>
        <p:nvSpPr>
          <p:cNvPr id="16" name="Rectangle 21">
            <a:hlinkClick r:id="rId12" action="ppaction://hlinksldjump"/>
          </p:cNvPr>
          <p:cNvSpPr>
            <a:spLocks noChangeArrowheads="1"/>
          </p:cNvSpPr>
          <p:nvPr userDrawn="1"/>
        </p:nvSpPr>
        <p:spPr bwMode="auto">
          <a:xfrm>
            <a:off x="4041249"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7</a:t>
            </a:r>
          </a:p>
        </p:txBody>
      </p:sp>
      <p:sp>
        <p:nvSpPr>
          <p:cNvPr id="17" name="Rectangle 21">
            <a:hlinkClick r:id="rId13" action="ppaction://hlinksldjump"/>
          </p:cNvPr>
          <p:cNvSpPr>
            <a:spLocks noChangeArrowheads="1"/>
          </p:cNvSpPr>
          <p:nvPr userDrawn="1"/>
        </p:nvSpPr>
        <p:spPr bwMode="auto">
          <a:xfrm>
            <a:off x="4338074" y="6418161"/>
            <a:ext cx="244443" cy="323925"/>
          </a:xfrm>
          <a:prstGeom prst="rect">
            <a:avLst/>
          </a:prstGeom>
          <a:noFill/>
          <a:ln>
            <a:noFill/>
          </a:ln>
          <a:effectLst/>
        </p:spPr>
        <p:txBody>
          <a:bodyPr wrap="none" lIns="102364" tIns="51181" rIns="102364" bIns="51181" anchor="ctr"/>
          <a:lstStyle/>
          <a:p>
            <a:pPr algn="ctr" defTabSz="768350"/>
            <a:r>
              <a:rPr lang="en-US" altLang="zh-CN" sz="1400" dirty="0">
                <a:solidFill>
                  <a:srgbClr val="000000"/>
                </a:solidFill>
                <a:latin typeface="Broadway" panose="04040905080B02020502" pitchFamily="82" charset="0"/>
                <a:ea typeface="楷体" panose="02010609060101010101" charset="-122"/>
                <a:cs typeface="经典繁仿黑"/>
              </a:rPr>
              <a:t>8</a:t>
            </a:r>
          </a:p>
        </p:txBody>
      </p:sp>
      <p:sp>
        <p:nvSpPr>
          <p:cNvPr id="18" name="Rectangle 21">
            <a:hlinkClick r:id="rId14" action="ppaction://hlinksldjump"/>
          </p:cNvPr>
          <p:cNvSpPr>
            <a:spLocks noChangeArrowheads="1"/>
          </p:cNvSpPr>
          <p:nvPr userDrawn="1"/>
        </p:nvSpPr>
        <p:spPr bwMode="auto">
          <a:xfrm>
            <a:off x="4634897" y="6418161"/>
            <a:ext cx="244443" cy="323925"/>
          </a:xfrm>
          <a:prstGeom prst="rect">
            <a:avLst/>
          </a:prstGeom>
          <a:noFill/>
          <a:ln>
            <a:noFill/>
          </a:ln>
          <a:effectLst/>
        </p:spPr>
        <p:txBody>
          <a:bodyPr wrap="none" lIns="102364" tIns="51181" rIns="102364" bIns="51181" anchor="ctr"/>
          <a:lstStyle/>
          <a:p>
            <a:pPr algn="ctr" defTabSz="768350"/>
            <a:r>
              <a:rPr lang="en-US" altLang="zh-CN" sz="1400">
                <a:solidFill>
                  <a:srgbClr val="000000"/>
                </a:solidFill>
                <a:latin typeface="Broadway" panose="04040905080B02020502" pitchFamily="82" charset="0"/>
                <a:ea typeface="楷体" panose="02010609060101010101" charset="-122"/>
                <a:cs typeface="经典繁仿黑"/>
              </a:rPr>
              <a:t>9</a:t>
            </a:r>
          </a:p>
        </p:txBody>
      </p:sp>
      <p:sp>
        <p:nvSpPr>
          <p:cNvPr id="19" name="Rectangle 21">
            <a:hlinkClick r:id="rId15" action="ppaction://hlinksldjump"/>
          </p:cNvPr>
          <p:cNvSpPr>
            <a:spLocks noChangeArrowheads="1"/>
          </p:cNvSpPr>
          <p:nvPr userDrawn="1"/>
        </p:nvSpPr>
        <p:spPr bwMode="auto">
          <a:xfrm>
            <a:off x="493172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0</a:t>
            </a:r>
          </a:p>
        </p:txBody>
      </p:sp>
      <p:sp>
        <p:nvSpPr>
          <p:cNvPr id="20" name="Rectangle 21">
            <a:hlinkClick r:id="rId16" action="ppaction://hlinksldjump"/>
          </p:cNvPr>
          <p:cNvSpPr>
            <a:spLocks noChangeArrowheads="1"/>
          </p:cNvSpPr>
          <p:nvPr userDrawn="1"/>
        </p:nvSpPr>
        <p:spPr bwMode="auto">
          <a:xfrm>
            <a:off x="527775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1</a:t>
            </a:r>
          </a:p>
        </p:txBody>
      </p:sp>
      <p:sp>
        <p:nvSpPr>
          <p:cNvPr id="21" name="Rectangle 21">
            <a:hlinkClick r:id="rId17" action="ppaction://hlinksldjump"/>
          </p:cNvPr>
          <p:cNvSpPr>
            <a:spLocks noChangeArrowheads="1"/>
          </p:cNvSpPr>
          <p:nvPr userDrawn="1"/>
        </p:nvSpPr>
        <p:spPr bwMode="auto">
          <a:xfrm>
            <a:off x="562378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2</a:t>
            </a:r>
          </a:p>
        </p:txBody>
      </p:sp>
      <p:sp>
        <p:nvSpPr>
          <p:cNvPr id="22" name="Rectangle 21">
            <a:hlinkClick r:id="rId18" action="ppaction://hlinksldjump"/>
          </p:cNvPr>
          <p:cNvSpPr>
            <a:spLocks noChangeArrowheads="1"/>
          </p:cNvSpPr>
          <p:nvPr userDrawn="1"/>
        </p:nvSpPr>
        <p:spPr bwMode="auto">
          <a:xfrm>
            <a:off x="596981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3</a:t>
            </a:r>
          </a:p>
        </p:txBody>
      </p:sp>
      <p:sp>
        <p:nvSpPr>
          <p:cNvPr id="23" name="Rectangle 21">
            <a:hlinkClick r:id="rId19" action="ppaction://hlinksldjump"/>
          </p:cNvPr>
          <p:cNvSpPr>
            <a:spLocks noChangeArrowheads="1"/>
          </p:cNvSpPr>
          <p:nvPr userDrawn="1"/>
        </p:nvSpPr>
        <p:spPr bwMode="auto">
          <a:xfrm>
            <a:off x="6315841" y="6418161"/>
            <a:ext cx="293649" cy="323925"/>
          </a:xfrm>
          <a:prstGeom prst="rect">
            <a:avLst/>
          </a:prstGeom>
          <a:noFill/>
          <a:ln>
            <a:noFill/>
          </a:ln>
          <a:effectLst/>
        </p:spPr>
        <p:txBody>
          <a:bodyPr wrap="none" lIns="102364" tIns="51181" rIns="102364" bIns="51181" anchor="ctr"/>
          <a:lstStyle/>
          <a:p>
            <a:pPr algn="ctr" defTabSz="768350">
              <a:defRPr/>
            </a:pPr>
            <a:r>
              <a:rPr lang="en-US" altLang="zh-CN" sz="1400" dirty="0">
                <a:solidFill>
                  <a:prstClr val="black"/>
                </a:solidFill>
                <a:latin typeface="Broadway" panose="04040905080B02020502" pitchFamily="82" charset="0"/>
                <a:ea typeface="楷体" panose="02010609060101010101" charset="-122"/>
                <a:cs typeface="经典繁仿黑" pitchFamily="49" charset="-122"/>
              </a:rPr>
              <a:t>14</a:t>
            </a:r>
          </a:p>
        </p:txBody>
      </p:sp>
      <p:sp>
        <p:nvSpPr>
          <p:cNvPr id="26" name="动作按钮: 后退或前一项 25">
            <a:hlinkClick r:id="" action="ppaction://hlinkshowjump?jump=previousslide"/>
          </p:cNvPr>
          <p:cNvSpPr/>
          <p:nvPr userDrawn="1">
            <p:custDataLst>
              <p:tags r:id="rId1"/>
            </p:custDataLst>
          </p:nvPr>
        </p:nvSpPr>
        <p:spPr>
          <a:xfrm>
            <a:off x="11001848" y="6429277"/>
            <a:ext cx="268570" cy="268667"/>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动作按钮: 前进或下一项 26">
            <a:hlinkClick r:id="" action="ppaction://hlinkshowjump?jump=nextslide"/>
          </p:cNvPr>
          <p:cNvSpPr/>
          <p:nvPr userDrawn="1">
            <p:custDataLst>
              <p:tags r:id="rId2"/>
            </p:custDataLst>
          </p:nvPr>
        </p:nvSpPr>
        <p:spPr>
          <a:xfrm>
            <a:off x="11381529" y="6429277"/>
            <a:ext cx="268570" cy="268667"/>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动作按钮: 结束 27">
            <a:hlinkClick r:id="" action="ppaction://hlinkshowjump?jump=endshow"/>
          </p:cNvPr>
          <p:cNvSpPr/>
          <p:nvPr userDrawn="1">
            <p:custDataLst>
              <p:tags r:id="rId3"/>
            </p:custDataLst>
          </p:nvPr>
        </p:nvSpPr>
        <p:spPr>
          <a:xfrm>
            <a:off x="11761209" y="6425147"/>
            <a:ext cx="276824" cy="276924"/>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a:hlinkClick r:id="rId20" action="ppaction://hlinksldjump"/>
          </p:cNvPr>
          <p:cNvSpPr/>
          <p:nvPr userDrawn="1">
            <p:custDataLst>
              <p:tags r:id="rId4"/>
            </p:custDataLst>
          </p:nvPr>
        </p:nvSpPr>
        <p:spPr>
          <a:xfrm>
            <a:off x="10184710" y="6448648"/>
            <a:ext cx="751107" cy="229923"/>
          </a:xfrm>
          <a:prstGeom prst="roundRect">
            <a:avLst/>
          </a:prstGeom>
          <a:noFill/>
          <a:ln>
            <a:noFill/>
          </a:ln>
          <a:extLst>
            <a:ext uri="{909E8E84-426E-40DD-AFC4-6F175D3DCCD1}">
              <a14:hiddenFill xmlns:a14="http://schemas.microsoft.com/office/drawing/2010/main">
                <a:solidFill>
                  <a:srgbClr val="3A3A3A"/>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r>
              <a:rPr lang="zh-CN" altLang="zh-CN" sz="1600" b="1">
                <a:solidFill>
                  <a:schemeClr val="bg1">
                    <a:lumMod val="50000"/>
                  </a:schemeClr>
                </a:solidFill>
                <a:latin typeface="微软雅黑" panose="020B0503020204020204" pitchFamily="34" charset="-122"/>
                <a:ea typeface="微软雅黑" panose="020B0503020204020204" pitchFamily="34" charset="-122"/>
              </a:rPr>
              <a:t>索引</a:t>
            </a:r>
          </a:p>
        </p:txBody>
      </p:sp>
    </p:spTree>
    <p:extLst>
      <p:ext uri="{BB962C8B-B14F-4D97-AF65-F5344CB8AC3E}">
        <p14:creationId xmlns:p14="http://schemas.microsoft.com/office/powerpoint/2010/main" val="3895532088"/>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2_内容与标题">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0492477"/>
      </p:ext>
    </p:extLst>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9515968"/>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60" r:id="rId10"/>
    <p:sldLayoutId id="2147483661" r:id="rId11"/>
  </p:sldLayoutIdLst>
  <p:timing>
    <p:tnLst>
      <p:par>
        <p:cTn id="1" dur="indefinite" restart="never" nodeType="tmRoot"/>
      </p:par>
    </p:tnLst>
  </p:timing>
  <p:txStyles>
    <p:titleStyle>
      <a:lvl1pPr algn="ctr" defTabSz="1088502" rtl="0" eaLnBrk="1" latinLnBrk="0" hangingPunct="1">
        <a:spcBef>
          <a:spcPct val="0"/>
        </a:spcBef>
        <a:buNone/>
        <a:defRPr sz="5200" kern="1200">
          <a:solidFill>
            <a:schemeClr val="tx1"/>
          </a:solidFill>
          <a:latin typeface="+mj-lt"/>
          <a:ea typeface="+mj-ea"/>
          <a:cs typeface="+mj-cs"/>
        </a:defRPr>
      </a:lvl1pPr>
    </p:titleStyle>
    <p:bodyStyle>
      <a:lvl1pPr marL="408188" indent="-408188" algn="l" defTabSz="1088502"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84408" indent="-340157" algn="l" defTabSz="1088502"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60627" indent="-272125" algn="l" defTabSz="1088502" rtl="0" eaLnBrk="1" latinLnBrk="0" hangingPunct="1">
        <a:spcBef>
          <a:spcPct val="20000"/>
        </a:spcBef>
        <a:buFont typeface="Arial" pitchFamily="34" charset="0"/>
        <a:buChar char="•"/>
        <a:defRPr sz="2900" kern="1200">
          <a:solidFill>
            <a:schemeClr val="tx1"/>
          </a:solidFill>
          <a:latin typeface="+mn-lt"/>
          <a:ea typeface="+mn-ea"/>
          <a:cs typeface="+mn-cs"/>
        </a:defRPr>
      </a:lvl3pPr>
      <a:lvl4pPr marL="1904878"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9129"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380"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631"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882"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6132" indent="-272125" algn="l" defTabSz="1088502"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zh-CN"/>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image" Target="../media/image18.png"/><Relationship Id="rId5" Type="http://schemas.openxmlformats.org/officeDocument/2006/relationships/slideLayout" Target="../slideLayouts/slideLayout3.xml"/><Relationship Id="rId4" Type="http://schemas.openxmlformats.org/officeDocument/2006/relationships/tags" Target="../tags/tag54.xml"/></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tif"/><Relationship Id="rId2" Type="http://schemas.openxmlformats.org/officeDocument/2006/relationships/slideLayout" Target="../slideLayouts/slideLayout3.xml"/><Relationship Id="rId1" Type="http://schemas.openxmlformats.org/officeDocument/2006/relationships/tags" Target="../tags/tag55.xml"/></Relationships>
</file>

<file path=ppt/slides/_rels/slide14.xml.rels><?xml version="1.0" encoding="UTF-8" standalone="yes"?>
<Relationships xmlns="http://schemas.openxmlformats.org/package/2006/relationships"><Relationship Id="rId3" Type="http://schemas.openxmlformats.org/officeDocument/2006/relationships/image" Target="../media/image17.TIF"/><Relationship Id="rId2" Type="http://schemas.openxmlformats.org/officeDocument/2006/relationships/slideLayout" Target="../slideLayouts/slideLayout3.xml"/><Relationship Id="rId1" Type="http://schemas.openxmlformats.org/officeDocument/2006/relationships/tags" Target="../tags/tag56.xml"/><Relationship Id="rId5" Type="http://schemas.openxmlformats.org/officeDocument/2006/relationships/image" Target="../media/image18.emf"/><Relationship Id="rId4" Type="http://schemas.openxmlformats.org/officeDocument/2006/relationships/customXml" Target="../ink/ink2.xml"/></Relationships>
</file>

<file path=ppt/slides/_rels/slide15.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slideLayout" Target="../slideLayouts/slideLayout3.xml"/><Relationship Id="rId1" Type="http://schemas.openxmlformats.org/officeDocument/2006/relationships/tags" Target="../tags/tag57.xml"/><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0.emf"/><Relationship Id="rId2" Type="http://schemas.openxmlformats.org/officeDocument/2006/relationships/slideLayout" Target="../slideLayouts/slideLayout3.xml"/><Relationship Id="rId1" Type="http://schemas.openxmlformats.org/officeDocument/2006/relationships/tags" Target="../tags/tag58.xml"/><Relationship Id="rId6" Type="http://schemas.openxmlformats.org/officeDocument/2006/relationships/customXml" Target="../ink/ink4.xml"/><Relationship Id="rId5" Type="http://schemas.openxmlformats.org/officeDocument/2006/relationships/image" Target="../media/image23.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Layout" Target="../slideLayouts/slideLayout3.xml"/><Relationship Id="rId4" Type="http://schemas.openxmlformats.org/officeDocument/2006/relationships/tags" Target="../tags/tag62.xml"/></Relationships>
</file>

<file path=ppt/slides/_rels/slide18.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21.emf"/><Relationship Id="rId5" Type="http://schemas.openxmlformats.org/officeDocument/2006/relationships/customXml" Target="../ink/ink5.xml"/><Relationship Id="rId4"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slideLayout" Target="../slideLayouts/slideLayout3.xml"/><Relationship Id="rId1" Type="http://schemas.openxmlformats.org/officeDocument/2006/relationships/tags" Target="../tags/tag66.xml"/><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tags" Target="../tags/tag67.xml"/><Relationship Id="rId5" Type="http://schemas.openxmlformats.org/officeDocument/2006/relationships/slideLayout" Target="../slideLayouts/slideLayout3.xml"/><Relationship Id="rId4" Type="http://schemas.openxmlformats.org/officeDocument/2006/relationships/tags" Target="../tags/tag70.xml"/></Relationships>
</file>

<file path=ppt/slides/_rels/slide21.xml.rels><?xml version="1.0" encoding="UTF-8" standalone="yes"?>
<Relationships xmlns="http://schemas.openxmlformats.org/package/2006/relationships"><Relationship Id="rId8" Type="http://schemas.openxmlformats.org/officeDocument/2006/relationships/image" Target="../media/image24.TIF"/><Relationship Id="rId3" Type="http://schemas.openxmlformats.org/officeDocument/2006/relationships/tags" Target="../tags/tag73.xml"/><Relationship Id="rId7" Type="http://schemas.openxmlformats.org/officeDocument/2006/relationships/image" Target="../media/image25.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tags" Target="../tags/tag73.xml"/><Relationship Id="rId11" Type="http://schemas.openxmlformats.org/officeDocument/2006/relationships/image" Target="../media/image25.emf"/><Relationship Id="rId5" Type="http://schemas.openxmlformats.org/officeDocument/2006/relationships/image" Target="../media/image23.TIF"/><Relationship Id="rId10" Type="http://schemas.openxmlformats.org/officeDocument/2006/relationships/customXml" Target="../ink/ink7.xml"/><Relationship Id="rId4" Type="http://schemas.openxmlformats.org/officeDocument/2006/relationships/slideLayout" Target="../slideLayouts/slideLayout3.xml"/><Relationship Id="rId9"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3.xml"/><Relationship Id="rId1" Type="http://schemas.openxmlformats.org/officeDocument/2006/relationships/tags" Target="../tags/tag74.xml"/></Relationships>
</file>

<file path=ppt/slides/_rels/slide23.xml.rels><?xml version="1.0" encoding="UTF-8" standalone="yes"?>
<Relationships xmlns="http://schemas.openxmlformats.org/package/2006/relationships"><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29.png"/><Relationship Id="rId5" Type="http://schemas.openxmlformats.org/officeDocument/2006/relationships/slideLayout" Target="../slideLayouts/slideLayout3.xml"/><Relationship Id="rId4" Type="http://schemas.openxmlformats.org/officeDocument/2006/relationships/tags" Target="../tags/tag78.xml"/></Relationships>
</file>

<file path=ppt/slides/_rels/slide24.xml.rels><?xml version="1.0" encoding="UTF-8" standalone="yes"?>
<Relationships xmlns="http://schemas.openxmlformats.org/package/2006/relationships"><Relationship Id="rId3" Type="http://schemas.openxmlformats.org/officeDocument/2006/relationships/image" Target="../media/image26.TIF"/><Relationship Id="rId2" Type="http://schemas.openxmlformats.org/officeDocument/2006/relationships/slideLayout" Target="../slideLayouts/slideLayout3.xml"/><Relationship Id="rId1" Type="http://schemas.openxmlformats.org/officeDocument/2006/relationships/tags" Target="../tags/tag79.xml"/><Relationship Id="rId6" Type="http://schemas.openxmlformats.org/officeDocument/2006/relationships/image" Target="../media/image27.emf"/><Relationship Id="rId5" Type="http://schemas.openxmlformats.org/officeDocument/2006/relationships/customXml" Target="../ink/ink8.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4.png"/><Relationship Id="rId2" Type="http://schemas.openxmlformats.org/officeDocument/2006/relationships/tags" Target="../tags/tag80.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1.bin"/><Relationship Id="rId4" Type="http://schemas.openxmlformats.org/officeDocument/2006/relationships/image" Target="../media/image29.TIF"/></Relationships>
</file>

<file path=ppt/slides/_rels/slide26.xml.rels><?xml version="1.0" encoding="UTF-8" standalone="yes"?>
<Relationships xmlns="http://schemas.openxmlformats.org/package/2006/relationships"><Relationship Id="rId3" Type="http://schemas.openxmlformats.org/officeDocument/2006/relationships/tags" Target="../tags/tag83.xml"/><Relationship Id="rId2" Type="http://schemas.openxmlformats.org/officeDocument/2006/relationships/tags" Target="../tags/tag82.xml"/><Relationship Id="rId1" Type="http://schemas.openxmlformats.org/officeDocument/2006/relationships/tags" Target="../tags/tag81.xml"/><Relationship Id="rId5" Type="http://schemas.openxmlformats.org/officeDocument/2006/relationships/slideLayout" Target="../slideLayouts/slideLayout3.xml"/><Relationship Id="rId4" Type="http://schemas.openxmlformats.org/officeDocument/2006/relationships/tags" Target="../tags/tag84.xml"/></Relationships>
</file>

<file path=ppt/slides/_rels/slide27.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slideLayout" Target="../slideLayouts/slideLayout3.xml"/><Relationship Id="rId1" Type="http://schemas.openxmlformats.org/officeDocument/2006/relationships/tags" Target="../tags/tag85.xml"/><Relationship Id="rId4" Type="http://schemas.openxmlformats.org/officeDocument/2006/relationships/image" Target="../media/image30.emf"/></Relationships>
</file>

<file path=ppt/slides/_rels/slide28.xml.rels><?xml version="1.0" encoding="UTF-8" standalone="yes"?>
<Relationships xmlns="http://schemas.openxmlformats.org/package/2006/relationships"><Relationship Id="rId3" Type="http://schemas.openxmlformats.org/officeDocument/2006/relationships/image" Target="../media/image31.TIF"/><Relationship Id="rId2" Type="http://schemas.openxmlformats.org/officeDocument/2006/relationships/slideLayout" Target="../slideLayouts/slideLayout3.xml"/><Relationship Id="rId1" Type="http://schemas.openxmlformats.org/officeDocument/2006/relationships/tags" Target="../tags/tag86.xml"/><Relationship Id="rId5" Type="http://schemas.openxmlformats.org/officeDocument/2006/relationships/image" Target="../media/image32.emf"/><Relationship Id="rId4" Type="http://schemas.openxmlformats.org/officeDocument/2006/relationships/customXml" Target="../ink/ink10.xml"/></Relationships>
</file>

<file path=ppt/slides/_rels/slide29.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slideLayout" Target="../slideLayouts/slideLayout3.xml"/><Relationship Id="rId7" Type="http://schemas.openxmlformats.org/officeDocument/2006/relationships/customXml" Target="../ink/ink11.xm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image" Target="../media/image38.png"/><Relationship Id="rId5" Type="http://schemas.openxmlformats.org/officeDocument/2006/relationships/image" Target="../media/image34.TIF"/><Relationship Id="rId4" Type="http://schemas.openxmlformats.org/officeDocument/2006/relationships/image" Target="../media/image33.TIF"/></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slide" Target="slide44.xml"/><Relationship Id="rId4" Type="http://schemas.openxmlformats.org/officeDocument/2006/relationships/slide" Target="slide17.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3.xml"/><Relationship Id="rId1" Type="http://schemas.openxmlformats.org/officeDocument/2006/relationships/tags" Target="../tags/tag89.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7.emf"/><Relationship Id="rId2" Type="http://schemas.openxmlformats.org/officeDocument/2006/relationships/slideLayout" Target="../slideLayouts/slideLayout3.xml"/><Relationship Id="rId1" Type="http://schemas.openxmlformats.org/officeDocument/2006/relationships/tags" Target="../tags/tag90.xml"/><Relationship Id="rId6" Type="http://schemas.openxmlformats.org/officeDocument/2006/relationships/customXml" Target="../ink/ink12.xml"/><Relationship Id="rId5" Type="http://schemas.openxmlformats.org/officeDocument/2006/relationships/image" Target="../media/image42.png"/><Relationship Id="rId4" Type="http://schemas.openxmlformats.org/officeDocument/2006/relationships/image" Target="../media/image36.TIF"/></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3.xml"/><Relationship Id="rId1" Type="http://schemas.openxmlformats.org/officeDocument/2006/relationships/tags" Target="../tags/tag91.xml"/><Relationship Id="rId5" Type="http://schemas.openxmlformats.org/officeDocument/2006/relationships/image" Target="../media/image38.emf"/><Relationship Id="rId4" Type="http://schemas.openxmlformats.org/officeDocument/2006/relationships/customXml" Target="../ink/ink13.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93.xml"/><Relationship Id="rId1" Type="http://schemas.openxmlformats.org/officeDocument/2006/relationships/tags" Target="../tags/tag92.xml"/><Relationship Id="rId5" Type="http://schemas.openxmlformats.org/officeDocument/2006/relationships/image" Target="../media/image44.png"/><Relationship Id="rId4" Type="http://schemas.openxmlformats.org/officeDocument/2006/relationships/tags" Target="../tags/tag93.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3.xml"/><Relationship Id="rId1" Type="http://schemas.openxmlformats.org/officeDocument/2006/relationships/tags" Target="../tags/tag94.xml"/><Relationship Id="rId6" Type="http://schemas.openxmlformats.org/officeDocument/2006/relationships/image" Target="../media/image40.emf"/><Relationship Id="rId5" Type="http://schemas.openxmlformats.org/officeDocument/2006/relationships/customXml" Target="../ink/ink14.xml"/><Relationship Id="rId4" Type="http://schemas.openxmlformats.org/officeDocument/2006/relationships/image" Target="../media/image39.TIF"/></Relationships>
</file>

<file path=ppt/slides/_rels/slide35.xml.rels><?xml version="1.0" encoding="UTF-8" standalone="yes"?>
<Relationships xmlns="http://schemas.openxmlformats.org/package/2006/relationships"><Relationship Id="rId3" Type="http://schemas.openxmlformats.org/officeDocument/2006/relationships/tags" Target="../tags/tag95.xml"/><Relationship Id="rId2" Type="http://schemas.openxmlformats.org/officeDocument/2006/relationships/slideLayout" Target="../slideLayouts/slideLayout3.xml"/><Relationship Id="rId1" Type="http://schemas.openxmlformats.org/officeDocument/2006/relationships/tags" Target="../tags/tag95.xml"/><Relationship Id="rId5" Type="http://schemas.openxmlformats.org/officeDocument/2006/relationships/image" Target="../media/image41.TIF"/><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3.xml"/><Relationship Id="rId1" Type="http://schemas.openxmlformats.org/officeDocument/2006/relationships/tags" Target="../tags/tag9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image" Target="../media/image42.TIF"/><Relationship Id="rId2" Type="http://schemas.openxmlformats.org/officeDocument/2006/relationships/slideLayout" Target="../slideLayouts/slideLayout3.xml"/><Relationship Id="rId1" Type="http://schemas.openxmlformats.org/officeDocument/2006/relationships/tags" Target="../tags/tag99.xml"/><Relationship Id="rId6" Type="http://schemas.openxmlformats.org/officeDocument/2006/relationships/image" Target="../media/image43.emf"/><Relationship Id="rId5" Type="http://schemas.openxmlformats.org/officeDocument/2006/relationships/customXml" Target="../ink/ink15.xml"/><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3.xml"/><Relationship Id="rId1" Type="http://schemas.openxmlformats.org/officeDocument/2006/relationships/tags" Target="../tags/tag100.xml"/><Relationship Id="rId5" Type="http://schemas.openxmlformats.org/officeDocument/2006/relationships/image" Target="../media/image35.png"/><Relationship Id="rId4" Type="http://schemas.openxmlformats.org/officeDocument/2006/relationships/image" Target="../media/image44.TIF"/></Relationships>
</file>

<file path=ppt/slides/_rels/slide4.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5" Type="http://schemas.openxmlformats.org/officeDocument/2006/relationships/slideLayout" Target="../slideLayouts/slideLayout3.xml"/><Relationship Id="rId4" Type="http://schemas.openxmlformats.org/officeDocument/2006/relationships/tags" Target="../tags/tag50.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3.xml"/><Relationship Id="rId1" Type="http://schemas.openxmlformats.org/officeDocument/2006/relationships/tags" Target="../tags/tag101.xml"/><Relationship Id="rId5" Type="http://schemas.openxmlformats.org/officeDocument/2006/relationships/image" Target="../media/image58.png"/><Relationship Id="rId4" Type="http://schemas.openxmlformats.org/officeDocument/2006/relationships/image" Target="../media/image45.TIF"/></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3.xml"/><Relationship Id="rId1" Type="http://schemas.openxmlformats.org/officeDocument/2006/relationships/tags" Target="../tags/tag102.xml"/></Relationships>
</file>

<file path=ppt/slides/_rels/slide42.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5" Type="http://schemas.openxmlformats.org/officeDocument/2006/relationships/slideLayout" Target="../slideLayouts/slideLayout3.xml"/><Relationship Id="rId4" Type="http://schemas.openxmlformats.org/officeDocument/2006/relationships/tags" Target="../tags/tag106.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08.xml"/><Relationship Id="rId1" Type="http://schemas.openxmlformats.org/officeDocument/2006/relationships/tags" Target="../tags/tag107.xml"/><Relationship Id="rId4" Type="http://schemas.openxmlformats.org/officeDocument/2006/relationships/image" Target="../media/image60.png"/></Relationships>
</file>

<file path=ppt/slides/_rels/slide44.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5" Type="http://schemas.openxmlformats.org/officeDocument/2006/relationships/slideLayout" Target="../slideLayouts/slideLayout3.xml"/><Relationship Id="rId4" Type="http://schemas.openxmlformats.org/officeDocument/2006/relationships/tags" Target="../tags/tag11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4.xml"/><Relationship Id="rId1" Type="http://schemas.openxmlformats.org/officeDocument/2006/relationships/tags" Target="../tags/tag113.xml"/><Relationship Id="rId4" Type="http://schemas.openxmlformats.org/officeDocument/2006/relationships/image" Target="../media/image61.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6.xml"/><Relationship Id="rId1" Type="http://schemas.openxmlformats.org/officeDocument/2006/relationships/tags" Target="../tags/tag115.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18.xml"/><Relationship Id="rId1" Type="http://schemas.openxmlformats.org/officeDocument/2006/relationships/tags" Target="../tags/tag117.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0.xml"/><Relationship Id="rId1" Type="http://schemas.openxmlformats.org/officeDocument/2006/relationships/tags" Target="../tags/tag119.xml"/><Relationship Id="rId4" Type="http://schemas.openxmlformats.org/officeDocument/2006/relationships/image" Target="../media/image62.png"/></Relationships>
</file>

<file path=ppt/slides/_rels/slide49.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slideLayout" Target="../slideLayouts/slideLayout8.xml"/><Relationship Id="rId1" Type="http://schemas.openxmlformats.org/officeDocument/2006/relationships/tags" Target="../tags/tag121.xml"/><Relationship Id="rId4" Type="http://schemas.openxmlformats.org/officeDocument/2006/relationships/image" Target="../media/image64.png"/></Relationships>
</file>

<file path=ppt/slides/_rels/slide5.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7.TIF"/><Relationship Id="rId4" Type="http://schemas.openxmlformats.org/officeDocument/2006/relationships/image" Target="../media/image6.TIF"/></Relationships>
</file>

<file path=ppt/slides/_rels/slide50.xml.rels><?xml version="1.0" encoding="UTF-8" standalone="yes"?>
<Relationships xmlns="http://schemas.openxmlformats.org/package/2006/relationships"><Relationship Id="rId3" Type="http://schemas.openxmlformats.org/officeDocument/2006/relationships/image" Target="../media/image47.TIF"/><Relationship Id="rId2" Type="http://schemas.openxmlformats.org/officeDocument/2006/relationships/slideLayout" Target="../slideLayouts/slideLayout8.xml"/><Relationship Id="rId1" Type="http://schemas.openxmlformats.org/officeDocument/2006/relationships/tags" Target="../tags/tag122.xml"/><Relationship Id="rId4" Type="http://schemas.openxmlformats.org/officeDocument/2006/relationships/image" Target="../media/image66.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4.xml"/><Relationship Id="rId1" Type="http://schemas.openxmlformats.org/officeDocument/2006/relationships/tags" Target="../tags/tag123.xml"/><Relationship Id="rId5" Type="http://schemas.openxmlformats.org/officeDocument/2006/relationships/image" Target="../media/image48.TIF"/><Relationship Id="rId4" Type="http://schemas.openxmlformats.org/officeDocument/2006/relationships/image" Target="../media/image67.png"/></Relationships>
</file>

<file path=ppt/slides/_rels/slide5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8.xml"/><Relationship Id="rId1" Type="http://schemas.openxmlformats.org/officeDocument/2006/relationships/tags" Target="../tags/tag12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27.xml"/><Relationship Id="rId1" Type="http://schemas.openxmlformats.org/officeDocument/2006/relationships/tags" Target="../tags/tag126.xml"/><Relationship Id="rId5" Type="http://schemas.openxmlformats.org/officeDocument/2006/relationships/image" Target="../media/image49.TIF"/><Relationship Id="rId4" Type="http://schemas.openxmlformats.org/officeDocument/2006/relationships/image" Target="../media/image70.png"/></Relationships>
</file>

<file path=ppt/slides/_rels/slide5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8.xml"/><Relationship Id="rId1" Type="http://schemas.openxmlformats.org/officeDocument/2006/relationships/tags" Target="../tags/tag128.xml"/><Relationship Id="rId5" Type="http://schemas.openxmlformats.org/officeDocument/2006/relationships/image" Target="../media/image74.png"/><Relationship Id="rId4" Type="http://schemas.openxmlformats.org/officeDocument/2006/relationships/image" Target="../media/image50.TIF"/></Relationships>
</file>

<file path=ppt/slides/_rels/slide55.xml.rels><?xml version="1.0" encoding="UTF-8" standalone="yes"?>
<Relationships xmlns="http://schemas.openxmlformats.org/package/2006/relationships"><Relationship Id="rId3" Type="http://schemas.openxmlformats.org/officeDocument/2006/relationships/image" Target="../media/image51.TIF"/><Relationship Id="rId2" Type="http://schemas.openxmlformats.org/officeDocument/2006/relationships/slideLayout" Target="../slideLayouts/slideLayout8.xml"/><Relationship Id="rId1" Type="http://schemas.openxmlformats.org/officeDocument/2006/relationships/tags" Target="../tags/tag129.xml"/><Relationship Id="rId4" Type="http://schemas.openxmlformats.org/officeDocument/2006/relationships/image" Target="../media/image76.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31.xml"/><Relationship Id="rId1" Type="http://schemas.openxmlformats.org/officeDocument/2006/relationships/tags" Target="../tags/tag130.xml"/><Relationship Id="rId4" Type="http://schemas.openxmlformats.org/officeDocument/2006/relationships/image" Target="../media/image52.TIF"/></Relationships>
</file>

<file path=ppt/slides/_rels/slide5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8.xml"/><Relationship Id="rId1" Type="http://schemas.openxmlformats.org/officeDocument/2006/relationships/tags" Target="../tags/tag132.xml"/></Relationships>
</file>

<file path=ppt/slides/_rels/slide58.xml.rels><?xml version="1.0" encoding="UTF-8" standalone="yes"?>
<Relationships xmlns="http://schemas.openxmlformats.org/package/2006/relationships"><Relationship Id="rId3" Type="http://schemas.openxmlformats.org/officeDocument/2006/relationships/image" Target="../media/image53.TIF"/><Relationship Id="rId2" Type="http://schemas.openxmlformats.org/officeDocument/2006/relationships/slideLayout" Target="../slideLayouts/slideLayout8.xml"/><Relationship Id="rId1" Type="http://schemas.openxmlformats.org/officeDocument/2006/relationships/tags" Target="../tags/tag133.xml"/><Relationship Id="rId4" Type="http://schemas.openxmlformats.org/officeDocument/2006/relationships/image" Target="../media/image80.png"/></Relationships>
</file>

<file path=ppt/slides/_rels/slide59.xml.rels><?xml version="1.0" encoding="UTF-8" standalone="yes"?>
<Relationships xmlns="http://schemas.openxmlformats.org/package/2006/relationships"><Relationship Id="rId3" Type="http://schemas.openxmlformats.org/officeDocument/2006/relationships/image" Target="../media/image54.TIF"/><Relationship Id="rId2" Type="http://schemas.openxmlformats.org/officeDocument/2006/relationships/slideLayout" Target="../slideLayouts/slideLayout8.xml"/><Relationship Id="rId1" Type="http://schemas.openxmlformats.org/officeDocument/2006/relationships/tags" Target="../tags/tag134.xml"/><Relationship Id="rId4" Type="http://schemas.openxmlformats.org/officeDocument/2006/relationships/image" Target="../media/image8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55.TIF"/><Relationship Id="rId2" Type="http://schemas.openxmlformats.org/officeDocument/2006/relationships/slideLayout" Target="../slideLayouts/slideLayout8.xml"/><Relationship Id="rId1" Type="http://schemas.openxmlformats.org/officeDocument/2006/relationships/tags" Target="../tags/tag135.xml"/><Relationship Id="rId4" Type="http://schemas.openxmlformats.org/officeDocument/2006/relationships/image" Target="../media/image84.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37.xml"/><Relationship Id="rId1" Type="http://schemas.openxmlformats.org/officeDocument/2006/relationships/tags" Target="../tags/tag136.xml"/><Relationship Id="rId6" Type="http://schemas.openxmlformats.org/officeDocument/2006/relationships/image" Target="../media/image56.TIF"/><Relationship Id="rId5" Type="http://schemas.openxmlformats.org/officeDocument/2006/relationships/image" Target="../media/image86.png"/><Relationship Id="rId4" Type="http://schemas.openxmlformats.org/officeDocument/2006/relationships/image" Target="../media/image85.png"/></Relationships>
</file>

<file path=ppt/slides/_rels/slide6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8.xml"/><Relationship Id="rId1" Type="http://schemas.openxmlformats.org/officeDocument/2006/relationships/tags" Target="../tags/tag138.xml"/></Relationships>
</file>

<file path=ppt/slides/_rels/slide63.xml.rels><?xml version="1.0" encoding="UTF-8" standalone="yes"?>
<Relationships xmlns="http://schemas.openxmlformats.org/package/2006/relationships"><Relationship Id="rId3" Type="http://schemas.openxmlformats.org/officeDocument/2006/relationships/tags" Target="../tags/tag141.xml"/><Relationship Id="rId2" Type="http://schemas.openxmlformats.org/officeDocument/2006/relationships/tags" Target="../tags/tag140.xml"/><Relationship Id="rId1" Type="http://schemas.openxmlformats.org/officeDocument/2006/relationships/tags" Target="../tags/tag139.xml"/><Relationship Id="rId4"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image" Target="../media/image90.png"/><Relationship Id="rId5" Type="http://schemas.openxmlformats.org/officeDocument/2006/relationships/image" Target="../media/image48.png"/><Relationship Id="rId4" Type="http://schemas.openxmlformats.org/officeDocument/2006/relationships/tags" Target="../tags/tag143.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145.xml"/><Relationship Id="rId1" Type="http://schemas.openxmlformats.org/officeDocument/2006/relationships/tags" Target="../tags/tag144.xml"/><Relationship Id="rId5" Type="http://schemas.openxmlformats.org/officeDocument/2006/relationships/image" Target="../media/image92.png"/><Relationship Id="rId4" Type="http://schemas.openxmlformats.org/officeDocument/2006/relationships/image" Target="../media/image57.TI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8.TIF"/><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1.TIF"/><Relationship Id="rId5" Type="http://schemas.openxmlformats.org/officeDocument/2006/relationships/image" Target="../media/image10.TIF"/><Relationship Id="rId4" Type="http://schemas.openxmlformats.org/officeDocument/2006/relationships/image" Target="../media/image9.TI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3.tif"/><Relationship Id="rId2" Type="http://schemas.openxmlformats.org/officeDocument/2006/relationships/image" Target="../media/image12.tif"/><Relationship Id="rId1" Type="http://schemas.openxmlformats.org/officeDocument/2006/relationships/slideLayout" Target="../slideLayouts/slideLayout3.xml"/><Relationship Id="rId4" Type="http://schemas.openxmlformats.org/officeDocument/2006/relationships/image" Target="../media/image14.t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794157" y="4763921"/>
            <a:ext cx="6238063" cy="4636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fontAlgn="auto">
              <a:spcBef>
                <a:spcPts val="1300"/>
              </a:spcBef>
              <a:spcAft>
                <a:spcPts val="1300"/>
              </a:spcAft>
              <a:defRPr/>
            </a:pPr>
            <a:r>
              <a:rPr lang="zh-CN" altLang="en-US" sz="20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第七章　立体几何与空间向量</a:t>
            </a:r>
          </a:p>
        </p:txBody>
      </p:sp>
      <p:sp>
        <p:nvSpPr>
          <p:cNvPr id="8" name="文本框 5"/>
          <p:cNvSpPr txBox="1"/>
          <p:nvPr/>
        </p:nvSpPr>
        <p:spPr>
          <a:xfrm>
            <a:off x="374484" y="5228563"/>
            <a:ext cx="11730098" cy="769441"/>
          </a:xfrm>
          <a:prstGeom prst="rect">
            <a:avLst/>
          </a:prstGeom>
          <a:noFill/>
        </p:spPr>
        <p:txBody>
          <a:bodyPr wrap="square">
            <a:spAutoFit/>
            <a:scene3d>
              <a:camera prst="orthographicFront"/>
              <a:lightRig rig="threePt" dir="t"/>
            </a:scene3d>
            <a:sp3d contourW="12700"/>
          </a:bodyPr>
          <a:lstStyle/>
          <a:p>
            <a:pPr algn="r" fontAlgn="auto">
              <a:lnSpc>
                <a:spcPct val="100000"/>
              </a:lnSpc>
              <a:spcBef>
                <a:spcPts val="1400"/>
              </a:spcBef>
              <a:spcAft>
                <a:spcPts val="1450"/>
              </a:spcAft>
              <a:defRPr/>
            </a:pPr>
            <a:r>
              <a:rPr lang="zh-CN" altLang="en-US"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基本立体图形及几何体的表面积与体积</a:t>
            </a:r>
          </a:p>
        </p:txBody>
      </p:sp>
      <p:grpSp>
        <p:nvGrpSpPr>
          <p:cNvPr id="9" name="组合 8"/>
          <p:cNvGrpSpPr/>
          <p:nvPr/>
        </p:nvGrpSpPr>
        <p:grpSpPr>
          <a:xfrm>
            <a:off x="9356777" y="0"/>
            <a:ext cx="2398083" cy="1329998"/>
            <a:chOff x="14872" y="0"/>
            <a:chExt cx="3777" cy="2094"/>
          </a:xfrm>
        </p:grpSpPr>
        <p:pic>
          <p:nvPicPr>
            <p:cNvPr id="11" name="图片 11" descr="创新设计字体-01"/>
            <p:cNvPicPr>
              <a:picLocks noChangeAspect="1"/>
            </p:cNvPicPr>
            <p:nvPr>
              <p:custDataLst>
                <p:tags r:id="rId1"/>
              </p:custDataLst>
            </p:nvPr>
          </p:nvPicPr>
          <p:blipFill>
            <a:blip r:embed="rId4" cstate="print">
              <a:biLevel thresh="50000"/>
              <a:grayscl/>
              <a:extLst>
                <a:ext uri="{28A0092B-C50C-407E-A947-70E740481C1C}">
                  <a14:useLocalDpi xmlns:a14="http://schemas.microsoft.com/office/drawing/2010/main" val="0"/>
                </a:ext>
              </a:extLst>
            </a:blip>
            <a:srcRect/>
            <a:stretch>
              <a:fillRect/>
            </a:stretch>
          </p:blipFill>
          <p:spPr bwMode="auto">
            <a:xfrm>
              <a:off x="14872" y="0"/>
              <a:ext cx="2151"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3"/>
            <p:cNvSpPr txBox="1">
              <a:spLocks noChangeArrowheads="1"/>
            </p:cNvSpPr>
            <p:nvPr>
              <p:custDataLst>
                <p:tags r:id="rId2"/>
              </p:custDataLst>
            </p:nvPr>
          </p:nvSpPr>
          <p:spPr bwMode="auto">
            <a:xfrm>
              <a:off x="16421" y="851"/>
              <a:ext cx="2229"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sz="1600">
                  <a:solidFill>
                    <a:srgbClr val="000000"/>
                  </a:solidFill>
                  <a:latin typeface="微软雅黑 Light" panose="020B0502040204020203" charset="-122"/>
                  <a:ea typeface="微软雅黑 Light" panose="020B0502040204020203" charset="-122"/>
                  <a:cs typeface="微软雅黑" panose="020B0503020204020204" pitchFamily="34" charset="-122"/>
                </a:rPr>
                <a:t>INNOVATIVE </a:t>
              </a:r>
            </a:p>
            <a:p>
              <a:r>
                <a:rPr lang="en-US" altLang="zh-CN" sz="1600">
                  <a:solidFill>
                    <a:srgbClr val="000000"/>
                  </a:solidFill>
                  <a:latin typeface="微软雅黑 Light" panose="020B0502040204020203" charset="-122"/>
                  <a:ea typeface="微软雅黑 Light" panose="020B0502040204020203" charset="-122"/>
                  <a:cs typeface="微软雅黑" panose="020B0503020204020204" pitchFamily="34" charset="-122"/>
                </a:rPr>
                <a:t>DESIGN</a:t>
              </a:r>
            </a:p>
          </p:txBody>
        </p:sp>
      </p:grpSp>
    </p:spTree>
    <p:extLst>
      <p:ext uri="{BB962C8B-B14F-4D97-AF65-F5344CB8AC3E}">
        <p14:creationId xmlns:p14="http://schemas.microsoft.com/office/powerpoint/2010/main" val="492546360"/>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9382" y="621443"/>
            <a:ext cx="11589417" cy="62395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简单几何体的表面积和体积公式</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452376978"/>
                  </p:ext>
                </p:extLst>
              </p:nvPr>
            </p:nvGraphicFramePr>
            <p:xfrm>
              <a:off x="694531" y="1485551"/>
              <a:ext cx="10801349" cy="4818634"/>
            </p:xfrm>
            <a:graphic>
              <a:graphicData uri="http://schemas.openxmlformats.org/drawingml/2006/table">
                <a:tbl>
                  <a:tblPr firstRow="1" firstCol="1" bandRow="1"/>
                  <a:tblGrid>
                    <a:gridCol w="2719110">
                      <a:extLst>
                        <a:ext uri="{9D8B030D-6E8A-4147-A177-3AD203B41FA5}">
                          <a16:colId xmlns:a16="http://schemas.microsoft.com/office/drawing/2014/main" val="20000"/>
                        </a:ext>
                      </a:extLst>
                    </a:gridCol>
                    <a:gridCol w="3138044">
                      <a:extLst>
                        <a:ext uri="{9D8B030D-6E8A-4147-A177-3AD203B41FA5}">
                          <a16:colId xmlns:a16="http://schemas.microsoft.com/office/drawing/2014/main" val="20001"/>
                        </a:ext>
                      </a:extLst>
                    </a:gridCol>
                    <a:gridCol w="4944195">
                      <a:extLst>
                        <a:ext uri="{9D8B030D-6E8A-4147-A177-3AD203B41FA5}">
                          <a16:colId xmlns:a16="http://schemas.microsoft.com/office/drawing/2014/main" val="20002"/>
                        </a:ext>
                      </a:extLst>
                    </a:gridCol>
                  </a:tblGrid>
                  <a:tr h="279255">
                    <a:tc>
                      <a:txBody>
                        <a:bodyPr/>
                        <a:lstStyle/>
                        <a:p>
                          <a:pPr algn="ctr">
                            <a:lnSpc>
                              <a:spcPct val="150000"/>
                            </a:lnSpc>
                            <a:spcAft>
                              <a:spcPts val="0"/>
                            </a:spcAft>
                            <a:tabLst>
                              <a:tab pos="2970530" algn="l"/>
                            </a:tabLst>
                          </a:pP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几何体</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表面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体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12150">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柱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柱和圆柱</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2</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24067">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锥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锥和圆锥</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39914">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台</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台和圆台</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f>
                                <m:f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2400" b="1" i="1">
                                      <a:effectLst/>
                                      <a:latin typeface="Cambria Math" panose="02040503050406030204" pitchFamily="18" charset="0"/>
                                      <a:ea typeface="宋体" panose="02010600030101010101" pitchFamily="2" charset="-122"/>
                                      <a:cs typeface="Times New Roman" panose="02020603050405020304" pitchFamily="18" charset="0"/>
                                    </a:rPr>
                                    <m:t>𝟏</m:t>
                                  </m:r>
                                </m:num>
                                <m:den>
                                  <m:r>
                                    <a:rPr lang="en-US" sz="2400" b="1" i="1">
                                      <a:effectLst/>
                                      <a:latin typeface="Cambria Math" panose="02040503050406030204" pitchFamily="18" charset="0"/>
                                      <a:ea typeface="宋体" panose="02010600030101010101" pitchFamily="2" charset="-122"/>
                                      <a:cs typeface="Times New Roman" panose="02020603050405020304" pitchFamily="18" charset="0"/>
                                    </a:rPr>
                                    <m:t>𝟑</m:t>
                                  </m:r>
                                </m:den>
                              </m:f>
                            </m:oMath>
                          </a14:m>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r>
                            <a:rPr lang="en-US" sz="2400" b="1">
                              <a:effectLst/>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rad>
                                <m:radPr>
                                  <m:degHide m:val="on"/>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1" i="1">
                                          <a:effectLst/>
                                          <a:latin typeface="Cambria Math" panose="02040503050406030204" pitchFamily="18" charset="0"/>
                                          <a:ea typeface="宋体" panose="02010600030101010101" pitchFamily="2" charset="-122"/>
                                          <a:cs typeface="Times New Roman" panose="02020603050405020304" pitchFamily="18" charset="0"/>
                                        </a:rPr>
                                        <m:t>𝑺</m:t>
                                      </m:r>
                                    </m:e>
                                    <m:sub>
                                      <m:r>
                                        <a:rPr lang="zh-CN" sz="2400" b="1">
                                          <a:effectLst/>
                                          <a:latin typeface="Cambria Math" panose="02040503050406030204" pitchFamily="18" charset="0"/>
                                          <a:ea typeface="宋体" panose="02010600030101010101" pitchFamily="2" charset="-122"/>
                                          <a:cs typeface="Times New Roman" panose="02020603050405020304" pitchFamily="18" charset="0"/>
                                        </a:rPr>
                                        <m:t>上</m:t>
                                      </m:r>
                                    </m:sub>
                                  </m:sSub>
                                  <m:sSub>
                                    <m:sSubPr>
                                      <m:ctrlPr>
                                        <a:rPr lang="zh-CN" sz="24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1" i="1">
                                          <a:effectLst/>
                                          <a:latin typeface="Cambria Math" panose="02040503050406030204" pitchFamily="18" charset="0"/>
                                          <a:ea typeface="宋体" panose="02010600030101010101" pitchFamily="2" charset="-122"/>
                                          <a:cs typeface="Times New Roman" panose="02020603050405020304" pitchFamily="18" charset="0"/>
                                        </a:rPr>
                                        <m:t>𝑺</m:t>
                                      </m:r>
                                    </m:e>
                                    <m:sub>
                                      <m:r>
                                        <a:rPr lang="zh-CN" sz="2400" b="1">
                                          <a:effectLst/>
                                          <a:latin typeface="Cambria Math" panose="02040503050406030204" pitchFamily="18" charset="0"/>
                                          <a:ea typeface="宋体" panose="02010600030101010101" pitchFamily="2" charset="-122"/>
                                          <a:cs typeface="Times New Roman" panose="02020603050405020304" pitchFamily="18" charset="0"/>
                                        </a:rPr>
                                        <m:t>下</m:t>
                                      </m:r>
                                    </m:sub>
                                  </m:sSub>
                                </m:e>
                              </m:rad>
                            </m:oMath>
                          </a14:m>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h</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96936">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dirty="0">
                              <a:effectLst/>
                              <a:latin typeface="Times New Roman" panose="02020603050405020304" pitchFamily="18" charset="0"/>
                              <a:ea typeface="宋体" panose="02010600030101010101" pitchFamily="2" charset="-122"/>
                              <a:cs typeface="Times New Roman" panose="02020603050405020304" pitchFamily="18" charset="0"/>
                            </a:rPr>
                            <a:t>S</a:t>
                          </a:r>
                          <a:r>
                            <a:rPr lang="en-US" sz="2400" b="1" dirty="0"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dirty="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dirty="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endParaRPr lang="en-US" sz="2400" b="1" i="1" smtClean="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452376978"/>
                  </p:ext>
                </p:extLst>
              </p:nvPr>
            </p:nvGraphicFramePr>
            <p:xfrm>
              <a:off x="694531" y="1485551"/>
              <a:ext cx="10801349" cy="4747451"/>
            </p:xfrm>
            <a:graphic>
              <a:graphicData uri="http://schemas.openxmlformats.org/drawingml/2006/table">
                <a:tbl>
                  <a:tblPr firstRow="1" firstCol="1" bandRow="1"/>
                  <a:tblGrid>
                    <a:gridCol w="2719110"/>
                    <a:gridCol w="3138044"/>
                    <a:gridCol w="4944195"/>
                  </a:tblGrid>
                  <a:tr h="640080">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几何体</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表面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体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2150">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柱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柱和圆柱</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2</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24067">
                    <a:tc>
                      <a:txBody>
                        <a:bodyPr/>
                        <a:lstStyle/>
                        <a:p>
                          <a:pPr algn="ctr">
                            <a:lnSpc>
                              <a:spcPct val="150000"/>
                            </a:lnSpc>
                            <a:spcAft>
                              <a:spcPts val="0"/>
                            </a:spcAft>
                            <a:tabLst>
                              <a:tab pos="2970530" algn="l"/>
                            </a:tabLst>
                          </a:pP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锥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锥和圆锥</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底</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07897">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台</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体</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sz="2400" b="1">
                              <a:effectLst/>
                              <a:latin typeface="Times New Roman" panose="02020603050405020304" pitchFamily="18" charset="0"/>
                              <a:ea typeface="宋体" panose="02010600030101010101" pitchFamily="2" charset="-122"/>
                              <a:cs typeface="Times New Roman" panose="02020603050405020304" pitchFamily="18" charset="0"/>
                            </a:rPr>
                            <a:t>棱台和圆台</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表面积</a:t>
                          </a:r>
                          <a:r>
                            <a:rPr lang="en-US" sz="2400" b="1">
                              <a:effectLst/>
                              <a:latin typeface="Times New Roman" panose="02020603050405020304" pitchFamily="18" charset="0"/>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侧</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上</a:t>
                          </a:r>
                          <a:r>
                            <a:rPr lang="en-US" sz="2400" b="1">
                              <a:effectLst/>
                              <a:latin typeface="宋体" panose="02010600030101010101" pitchFamily="2" charset="-122"/>
                              <a:ea typeface="宋体" panose="02010600030101010101" pitchFamily="2" charset="-122"/>
                              <a:cs typeface="Times New Roman" panose="02020603050405020304" pitchFamily="18" charset="0"/>
                            </a:rPr>
                            <a:t>+</a:t>
                          </a: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400" b="1" baseline="-25000">
                              <a:effectLst/>
                              <a:latin typeface="Times New Roman" panose="02020603050405020304" pitchFamily="18" charset="0"/>
                              <a:ea typeface="宋体" panose="02010600030101010101" pitchFamily="2" charset="-122"/>
                              <a:cs typeface="Times New Roman" panose="02020603050405020304" pitchFamily="18" charset="0"/>
                            </a:rPr>
                            <a:t>下</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2"/>
                          <a:stretch>
                            <a:fillRect l="-118473" t="-196482" r="-246" b="-108543"/>
                          </a:stretch>
                        </a:blipFill>
                      </a:tcPr>
                    </a:tc>
                  </a:tr>
                  <a:tr h="1163257">
                    <a:tc>
                      <a:txBody>
                        <a:bodyPr/>
                        <a:lstStyle/>
                        <a:p>
                          <a:pPr algn="ctr">
                            <a:lnSpc>
                              <a:spcPct val="15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400" b="1" i="1">
                              <a:effectLst/>
                              <a:latin typeface="Times New Roman" panose="02020603050405020304" pitchFamily="18" charset="0"/>
                              <a:ea typeface="宋体" panose="02010600030101010101" pitchFamily="2" charset="-122"/>
                              <a:cs typeface="Times New Roman" panose="02020603050405020304" pitchFamily="18" charset="0"/>
                            </a:rPr>
                            <a:t>S</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endParaRPr lang="en-US" sz="2400" b="1" i="1" smtClean="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50000"/>
                            </a:lnSpc>
                            <a:spcAft>
                              <a:spcPts val="0"/>
                            </a:spcAft>
                            <a:tabLst>
                              <a:tab pos="2970530" algn="l"/>
                            </a:tabLst>
                          </a:pPr>
                          <a:r>
                            <a:rPr lang="en-US" sz="2400" b="1" i="1" smtClean="0">
                              <a:effectLst/>
                              <a:latin typeface="Times New Roman" panose="02020603050405020304" pitchFamily="18" charset="0"/>
                              <a:ea typeface="宋体" panose="02010600030101010101" pitchFamily="2" charset="-122"/>
                              <a:cs typeface="Times New Roman" panose="02020603050405020304" pitchFamily="18" charset="0"/>
                            </a:rPr>
                            <a:t>V</a:t>
                          </a:r>
                          <a:r>
                            <a:rPr lang="en-US" sz="24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4" name="矩形 3"/>
          <p:cNvSpPr/>
          <p:nvPr/>
        </p:nvSpPr>
        <p:spPr>
          <a:xfrm>
            <a:off x="8928957" y="2273459"/>
            <a:ext cx="556563" cy="492443"/>
          </a:xfrm>
          <a:prstGeom prst="rect">
            <a:avLst/>
          </a:prstGeom>
        </p:spPr>
        <p:txBody>
          <a:bodyPr wrap="none">
            <a:spAutoFit/>
          </a:bodyPr>
          <a:lstStyle/>
          <a:p>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h</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8849202" y="2957793"/>
                <a:ext cx="702436" cy="670248"/>
              </a:xfrm>
              <a:prstGeom prst="rect">
                <a:avLst/>
              </a:prstGeom>
            </p:spPr>
            <p:txBody>
              <a:bodyPr wrap="none">
                <a:spAutoFit/>
              </a:bodyPr>
              <a:lstStyle/>
              <a:p>
                <a14:m>
                  <m:oMath xmlns:m="http://schemas.openxmlformats.org/officeDocument/2006/math">
                    <m:f>
                      <m:fPr>
                        <m:ctrlPr>
                          <a:rPr lang="zh-CN" altLang="zh-CN" sz="26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Times New Roman" panose="02020603050405020304" pitchFamily="18" charset="0"/>
                          </a:rPr>
                        </m:ctrlPr>
                      </m:fPr>
                      <m:num>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𝟏</m:t>
                        </m:r>
                      </m:num>
                      <m:den>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𝟑</m:t>
                        </m:r>
                      </m:den>
                    </m:f>
                  </m:oMath>
                </a14:m>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Sh</a:t>
                </a:r>
                <a:endParaRPr lang="zh-CN" altLang="en-US" sz="2600" dirty="0">
                  <a:latin typeface="Times New Roman" panose="02020603050405020304" pitchFamily="18" charset="0"/>
                  <a:ea typeface="宋体" panose="02010600030101010101" pitchFamily="2" charset="-122"/>
                  <a:sym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8849202" y="2957793"/>
                <a:ext cx="702436" cy="670248"/>
              </a:xfrm>
              <a:prstGeom prst="rect">
                <a:avLst/>
              </a:prstGeom>
              <a:blipFill rotWithShape="0">
                <a:blip r:embed="rId3"/>
                <a:stretch>
                  <a:fillRect r="-14783" b="-9091"/>
                </a:stretch>
              </a:blipFill>
            </p:spPr>
            <p:txBody>
              <a:bodyPr/>
              <a:lstStyle/>
              <a:p>
                <a:r>
                  <a:rPr lang="zh-CN" altLang="en-US">
                    <a:noFill/>
                  </a:rPr>
                  <a:t> </a:t>
                </a:r>
              </a:p>
            </p:txBody>
          </p:sp>
        </mc:Fallback>
      </mc:AlternateContent>
      <p:sp>
        <p:nvSpPr>
          <p:cNvPr id="6" name="矩形 5"/>
          <p:cNvSpPr/>
          <p:nvPr/>
        </p:nvSpPr>
        <p:spPr>
          <a:xfrm>
            <a:off x="4706707" y="5440648"/>
            <a:ext cx="867545"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4π</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30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8870285" y="5492787"/>
                <a:ext cx="846707" cy="669158"/>
              </a:xfrm>
              <a:prstGeom prst="rect">
                <a:avLst/>
              </a:prstGeom>
            </p:spPr>
            <p:txBody>
              <a:bodyPr wrap="none">
                <a:spAutoFit/>
              </a:bodyPr>
              <a:lstStyle/>
              <a:p>
                <a14:m>
                  <m:oMath xmlns:m="http://schemas.openxmlformats.org/officeDocument/2006/math">
                    <m:f>
                      <m:fPr>
                        <m:ctrlPr>
                          <a:rPr lang="zh-CN" altLang="zh-CN" sz="26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sym typeface="Times New Roman" panose="02020603050405020304" pitchFamily="18" charset="0"/>
                          </a:rPr>
                        </m:ctrlPr>
                      </m:fPr>
                      <m:num>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𝟒</m:t>
                        </m:r>
                      </m:num>
                      <m:den>
                        <m:r>
                          <a:rPr lang="en-US" altLang="zh-CN" sz="2600" b="1" i="1">
                            <a:solidFill>
                              <a:srgbClr val="C00000"/>
                            </a:solidFill>
                            <a:latin typeface="Cambria Math" panose="02040503050406030204" pitchFamily="18" charset="0"/>
                            <a:cs typeface="Times New Roman" panose="02020603050405020304" pitchFamily="18" charset="0"/>
                            <a:sym typeface="Times New Roman" panose="02020603050405020304" pitchFamily="18" charset="0"/>
                          </a:rPr>
                          <m:t>𝟑</m:t>
                        </m:r>
                      </m:den>
                    </m:f>
                  </m:oMath>
                </a14:m>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300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3</a:t>
                </a:r>
                <a:endParaRPr lang="zh-CN" altLang="en-US" sz="2600">
                  <a:latin typeface="Times New Roman" panose="02020603050405020304" pitchFamily="18" charset="0"/>
                  <a:ea typeface="宋体" panose="02010600030101010101" pitchFamily="2" charset="-122"/>
                  <a:sym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8870285" y="5492787"/>
                <a:ext cx="846707" cy="669158"/>
              </a:xfrm>
              <a:prstGeom prst="rect">
                <a:avLst/>
              </a:prstGeom>
              <a:blipFill rotWithShape="0">
                <a:blip r:embed="rId4"/>
                <a:stretch>
                  <a:fillRect r="-4317" b="-90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54340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1" name="矩形 10"/>
          <p:cNvSpPr/>
          <p:nvPr>
            <p:custDataLst>
              <p:tags r:id="rId2"/>
            </p:custDataLst>
          </p:nvPr>
        </p:nvSpPr>
        <p:spPr>
          <a:xfrm>
            <a:off x="-635" y="1416379"/>
            <a:ext cx="2622209"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矩形 12"/>
          <p:cNvSpPr/>
          <p:nvPr>
            <p:custDataLst>
              <p:tags r:id="rId3"/>
            </p:custDataLst>
          </p:nvPr>
        </p:nvSpPr>
        <p:spPr>
          <a:xfrm>
            <a:off x="437459" y="1498947"/>
            <a:ext cx="283109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custDataLst>
              <p:tags r:id="rId4"/>
            </p:custDataLst>
          </p:nvPr>
        </p:nvSpPr>
        <p:spPr>
          <a:xfrm>
            <a:off x="558728" y="1517367"/>
            <a:ext cx="2733319"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rPr>
              <a:t>常用结论与微点提醒</a:t>
            </a:r>
          </a:p>
        </p:txBody>
      </p:sp>
      <mc:AlternateContent xmlns:mc="http://schemas.openxmlformats.org/markup-compatibility/2006" xmlns:a14="http://schemas.microsoft.com/office/drawing/2010/main">
        <mc:Choice Requires="a14">
          <p:sp>
            <p:nvSpPr>
              <p:cNvPr id="7" name="矩形 6"/>
              <p:cNvSpPr/>
              <p:nvPr/>
            </p:nvSpPr>
            <p:spPr>
              <a:xfrm>
                <a:off x="269382" y="2134417"/>
                <a:ext cx="11589417" cy="277646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与体积有关的几个结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一个组合体的体积等于它的各部分体积的和或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底面面积及高都相等的两个同类几何体的体积相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祖暅原理</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直观图与原平面图形面积间的关系</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2134417"/>
                <a:ext cx="11589417" cy="2776466"/>
              </a:xfrm>
              <a:prstGeom prst="rect">
                <a:avLst/>
              </a:prstGeom>
              <a:blipFill rotWithShape="0">
                <a:blip r:embed="rId6"/>
                <a:stretch>
                  <a:fillRect l="-947" b="-15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3472462"/>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53712" y="2228500"/>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6" name="矩形 5"/>
          <p:cNvSpPr/>
          <p:nvPr/>
        </p:nvSpPr>
        <p:spPr>
          <a:xfrm>
            <a:off x="227818" y="931318"/>
            <a:ext cx="11589417" cy="369331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思考辨析</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括号内打</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或</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在圆柱的上、下底面的圆周上各取一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这两点的连线是圆柱的</a:t>
            </a:r>
            <a:r>
              <a:rPr lang="zh-CN" altLang="zh-CN" sz="2600" b="1" smtClean="0">
                <a:latin typeface="Times New Roman" panose="02020603050405020304" pitchFamily="18" charset="0"/>
                <a:cs typeface="Times New Roman" panose="02020603050405020304" pitchFamily="18" charset="0"/>
              </a:rPr>
              <a:t>母线</a:t>
            </a:r>
            <a:r>
              <a:rPr lang="en-US" altLang="zh-CN" sz="2600" b="1" smtClean="0">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有一个面是多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三角形的几何体是棱锥</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菱形的直观图仍是菱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两个球的体积之比等于它们的半径比的平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7" name="矩形 6"/>
          <p:cNvSpPr/>
          <p:nvPr/>
        </p:nvSpPr>
        <p:spPr>
          <a:xfrm>
            <a:off x="9443381" y="2825781"/>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9" name="矩形 8"/>
          <p:cNvSpPr/>
          <p:nvPr/>
        </p:nvSpPr>
        <p:spPr>
          <a:xfrm>
            <a:off x="4621117" y="3448335"/>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7600865" y="4020216"/>
            <a:ext cx="565711" cy="553213"/>
          </a:xfrm>
          <a:prstGeom prst="rect">
            <a:avLst/>
          </a:prstGeom>
        </p:spPr>
        <p:txBody>
          <a:bodyPr wrap="none">
            <a:spAutoFit/>
          </a:bodyPr>
          <a:lstStyle/>
          <a:p>
            <a:r>
              <a:rPr lang="en-US" altLang="zh-CN" sz="3000" b="1" dirty="0">
                <a:solidFill>
                  <a:srgbClr val="C00000"/>
                </a:solidFill>
                <a:latin typeface="Times New Roman" panose="02020603050405020304"/>
                <a:ea typeface="宋体" panose="02010600030101010101" pitchFamily="2" charset="-122"/>
                <a:sym typeface="Times New Roman" panose="02020603050405020304"/>
              </a:rPr>
              <a:t>×</a:t>
            </a:r>
            <a:endParaRPr lang="zh-CN" altLang="en-US" sz="3000" dirty="0">
              <a:solidFill>
                <a:srgbClr val="C00000"/>
              </a:solidFill>
              <a:latin typeface="Times New Roman" panose="02020603050405020304"/>
              <a:ea typeface="宋体" panose="02010600030101010101" pitchFamily="2" charset="-122"/>
              <a:sym typeface="Times New Roman" panose="02020603050405020304"/>
            </a:endParaRP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1064880" y="1959840"/>
              <a:ext cx="10244880" cy="2025360"/>
            </p14:xfrm>
          </p:contentPart>
        </mc:Choice>
        <mc:Fallback>
          <p:pic>
            <p:nvPicPr>
              <p:cNvPr id="2" name="墨迹 1"/>
              <p:cNvPicPr/>
              <p:nvPr/>
            </p:nvPicPr>
            <p:blipFill>
              <a:blip r:embed="rId3"/>
              <a:stretch>
                <a:fillRect/>
              </a:stretch>
            </p:blipFill>
            <p:spPr>
              <a:xfrm>
                <a:off x="1055520" y="1950480"/>
                <a:ext cx="10263600" cy="2044080"/>
              </a:xfrm>
              <a:prstGeom prst="rect">
                <a:avLst/>
              </a:prstGeom>
            </p:spPr>
          </p:pic>
        </mc:Fallback>
      </mc:AlternateContent>
    </p:spTree>
    <p:extLst>
      <p:ext uri="{BB962C8B-B14F-4D97-AF65-F5344CB8AC3E}">
        <p14:creationId xmlns:p14="http://schemas.microsoft.com/office/powerpoint/2010/main" val="3116932978"/>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7" grpId="0" autoUpdateAnimBg="0"/>
      <p:bldP spid="9" grpId="0" autoUpdateAnimBg="0"/>
      <p:bldP spid="1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1"/>
            </p:custDataLst>
          </p:nvPr>
        </p:nvSpPr>
        <p:spPr>
          <a:xfrm>
            <a:off x="0" y="0"/>
            <a:ext cx="12190413" cy="6294307"/>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0" name="矩形 9"/>
          <p:cNvSpPr/>
          <p:nvPr/>
        </p:nvSpPr>
        <p:spPr>
          <a:xfrm>
            <a:off x="269382" y="798088"/>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不一定</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只有当这两点的连线平行于轴时才是母线</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反例</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的图形满足条件但不是棱锥</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3.jpeg"/>
          <p:cNvPicPr/>
          <p:nvPr/>
        </p:nvPicPr>
        <p:blipFill>
          <a:blip r:embed="rId3">
            <a:clrChange>
              <a:clrFrom>
                <a:srgbClr val="FFFFFF"/>
              </a:clrFrom>
              <a:clrTo>
                <a:srgbClr val="FFFFFF">
                  <a:alpha val="0"/>
                </a:srgbClr>
              </a:clrTo>
            </a:clrChange>
          </a:blip>
          <a:stretch>
            <a:fillRect/>
          </a:stretch>
        </p:blipFill>
        <p:spPr>
          <a:xfrm>
            <a:off x="8867616" y="1781601"/>
            <a:ext cx="2844292" cy="2296274"/>
          </a:xfrm>
          <a:prstGeom prst="rect">
            <a:avLst/>
          </a:prstGeom>
        </p:spPr>
      </p:pic>
      <p:sp>
        <p:nvSpPr>
          <p:cNvPr id="7" name="矩形 6"/>
          <p:cNvSpPr/>
          <p:nvPr/>
        </p:nvSpPr>
        <p:spPr>
          <a:xfrm>
            <a:off x="262477" y="2065976"/>
            <a:ext cx="6902354" cy="1892826"/>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用斜二测画法画水平放置的菱形的直观图是平行四边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但邻边不一定相等</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4)</a:t>
            </a:r>
            <a:r>
              <a:rPr lang="zh-CN" altLang="zh-CN" sz="2600" b="1" dirty="0">
                <a:latin typeface="Times New Roman" panose="02020603050405020304" pitchFamily="18" charset="0"/>
                <a:cs typeface="Times New Roman" panose="02020603050405020304" pitchFamily="18" charset="0"/>
              </a:rPr>
              <a:t>球的体积之比等于半径比的立方</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4)</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960340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linds(horizont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656752"/>
            <a:ext cx="12190413" cy="2628352"/>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1" name="矩形 10"/>
          <p:cNvSpPr/>
          <p:nvPr/>
        </p:nvSpPr>
        <p:spPr>
          <a:xfrm>
            <a:off x="2575274" y="1904711"/>
            <a:ext cx="481222" cy="584775"/>
          </a:xfrm>
          <a:prstGeom prst="rect">
            <a:avLst/>
          </a:prstGeom>
        </p:spPr>
        <p:txBody>
          <a:bodyPr wrap="none">
            <a:spAutoFit/>
          </a:bodyPr>
          <a:lstStyle/>
          <a:p>
            <a:r>
              <a:rPr lang="en-US" altLang="zh-CN" sz="3200" b="1" smtClean="0">
                <a:solidFill>
                  <a:srgbClr val="C00000"/>
                </a:solidFill>
                <a:latin typeface="Times New Roman" panose="02020603050405020304"/>
                <a:ea typeface="宋体" panose="02010600030101010101" pitchFamily="2" charset="-122"/>
                <a:sym typeface="Times New Roman" panose="02020603050405020304"/>
              </a:rPr>
              <a:t>C</a:t>
            </a:r>
            <a:endParaRPr lang="zh-CN" altLang="en-US" sz="32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269382" y="621443"/>
            <a:ext cx="8202121" cy="1892826"/>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人教</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必修二</a:t>
            </a:r>
            <a:r>
              <a:rPr lang="en-US" altLang="zh-CN" sz="2600" b="1">
                <a:latin typeface="Times New Roman" panose="02020603050405020304" pitchFamily="18" charset="0"/>
                <a:cs typeface="Times New Roman" panose="02020603050405020304" pitchFamily="18" charset="0"/>
              </a:rPr>
              <a:t>P106T8</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方体</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D′</a:t>
            </a:r>
            <a:r>
              <a:rPr lang="zh-CN" altLang="zh-CN" sz="2600" b="1">
                <a:latin typeface="Times New Roman" panose="02020603050405020304" pitchFamily="18" charset="0"/>
                <a:cs typeface="Times New Roman" panose="02020603050405020304" pitchFamily="18" charset="0"/>
              </a:rPr>
              <a:t>被截去一部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中</a:t>
            </a:r>
            <a:r>
              <a:rPr lang="en-US" altLang="zh-CN" sz="2600" b="1" i="1">
                <a:latin typeface="Times New Roman" panose="02020603050405020304" pitchFamily="18" charset="0"/>
                <a:cs typeface="Times New Roman" panose="02020603050405020304" pitchFamily="18" charset="0"/>
              </a:rPr>
              <a:t>EH</a:t>
            </a:r>
            <a:r>
              <a:rPr lang="zh-CN"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D</a:t>
            </a:r>
            <a:r>
              <a:rPr lang="en-US" altLang="zh-CN" sz="2600" b="1" i="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FG</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剩下的几何体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4.jpeg"/>
          <p:cNvPicPr/>
          <p:nvPr/>
        </p:nvPicPr>
        <p:blipFill>
          <a:blip r:embed="rId3">
            <a:clrChange>
              <a:clrFrom>
                <a:srgbClr val="FFFFFF"/>
              </a:clrFrom>
              <a:clrTo>
                <a:srgbClr val="FFFFFF">
                  <a:alpha val="0"/>
                </a:srgbClr>
              </a:clrTo>
            </a:clrChange>
          </a:blip>
          <a:stretch>
            <a:fillRect/>
          </a:stretch>
        </p:blipFill>
        <p:spPr>
          <a:xfrm>
            <a:off x="8624210" y="816174"/>
            <a:ext cx="2898267" cy="2397593"/>
          </a:xfrm>
          <a:prstGeom prst="rect">
            <a:avLst/>
          </a:prstGeom>
        </p:spPr>
      </p:pic>
      <p:sp>
        <p:nvSpPr>
          <p:cNvPr id="7" name="矩形 6"/>
          <p:cNvSpPr/>
          <p:nvPr/>
        </p:nvSpPr>
        <p:spPr>
          <a:xfrm>
            <a:off x="421781" y="2397343"/>
            <a:ext cx="11100695" cy="3093154"/>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棱台</a:t>
            </a: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B</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四棱柱</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五棱柱</a:t>
            </a: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D</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六棱柱</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由于平面</a:t>
            </a:r>
            <a:r>
              <a:rPr lang="en-US" altLang="zh-CN" sz="2600" b="1" i="1" dirty="0" err="1">
                <a:latin typeface="Times New Roman" panose="02020603050405020304" pitchFamily="18" charset="0"/>
                <a:cs typeface="Times New Roman" panose="02020603050405020304" pitchFamily="18" charset="0"/>
              </a:rPr>
              <a:t>ABFEA</a:t>
            </a:r>
            <a:r>
              <a:rPr lang="en-US" altLang="zh-CN" sz="2600" b="1" i="1" dirty="0" smtClean="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平面</a:t>
            </a:r>
            <a:r>
              <a:rPr lang="en-US" altLang="zh-CN" sz="2600" b="1" i="1" dirty="0" err="1">
                <a:latin typeface="Times New Roman" panose="02020603050405020304" pitchFamily="18" charset="0"/>
                <a:cs typeface="Times New Roman" panose="02020603050405020304" pitchFamily="18" charset="0"/>
              </a:rPr>
              <a:t>DCGHD</a:t>
            </a:r>
            <a:r>
              <a:rPr lang="en-US" altLang="zh-CN" sz="2600" b="1" i="1" dirty="0" smtClean="0">
                <a:latin typeface="Times New Roman" panose="02020603050405020304" pitchFamily="18" charset="0"/>
                <a:cs typeface="Times New Roman" panose="02020603050405020304" pitchFamily="18" charset="0"/>
              </a:rPr>
              <a:t>′</a:t>
            </a:r>
            <a:r>
              <a:rPr lang="en-US" altLang="zh-CN" sz="2600" b="1" dirty="0" smtClean="0">
                <a:latin typeface="宋体" panose="02010600030101010101" pitchFamily="2" charset="-122"/>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且</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BC</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FG</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EH</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i="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相互平行且相等</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所以剩下的几何体是五棱柱</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8124120" y="785520"/>
              <a:ext cx="3325320" cy="2810520"/>
            </p14:xfrm>
          </p:contentPart>
        </mc:Choice>
        <mc:Fallback>
          <p:pic>
            <p:nvPicPr>
              <p:cNvPr id="2" name="墨迹 1"/>
              <p:cNvPicPr/>
              <p:nvPr/>
            </p:nvPicPr>
            <p:blipFill>
              <a:blip r:embed="rId5"/>
              <a:stretch>
                <a:fillRect/>
              </a:stretch>
            </p:blipFill>
            <p:spPr>
              <a:xfrm>
                <a:off x="8114760" y="776160"/>
                <a:ext cx="3344040" cy="2829240"/>
              </a:xfrm>
              <a:prstGeom prst="rect">
                <a:avLst/>
              </a:prstGeom>
            </p:spPr>
          </p:pic>
        </mc:Fallback>
      </mc:AlternateContent>
    </p:spTree>
    <p:extLst>
      <p:ext uri="{BB962C8B-B14F-4D97-AF65-F5344CB8AC3E}">
        <p14:creationId xmlns:p14="http://schemas.microsoft.com/office/powerpoint/2010/main" val="16528151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648606"/>
            <a:ext cx="12190413" cy="2003179"/>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p:sp>
        <p:nvSpPr>
          <p:cNvPr id="11" name="矩形 10"/>
          <p:cNvSpPr/>
          <p:nvPr/>
        </p:nvSpPr>
        <p:spPr>
          <a:xfrm>
            <a:off x="7772749" y="710343"/>
            <a:ext cx="481222" cy="584775"/>
          </a:xfrm>
          <a:prstGeom prst="rect">
            <a:avLst/>
          </a:prstGeom>
        </p:spPr>
        <p:txBody>
          <a:bodyPr wrap="none">
            <a:spAutoFit/>
          </a:bodyPr>
          <a:lstStyle/>
          <a:p>
            <a:r>
              <a:rPr lang="en-US" altLang="zh-CN" sz="3200" b="1" smtClean="0">
                <a:solidFill>
                  <a:srgbClr val="C00000"/>
                </a:solidFill>
                <a:latin typeface="Times New Roman" panose="02020603050405020304"/>
                <a:ea typeface="宋体" panose="02010600030101010101" pitchFamily="2" charset="-122"/>
                <a:sym typeface="Times New Roman" panose="02020603050405020304"/>
              </a:rPr>
              <a:t>D</a:t>
            </a:r>
            <a:endParaRPr lang="zh-CN" altLang="en-US" sz="3200" dirty="0">
              <a:solidFill>
                <a:srgbClr val="C00000"/>
              </a:solidFill>
              <a:latin typeface="Times New Roman" panose="02020603050405020304"/>
              <a:ea typeface="宋体" panose="02010600030101010101" pitchFamily="2" charset="-122"/>
              <a:sym typeface="Times New Roman" panose="02020603050405020304"/>
            </a:endParaRPr>
          </a:p>
        </p:txBody>
      </p:sp>
      <p:sp>
        <p:nvSpPr>
          <p:cNvPr id="10" name="矩形 9"/>
          <p:cNvSpPr/>
          <p:nvPr/>
        </p:nvSpPr>
        <p:spPr>
          <a:xfrm>
            <a:off x="269382" y="621443"/>
            <a:ext cx="11589417" cy="429348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苏教必修二</a:t>
            </a:r>
            <a:r>
              <a:rPr lang="en-US" altLang="zh-CN" sz="2600" b="1">
                <a:latin typeface="Times New Roman" panose="02020603050405020304" pitchFamily="18" charset="0"/>
                <a:cs typeface="Times New Roman" panose="02020603050405020304" pitchFamily="18" charset="0"/>
              </a:rPr>
              <a:t>P161</a:t>
            </a:r>
            <a:r>
              <a:rPr lang="zh-CN" altLang="zh-CN" sz="2600" b="1">
                <a:latin typeface="Times New Roman" panose="02020603050405020304" pitchFamily="18" charset="0"/>
                <a:cs typeface="Times New Roman" panose="02020603050405020304" pitchFamily="18" charset="0"/>
              </a:rPr>
              <a:t>练习</a:t>
            </a:r>
            <a:r>
              <a:rPr lang="en-US" altLang="zh-CN" sz="2600" b="1">
                <a:latin typeface="Times New Roman" panose="02020603050405020304" pitchFamily="18" charset="0"/>
                <a:cs typeface="Times New Roman" panose="02020603050405020304" pitchFamily="18" charset="0"/>
              </a:rPr>
              <a:t>T4</a:t>
            </a:r>
            <a:r>
              <a:rPr lang="zh-CN" altLang="zh-CN" sz="2600" b="1">
                <a:latin typeface="Times New Roman" panose="02020603050405020304" pitchFamily="18" charset="0"/>
                <a:cs typeface="Times New Roman" panose="02020603050405020304" pitchFamily="18" charset="0"/>
              </a:rPr>
              <a:t>改编</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列说法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相等的角在直观图中仍然相等</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相等的线段在直观图中仍然相等</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方形的直观图是正方形</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两条线段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在直观图中对应的两条线段仍然平行</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直观图的画法规则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角度、长度都有可能改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而线段的平行关系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方形的直观图是平行四边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594720" y="3075480"/>
              <a:ext cx="4374000" cy="2613240"/>
            </p14:xfrm>
          </p:contentPart>
        </mc:Choice>
        <mc:Fallback>
          <p:pic>
            <p:nvPicPr>
              <p:cNvPr id="2" name="墨迹 1"/>
              <p:cNvPicPr/>
              <p:nvPr/>
            </p:nvPicPr>
            <p:blipFill>
              <a:blip r:embed="rId4"/>
              <a:stretch>
                <a:fillRect/>
              </a:stretch>
            </p:blipFill>
            <p:spPr>
              <a:xfrm>
                <a:off x="585360" y="3066120"/>
                <a:ext cx="4392720" cy="2631960"/>
              </a:xfrm>
              <a:prstGeom prst="rect">
                <a:avLst/>
              </a:prstGeom>
            </p:spPr>
          </p:pic>
        </mc:Fallback>
      </mc:AlternateContent>
    </p:spTree>
    <p:extLst>
      <p:ext uri="{BB962C8B-B14F-4D97-AF65-F5344CB8AC3E}">
        <p14:creationId xmlns:p14="http://schemas.microsoft.com/office/powerpoint/2010/main" val="338332690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5" end="5"/>
                                            </p:txEl>
                                          </p:spTgt>
                                        </p:tgtEl>
                                        <p:attrNameLst>
                                          <p:attrName>style.visibility</p:attrName>
                                        </p:attrNameLst>
                                      </p:cBhvr>
                                      <p:to>
                                        <p:strVal val="visible"/>
                                      </p:to>
                                    </p:set>
                                    <p:animEffect transition="in" filter="blinds(horizontal)">
                                      <p:cBhvr>
                                        <p:cTn id="1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2133632"/>
            <a:ext cx="12190413" cy="4160675"/>
          </a:xfrm>
          <a:prstGeom prst="rect">
            <a:avLst/>
          </a:prstGeom>
          <a:solidFill>
            <a:srgbClr val="70AD47">
              <a:lumMod val="20000"/>
              <a:lumOff val="80000"/>
              <a:alpha val="70000"/>
            </a:srgbClr>
          </a:solidFill>
          <a:ln>
            <a:noFill/>
          </a:ln>
        </p:spPr>
        <p:style>
          <a:lnRef idx="2">
            <a:srgbClr val="5B9BD5">
              <a:shade val="50000"/>
            </a:srgbClr>
          </a:lnRef>
          <a:fillRef idx="1">
            <a:srgbClr val="5B9BD5"/>
          </a:fillRef>
          <a:effectRef idx="0">
            <a:srgbClr val="5B9BD5"/>
          </a:effectRef>
          <a:fontRef idx="minor">
            <a:sysClr val="window" lastClr="FFFFFF"/>
          </a:fontRef>
        </p:style>
        <p:txBody>
          <a:bodyPr rtlCol="0" anchor="ctr"/>
          <a:lstStyle/>
          <a:p>
            <a:pPr algn="ctr"/>
            <a:endParaRPr lang="zh-CN" altLang="en-US" dirty="0">
              <a:solidFill>
                <a:srgbClr val="70AD47">
                  <a:lumMod val="40000"/>
                  <a:lumOff val="60000"/>
                </a:srgbClr>
              </a:solidFill>
              <a:latin typeface="等线" charset="0"/>
              <a:ea typeface="等线" charset="0"/>
            </a:endParaRPr>
          </a:p>
        </p:txBody>
      </p:sp>
      <mc:AlternateContent xmlns:mc="http://schemas.openxmlformats.org/markup-compatibility/2006" xmlns:a14="http://schemas.microsoft.com/office/drawing/2010/main">
        <mc:Choice Requires="a14">
          <p:sp>
            <p:nvSpPr>
              <p:cNvPr id="11" name="矩形 10"/>
              <p:cNvSpPr/>
              <p:nvPr/>
            </p:nvSpPr>
            <p:spPr>
              <a:xfrm>
                <a:off x="1342612" y="1118884"/>
                <a:ext cx="769121" cy="671594"/>
              </a:xfrm>
              <a:prstGeom prst="rect">
                <a:avLst/>
              </a:prstGeom>
            </p:spPr>
            <p:txBody>
              <a:bodyPr wrap="none">
                <a:spAutoFit/>
              </a:bodyPr>
              <a:lstStyle/>
              <a:p>
                <a:pPr>
                  <a:lnSpc>
                    <a:spcPct val="150000"/>
                  </a:lnSpc>
                  <a:spcAft>
                    <a:spcPts val="0"/>
                  </a:spcAft>
                  <a:tabLst>
                    <a:tab pos="2970530" algn="l"/>
                  </a:tabLst>
                </a:pPr>
                <a:r>
                  <a:rPr lang="en-US" altLang="zh-CN" sz="2600" b="1">
                    <a:solidFill>
                      <a:srgbClr val="C00000"/>
                    </a:solidFill>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𝟐</m:t>
                        </m:r>
                      </m:e>
                    </m:rad>
                  </m:oMath>
                </a14:m>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342612" y="1118884"/>
                <a:ext cx="769121" cy="671594"/>
              </a:xfrm>
              <a:prstGeom prst="rect">
                <a:avLst/>
              </a:prstGeom>
              <a:blipFill rotWithShape="0">
                <a:blip r:embed="rId3"/>
                <a:stretch>
                  <a:fillRect l="-14286" b="-209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69382" y="621443"/>
                <a:ext cx="11589417" cy="128259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4.</a:t>
                </a:r>
                <a:r>
                  <a:rPr lang="zh-CN" altLang="zh-CN" sz="2600" b="1">
                    <a:latin typeface="Times New Roman" panose="02020603050405020304" pitchFamily="18" charset="0"/>
                    <a:cs typeface="Times New Roman" panose="02020603050405020304" pitchFamily="18" charset="0"/>
                  </a:rPr>
                  <a:t>已知圆锥的底面半径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为一个半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圆锥的母线长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1282595"/>
              </a:xfrm>
              <a:prstGeom prst="rect">
                <a:avLst/>
              </a:prstGeom>
              <a:blipFill rotWithShape="0">
                <a:blip r:embed="rId4"/>
                <a:stretch>
                  <a:fillRect l="-947" b="-10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21782" y="2133632"/>
                <a:ext cx="11589417" cy="1930400"/>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圆锥的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该圆锥的底面半径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展开图为一个半圆</a:t>
                </a:r>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2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2133632"/>
                <a:ext cx="11589417" cy="1930400"/>
              </a:xfrm>
              <a:prstGeom prst="rect">
                <a:avLst/>
              </a:prstGeom>
              <a:blipFill rotWithShape="0">
                <a:blip r:embed="rId5"/>
                <a:stretch>
                  <a:fillRect l="-947" b="-6940"/>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6">
            <p14:nvContentPartPr>
              <p14:cNvPr id="2" name="墨迹 1"/>
              <p14:cNvContentPartPr/>
              <p14:nvPr/>
            </p14:nvContentPartPr>
            <p14:xfrm>
              <a:off x="1305000" y="1682640"/>
              <a:ext cx="4112280" cy="4310640"/>
            </p14:xfrm>
          </p:contentPart>
        </mc:Choice>
        <mc:Fallback>
          <p:pic>
            <p:nvPicPr>
              <p:cNvPr id="2" name="墨迹 1"/>
              <p:cNvPicPr/>
              <p:nvPr/>
            </p:nvPicPr>
            <p:blipFill>
              <a:blip r:embed="rId7"/>
              <a:stretch>
                <a:fillRect/>
              </a:stretch>
            </p:blipFill>
            <p:spPr>
              <a:xfrm>
                <a:off x="1295640" y="1673280"/>
                <a:ext cx="4131000" cy="4329360"/>
              </a:xfrm>
              <a:prstGeom prst="rect">
                <a:avLst/>
              </a:prstGeom>
            </p:spPr>
          </p:pic>
        </mc:Fallback>
      </mc:AlternateContent>
    </p:spTree>
    <p:extLst>
      <p:ext uri="{BB962C8B-B14F-4D97-AF65-F5344CB8AC3E}">
        <p14:creationId xmlns:p14="http://schemas.microsoft.com/office/powerpoint/2010/main" val="423913998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13" name="五边形 12"/>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燕尾形 13"/>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18" name="文本框 44"/>
          <p:cNvSpPr txBox="1"/>
          <p:nvPr/>
        </p:nvSpPr>
        <p:spPr>
          <a:xfrm>
            <a:off x="4368165" y="2564765"/>
            <a:ext cx="6515100" cy="829945"/>
          </a:xfrm>
          <a:prstGeom prst="rect">
            <a:avLst/>
          </a:prstGeom>
          <a:noFill/>
        </p:spPr>
        <p:txBody>
          <a:bodyPr wrap="square">
            <a:spAutoFit/>
          </a:bodyPr>
          <a:lstStyle/>
          <a:p>
            <a:pPr algn="l" fontAlgn="auto">
              <a:spcBef>
                <a:spcPts val="0"/>
              </a:spcBef>
              <a:spcAft>
                <a:spcPts val="0"/>
              </a:spcAft>
              <a:defRPr/>
            </a:pPr>
            <a:r>
              <a:rPr lang="zh-CN" altLang="en-US" sz="4800" b="1" spc="300" dirty="0">
                <a:solidFill>
                  <a:schemeClr val="bg1"/>
                </a:solidFill>
                <a:effectLst/>
                <a:latin typeface="微软雅黑" panose="020B0503020204020204" pitchFamily="34" charset="-122"/>
                <a:ea typeface="微软雅黑" panose="020B0503020204020204" pitchFamily="34" charset="-122"/>
              </a:rPr>
              <a:t>考点聚焦突破</a:t>
            </a:r>
          </a:p>
        </p:txBody>
      </p:sp>
      <p:sp>
        <p:nvSpPr>
          <p:cNvPr id="20" name="文本框 18"/>
          <p:cNvSpPr txBox="1"/>
          <p:nvPr>
            <p:custDataLst>
              <p:tags r:id="rId4"/>
            </p:custDataLst>
          </p:nvPr>
        </p:nvSpPr>
        <p:spPr>
          <a:xfrm>
            <a:off x="1104900" y="2341880"/>
            <a:ext cx="1929130" cy="1727200"/>
          </a:xfrm>
          <a:prstGeom prst="rect">
            <a:avLst/>
          </a:prstGeom>
          <a:noFill/>
        </p:spPr>
        <p:txBody>
          <a:bodyPr wrap="square" rtlCol="0">
            <a:noAutofit/>
          </a:bodyPr>
          <a:lstStyle/>
          <a:p>
            <a:pPr algn="dist"/>
            <a:r>
              <a:rPr kumimoji="1" lang="en-US" altLang="zh-CN" sz="8800" b="1">
                <a:solidFill>
                  <a:prstClr val="white"/>
                </a:solidFill>
                <a:latin typeface="微软雅黑" panose="020B0503020204020204" pitchFamily="34" charset="-122"/>
                <a:ea typeface="微软雅黑" panose="020B0503020204020204" pitchFamily="34" charset="-122"/>
              </a:rPr>
              <a:t>2</a:t>
            </a:r>
          </a:p>
        </p:txBody>
      </p:sp>
      <p:sp>
        <p:nvSpPr>
          <p:cNvPr id="21" name="文本框 10"/>
          <p:cNvSpPr txBox="1"/>
          <p:nvPr/>
        </p:nvSpPr>
        <p:spPr>
          <a:xfrm>
            <a:off x="4375785" y="3428365"/>
            <a:ext cx="4091305" cy="337185"/>
          </a:xfrm>
          <a:prstGeom prst="rect">
            <a:avLst/>
          </a:prstGeom>
          <a:noFill/>
        </p:spPr>
        <p:txBody>
          <a:bodyPr wrap="square">
            <a:spAutoFit/>
          </a:bodyPr>
          <a:lstStyle/>
          <a:p>
            <a:pPr algn="dist" fontAlgn="auto">
              <a:spcBef>
                <a:spcPts val="0"/>
              </a:spcBef>
              <a:spcAft>
                <a:spcPts val="0"/>
              </a:spcAft>
              <a:defRPr/>
            </a:pPr>
            <a:r>
              <a:rPr lang="en-US" altLang="zh-CN" sz="1600" spc="300" dirty="0">
                <a:solidFill>
                  <a:schemeClr val="bg1"/>
                </a:solidFill>
                <a:effectLst/>
                <a:latin typeface="微软雅黑" panose="020B0503020204020204" pitchFamily="34" charset="-122"/>
                <a:ea typeface="微软雅黑" panose="020B0503020204020204" pitchFamily="34" charset="-122"/>
              </a:rPr>
              <a:t>KAODIANJUJIAOTUPO</a:t>
            </a:r>
          </a:p>
        </p:txBody>
      </p:sp>
    </p:spTree>
    <p:extLst>
      <p:ext uri="{BB962C8B-B14F-4D97-AF65-F5344CB8AC3E}">
        <p14:creationId xmlns:p14="http://schemas.microsoft.com/office/powerpoint/2010/main" val="1095761967"/>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p:cNvSpPr/>
          <p:nvPr>
            <p:custDataLst>
              <p:tags r:id="rId2"/>
            </p:custDataLst>
          </p:nvPr>
        </p:nvSpPr>
        <p:spPr bwMode="auto">
          <a:xfrm>
            <a:off x="251427" y="-1238"/>
            <a:ext cx="11653111" cy="662554"/>
          </a:xfrm>
          <a:prstGeom prst="rect">
            <a:avLst/>
          </a:prstGeom>
        </p:spPr>
        <p:txBody>
          <a:bodyPr wrap="square">
            <a:spAutoFit/>
          </a:bodyPr>
          <a:lstStyle/>
          <a:p>
            <a:pPr>
              <a:lnSpc>
                <a:spcPct val="150000"/>
              </a:lnSpc>
              <a:spcAft>
                <a:spcPts val="0"/>
              </a:spcAft>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考点一　基本立体图形</a:t>
            </a:r>
            <a:endParaRPr lang="zh-CN" altLang="zh-CN" sz="12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a:xfrm>
            <a:off x="269382" y="752072"/>
            <a:ext cx="11589417" cy="4224939"/>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结构特征</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1</a:t>
            </a:r>
            <a:r>
              <a:rPr lang="en-US" altLang="zh-CN" sz="2600" b="1">
                <a:solidFill>
                  <a:srgbClr val="0000FF"/>
                </a:solidFill>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列说法中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以直角梯形垂直于底面的腰所在直线为旋转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边旋转一周形成的几何体是圆台</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有两个面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平行四边形的几何体是棱柱</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是正多边形的棱锥是正棱锥</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台的各侧棱延长后必交于</a:t>
            </a:r>
            <a:r>
              <a:rPr lang="zh-CN" altLang="zh-CN" sz="2600" b="1" smtClean="0">
                <a:latin typeface="Times New Roman" panose="02020603050405020304" pitchFamily="18" charset="0"/>
                <a:cs typeface="Times New Roman" panose="02020603050405020304" pitchFamily="18" charset="0"/>
              </a:rPr>
              <a:t>一点</a:t>
            </a:r>
            <a:endParaRPr lang="zh-CN" altLang="zh-CN" sz="1150">
              <a:latin typeface="Calibri" panose="020F0502020204030204" pitchFamily="34" charset="0"/>
              <a:cs typeface="Times New Roman" panose="02020603050405020304" pitchFamily="18" charset="0"/>
            </a:endParaRPr>
          </a:p>
        </p:txBody>
      </p:sp>
      <p:sp>
        <p:nvSpPr>
          <p:cNvPr id="12" name="矩形 11"/>
          <p:cNvSpPr/>
          <p:nvPr>
            <p:custDataLst>
              <p:tags r:id="rId3"/>
            </p:custDataLst>
          </p:nvPr>
        </p:nvSpPr>
        <p:spPr>
          <a:xfrm>
            <a:off x="4989671" y="1465207"/>
            <a:ext cx="739305"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D</a:t>
            </a:r>
            <a:endParaRPr lang="zh-CN" altLang="en-US" sz="3000" b="1" dirty="0">
              <a:solidFill>
                <a:srgbClr val="C00000"/>
              </a:solidFill>
            </a:endParaRPr>
          </a:p>
        </p:txBody>
      </p:sp>
      <mc:AlternateContent xmlns:mc="http://schemas.openxmlformats.org/markup-compatibility/2006">
        <mc:Choice xmlns:p14="http://schemas.microsoft.com/office/powerpoint/2010/main" Requires="p14">
          <p:contentPart p14:bwMode="auto" r:id="rId5">
            <p14:nvContentPartPr>
              <p14:cNvPr id="2" name="墨迹 1"/>
              <p14:cNvContentPartPr/>
              <p14:nvPr/>
            </p14:nvContentPartPr>
            <p14:xfrm>
              <a:off x="463680" y="3097440"/>
              <a:ext cx="7782480" cy="1315800"/>
            </p14:xfrm>
          </p:contentPart>
        </mc:Choice>
        <mc:Fallback>
          <p:pic>
            <p:nvPicPr>
              <p:cNvPr id="2" name="墨迹 1"/>
              <p:cNvPicPr/>
              <p:nvPr/>
            </p:nvPicPr>
            <p:blipFill>
              <a:blip r:embed="rId6"/>
              <a:stretch>
                <a:fillRect/>
              </a:stretch>
            </p:blipFill>
            <p:spPr>
              <a:xfrm>
                <a:off x="454320" y="3088080"/>
                <a:ext cx="7801200" cy="1334520"/>
              </a:xfrm>
              <a:prstGeom prst="rect">
                <a:avLst/>
              </a:prstGeom>
            </p:spPr>
          </p:pic>
        </mc:Fallback>
      </mc:AlternateContent>
    </p:spTree>
    <p:custDataLst>
      <p:tags r:id="rId1"/>
    </p:custDataLst>
    <p:extLst>
      <p:ext uri="{BB962C8B-B14F-4D97-AF65-F5344CB8AC3E}">
        <p14:creationId xmlns:p14="http://schemas.microsoft.com/office/powerpoint/2010/main" val="68329885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14297"/>
            <a:ext cx="12190413" cy="629535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7" name="矩形 6"/>
          <p:cNvSpPr/>
          <p:nvPr/>
        </p:nvSpPr>
        <p:spPr>
          <a:xfrm>
            <a:off x="269382" y="606929"/>
            <a:ext cx="11589417" cy="4893647"/>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由圆台定义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以直角梯形垂直于底边的腰为旋转轴</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余三边旋转一周形成的面围成的旋转体是圆台</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由棱柱定义可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棱柱是有两个面平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余各面都是平行四边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每相邻两个平行四边形的公共边都互相平行的几何体</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底面是正多边形的棱锥</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但不能保证顶点在底面上的射影为底面正多边形的中心</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错误</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棱台是由平行于棱锥底面的平面截得的</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棱台的各侧棱延长后必交于一点</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D</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410400" y="6828120"/>
              <a:ext cx="48960" cy="21600"/>
            </p14:xfrm>
          </p:contentPart>
        </mc:Choice>
        <mc:Fallback>
          <p:pic>
            <p:nvPicPr>
              <p:cNvPr id="2" name="墨迹 1"/>
              <p:cNvPicPr/>
              <p:nvPr/>
            </p:nvPicPr>
            <p:blipFill>
              <a:blip r:embed="rId4"/>
              <a:stretch>
                <a:fillRect/>
              </a:stretch>
            </p:blipFill>
            <p:spPr>
              <a:xfrm>
                <a:off x="401040" y="6818760"/>
                <a:ext cx="67680" cy="40320"/>
              </a:xfrm>
              <a:prstGeom prst="rect">
                <a:avLst/>
              </a:prstGeom>
            </p:spPr>
          </p:pic>
        </mc:Fallback>
      </mc:AlternateContent>
    </p:spTree>
    <p:extLst>
      <p:ext uri="{BB962C8B-B14F-4D97-AF65-F5344CB8AC3E}">
        <p14:creationId xmlns:p14="http://schemas.microsoft.com/office/powerpoint/2010/main" val="69155897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77883" y="1974037"/>
            <a:ext cx="10879599" cy="3277994"/>
          </a:xfrm>
          <a:prstGeom prst="rect">
            <a:avLst/>
          </a:prstGeom>
          <a:noFill/>
        </p:spPr>
        <p:txBody>
          <a:bodyPr wrap="square" lIns="121898" tIns="60948" rIns="121898" bIns="60948">
            <a:no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认识柱、锥、台、球及简单组合体的结构特征</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运用这些特征描述现实生活中简单物体的结构</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 </a:t>
            </a:r>
            <a:endParaRPr lang="en-US" altLang="zh-CN" sz="2600" b="1" smtClean="0">
              <a:latin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知道球、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柱、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锥、棱</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台的表面积和体积的计算公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用公式解决简单的实际问题</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 </a:t>
            </a:r>
            <a:endParaRPr lang="en-US" altLang="zh-CN" sz="2600" b="1" smtClean="0">
              <a:latin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能用斜二测画法画出简单空间图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方体、球、圆柱、圆锥、棱柱及其简单组合体</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的直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67340938"/>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269382" y="2179648"/>
            <a:ext cx="11589417" cy="3629135"/>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空间几何体结构特征的判断技巧</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紧扣结构特征是判断的关键</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熟悉空间几何体的结构特征</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依据条件构建几何模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条件不变的情况下</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变换模型中的线面关系或增加线、面等基本元素</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然后再依据题意判定</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通过反例对结构特征进行辨析</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要说明一个命题是错误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只要举出一个反例即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98098562"/>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130175"/>
            <a:ext cx="12190413" cy="314839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3" y="621443"/>
            <a:ext cx="8202120" cy="2492990"/>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直观图</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a:solidFill>
                  <a:srgbClr val="0000FF"/>
                </a:solidFill>
                <a:latin typeface="Times New Roman" panose="02020603050405020304" pitchFamily="18" charset="0"/>
                <a:cs typeface="Times New Roman" panose="02020603050405020304" pitchFamily="18" charset="0"/>
              </a:rPr>
              <a:t>2</a:t>
            </a:r>
            <a:r>
              <a:rPr lang="en-US" altLang="zh-CN" sz="2600" b="1">
                <a:solidFill>
                  <a:srgbClr val="0000FF"/>
                </a:solidFill>
                <a:latin typeface="宋体" panose="02010600030101010101" pitchFamily="2" charset="-122"/>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矩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是水平放置的一个平面图形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中</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i="1" smtClean="0">
                <a:latin typeface="Times New Roman" panose="02020603050405020304" pitchFamily="18" charset="0"/>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	2</a:t>
            </a:r>
            <a:r>
              <a:rPr lang="en-US" altLang="zh-CN" sz="2600" b="1" smtClean="0">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smtClean="0">
                <a:latin typeface="宋体" panose="02010600030101010101" pitchFamily="2" charset="-122"/>
                <a:cs typeface="Times New Roman" panose="02020603050405020304" pitchFamily="18" charset="0"/>
              </a:rPr>
              <a:t>,</a:t>
            </a: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则</a:t>
            </a:r>
            <a:r>
              <a:rPr lang="zh-CN" altLang="zh-CN" sz="2600" b="1">
                <a:latin typeface="Times New Roman" panose="02020603050405020304" pitchFamily="18" charset="0"/>
                <a:cs typeface="Times New Roman" panose="02020603050405020304" pitchFamily="18" charset="0"/>
              </a:rPr>
              <a:t>原图形的形状是</a:t>
            </a:r>
            <a:r>
              <a:rPr lang="zh-CN" altLang="zh-CN" sz="2600" b="1" u="sng">
                <a:latin typeface="Times New Roman" panose="02020603050405020304" pitchFamily="18" charset="0"/>
                <a:cs typeface="Times New Roman" panose="02020603050405020304" pitchFamily="18" charset="0"/>
              </a:rPr>
              <a:t>　　　　</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面积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p:sp>
        <p:nvSpPr>
          <p:cNvPr id="10" name="矩形 9"/>
          <p:cNvSpPr/>
          <p:nvPr>
            <p:custDataLst>
              <p:tags r:id="rId2"/>
            </p:custDataLst>
          </p:nvPr>
        </p:nvSpPr>
        <p:spPr>
          <a:xfrm>
            <a:off x="3591782" y="2479770"/>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cs typeface="Times New Roman" panose="02020603050405020304" pitchFamily="18" charset="0"/>
              </a:rPr>
              <a:t>菱形</a:t>
            </a:r>
            <a:endParaRPr lang="zh-CN" altLang="en-US" sz="2600" b="1" dirty="0">
              <a:solidFill>
                <a:srgbClr val="C00000"/>
              </a:solidFill>
            </a:endParaRPr>
          </a:p>
        </p:txBody>
      </p:sp>
      <p:pic>
        <p:nvPicPr>
          <p:cNvPr id="6" name="image6.jpeg"/>
          <p:cNvPicPr/>
          <p:nvPr/>
        </p:nvPicPr>
        <p:blipFill>
          <a:blip r:embed="rId5">
            <a:clrChange>
              <a:clrFrom>
                <a:srgbClr val="FFFFFF"/>
              </a:clrFrom>
              <a:clrTo>
                <a:srgbClr val="FFFFFF">
                  <a:alpha val="0"/>
                </a:srgbClr>
              </a:clrTo>
            </a:clrChange>
          </a:blip>
          <a:stretch>
            <a:fillRect/>
          </a:stretch>
        </p:blipFill>
        <p:spPr>
          <a:xfrm>
            <a:off x="8471503" y="952813"/>
            <a:ext cx="3168269" cy="1881050"/>
          </a:xfrm>
          <a:prstGeom prst="rect">
            <a:avLst/>
          </a:prstGeom>
        </p:spPr>
      </p:pic>
      <mc:AlternateContent xmlns:mc="http://schemas.openxmlformats.org/markup-compatibility/2006" xmlns:a14="http://schemas.microsoft.com/office/drawing/2010/main">
        <mc:Choice Requires="a14">
          <p:sp>
            <p:nvSpPr>
              <p:cNvPr id="9" name="矩形 8"/>
              <p:cNvSpPr/>
              <p:nvPr>
                <p:custDataLst>
                  <p:tags r:id="rId3"/>
                </p:custDataLst>
              </p:nvPr>
            </p:nvSpPr>
            <p:spPr>
              <a:xfrm>
                <a:off x="6328407" y="2425859"/>
                <a:ext cx="935834" cy="531428"/>
              </a:xfrm>
              <a:prstGeom prst="rect">
                <a:avLst/>
              </a:prstGeom>
            </p:spPr>
            <p:txBody>
              <a:bodyPr wrap="none">
                <a:spAutoFit/>
              </a:bodyPr>
              <a:lstStyle/>
              <a:p>
                <a:r>
                  <a:rPr lang="en-US" altLang="zh-CN" sz="2600" b="1">
                    <a:solidFill>
                      <a:srgbClr val="C00000"/>
                    </a:solidFill>
                    <a:latin typeface="Times New Roman" panose="02020603050405020304" pitchFamily="18" charset="0"/>
                  </a:rPr>
                  <a:t>24</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𝟐</m:t>
                        </m:r>
                      </m:e>
                    </m:rad>
                  </m:oMath>
                </a14:m>
                <a:endParaRPr lang="zh-CN" altLang="en-US" sz="2600" b="1" dirty="0">
                  <a:solidFill>
                    <a:srgbClr val="C00000"/>
                  </a:solidFill>
                </a:endParaRPr>
              </a:p>
            </p:txBody>
          </p:sp>
        </mc:Choice>
        <mc:Fallback xmlns="">
          <p:sp>
            <p:nvSpPr>
              <p:cNvPr id="9" name="矩形 8"/>
              <p:cNvSpPr>
                <a:spLocks noRot="1" noChangeAspect="1" noMove="1" noResize="1" noEditPoints="1" noAdjustHandles="1" noChangeArrowheads="1" noChangeShapeType="1" noTextEdit="1"/>
              </p:cNvSpPr>
              <p:nvPr>
                <p:custDataLst>
                  <p:tags r:id="rId6"/>
                </p:custDataLst>
              </p:nvPr>
            </p:nvSpPr>
            <p:spPr>
              <a:xfrm>
                <a:off x="6328407" y="2425859"/>
                <a:ext cx="935834" cy="531428"/>
              </a:xfrm>
              <a:prstGeom prst="rect">
                <a:avLst/>
              </a:prstGeom>
              <a:blipFill rotWithShape="0">
                <a:blip r:embed="rId7"/>
                <a:stretch>
                  <a:fillRect l="-11688" t="-4598" b="-26437"/>
                </a:stretch>
              </a:blipFill>
            </p:spPr>
            <p:txBody>
              <a:bodyPr/>
              <a:lstStyle/>
              <a:p>
                <a:r>
                  <a:rPr lang="zh-CN" altLang="en-US">
                    <a:noFill/>
                  </a:rPr>
                  <a:t> </a:t>
                </a:r>
              </a:p>
            </p:txBody>
          </p:sp>
        </mc:Fallback>
      </mc:AlternateContent>
      <p:sp>
        <p:nvSpPr>
          <p:cNvPr id="11" name="矩形 10"/>
          <p:cNvSpPr/>
          <p:nvPr/>
        </p:nvSpPr>
        <p:spPr>
          <a:xfrm>
            <a:off x="624983" y="3136168"/>
            <a:ext cx="8202120"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原图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12" name="image7.jpeg"/>
          <p:cNvPicPr/>
          <p:nvPr/>
        </p:nvPicPr>
        <p:blipFill>
          <a:blip r:embed="rId8">
            <a:clrChange>
              <a:clrFrom>
                <a:srgbClr val="FFFFFF"/>
              </a:clrFrom>
              <a:clrTo>
                <a:srgbClr val="FFFFFF">
                  <a:alpha val="0"/>
                </a:srgbClr>
              </a:clrTo>
            </a:clrChange>
          </a:blip>
          <a:stretch>
            <a:fillRect/>
          </a:stretch>
        </p:blipFill>
        <p:spPr>
          <a:xfrm>
            <a:off x="8167453" y="3523088"/>
            <a:ext cx="2569267" cy="2362565"/>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777383" y="3849148"/>
                <a:ext cx="8202120" cy="1930400"/>
              </a:xfrm>
              <a:prstGeom prst="rect">
                <a:avLst/>
              </a:prstGeom>
            </p:spPr>
            <p:txBody>
              <a:bodyPr wrap="square">
                <a:spAutoFit/>
              </a:bodyPr>
              <a:lstStyle/>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777383" y="3849148"/>
                <a:ext cx="8202120" cy="1930400"/>
              </a:xfrm>
              <a:prstGeom prst="rect">
                <a:avLst/>
              </a:prstGeom>
              <a:blipFill rotWithShape="0">
                <a:blip r:embed="rId9"/>
                <a:stretch>
                  <a:fillRect l="-1338" b="-6940"/>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10">
            <p14:nvContentPartPr>
              <p14:cNvPr id="2" name="墨迹 1"/>
              <p14:cNvContentPartPr/>
              <p14:nvPr/>
            </p14:nvContentPartPr>
            <p14:xfrm>
              <a:off x="1874880" y="1713240"/>
              <a:ext cx="9475920" cy="3879720"/>
            </p14:xfrm>
          </p:contentPart>
        </mc:Choice>
        <mc:Fallback>
          <p:pic>
            <p:nvPicPr>
              <p:cNvPr id="2" name="墨迹 1"/>
              <p:cNvPicPr/>
              <p:nvPr/>
            </p:nvPicPr>
            <p:blipFill>
              <a:blip r:embed="rId11"/>
              <a:stretch>
                <a:fillRect/>
              </a:stretch>
            </p:blipFill>
            <p:spPr>
              <a:xfrm>
                <a:off x="1865520" y="1703880"/>
                <a:ext cx="9494640" cy="3898440"/>
              </a:xfrm>
              <a:prstGeom prst="rect">
                <a:avLst/>
              </a:prstGeom>
            </p:spPr>
          </p:pic>
        </mc:Fallback>
      </mc:AlternateContent>
    </p:spTree>
    <p:extLst>
      <p:ext uri="{BB962C8B-B14F-4D97-AF65-F5344CB8AC3E}">
        <p14:creationId xmlns:p14="http://schemas.microsoft.com/office/powerpoint/2010/main" val="7957135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blinds(horizontal)">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xEl>
                                              <p:pRg st="1" end="1"/>
                                            </p:txEl>
                                          </p:spTgt>
                                        </p:tgtEl>
                                        <p:attrNameLst>
                                          <p:attrName>style.visibility</p:attrName>
                                        </p:attrNameLst>
                                      </p:cBhvr>
                                      <p:to>
                                        <p:strVal val="visible"/>
                                      </p:to>
                                    </p:set>
                                    <p:animEffect transition="in" filter="blinds(horizontal)">
                                      <p:cBhvr>
                                        <p:cTn id="32" dur="500"/>
                                        <p:tgtEl>
                                          <p:spTgt spid="1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xEl>
                                              <p:pRg st="2" end="2"/>
                                            </p:txEl>
                                          </p:spTgt>
                                        </p:tgtEl>
                                        <p:attrNameLst>
                                          <p:attrName>style.visibility</p:attrName>
                                        </p:attrNameLst>
                                      </p:cBhvr>
                                      <p:to>
                                        <p:strVal val="visible"/>
                                      </p:to>
                                    </p:set>
                                    <p:animEffect transition="in" filter="blinds(horizontal)">
                                      <p:cBhvr>
                                        <p:cTn id="3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89906"/>
            <a:ext cx="12190413" cy="642189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713460"/>
                <a:ext cx="11589417" cy="4198265"/>
              </a:xfrm>
              <a:prstGeom prst="rect">
                <a:avLst/>
              </a:prstGeom>
            </p:spPr>
            <p:txBody>
              <a:bodyPr wrap="square">
                <a:spAutoFit/>
              </a:bodyPr>
              <a:lstStyle/>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D′</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𝑶</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𝑫</m:t>
                            </m:r>
                          </m:e>
                          <m:sup>
                            <m:r>
                              <a:rPr lang="en-US" altLang="zh-CN" sz="2600" b="1" i="1">
                                <a:latin typeface="Cambria Math" panose="02040503050406030204" pitchFamily="18" charset="0"/>
                                <a:cs typeface="Times New Roman" panose="02020603050405020304" pitchFamily="18" charset="0"/>
                              </a:rPr>
                              <m:t>𝟐</m:t>
                            </m:r>
                          </m:sup>
                        </m:sSup>
                      </m:e>
                    </m:rad>
                  </m:oMath>
                </a14:m>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6(c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四边形</a:t>
                </a:r>
                <a:r>
                  <a:rPr lang="en-US" altLang="zh-CN" sz="2600" b="1" i="1">
                    <a:latin typeface="Times New Roman" panose="02020603050405020304" pitchFamily="18" charset="0"/>
                    <a:cs typeface="Times New Roman" panose="02020603050405020304" pitchFamily="18" charset="0"/>
                  </a:rPr>
                  <a:t>OABC</a:t>
                </a:r>
                <a:r>
                  <a:rPr lang="zh-CN" altLang="zh-CN" sz="2600" b="1">
                    <a:latin typeface="Times New Roman" panose="02020603050405020304" pitchFamily="18" charset="0"/>
                    <a:cs typeface="Times New Roman" panose="02020603050405020304" pitchFamily="18" charset="0"/>
                  </a:rPr>
                  <a:t>是菱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菱形</a:t>
                </a:r>
                <a:r>
                  <a:rPr lang="en-US" altLang="zh-CN" sz="2600" b="1" i="1" baseline="-25000">
                    <a:latin typeface="Times New Roman" panose="02020603050405020304" pitchFamily="18" charset="0"/>
                    <a:cs typeface="Times New Roman" panose="02020603050405020304" pitchFamily="18" charset="0"/>
                  </a:rPr>
                  <a:t>OAB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D</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2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713460"/>
                <a:ext cx="11589417" cy="4198265"/>
              </a:xfrm>
              <a:prstGeom prst="rect">
                <a:avLst/>
              </a:prstGeom>
              <a:blipFill rotWithShape="0">
                <a:blip r:embed="rId3"/>
                <a:stretch>
                  <a:fillRect l="-947" b="-7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084211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blinds(horizontal)">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blinds(horizontal)">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blinds(horizontal)">
                                      <p:cBhvr>
                                        <p:cTn id="2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矩形 6"/>
              <p:cNvSpPr/>
              <p:nvPr/>
            </p:nvSpPr>
            <p:spPr>
              <a:xfrm>
                <a:off x="326755" y="2288566"/>
                <a:ext cx="11474670" cy="2856744"/>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在斜二测画法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要确定关键点及关键线段</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的线段平行性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度不变</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线段平行性不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长度减半</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按照斜二测画法得到的平面图形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面积与原平面图形面积的关系</a:t>
                </a:r>
                <a:r>
                  <a:rPr lang="en-US" altLang="zh-CN" sz="2600" b="1" smtClean="0">
                    <a:latin typeface="Times New Roman" panose="02020603050405020304" pitchFamily="18" charset="0"/>
                    <a:cs typeface="Times New Roman" panose="02020603050405020304" pitchFamily="18" charset="0"/>
                  </a:rPr>
                  <a:t>:</a:t>
                </a:r>
              </a:p>
              <a:p>
                <a:pPr>
                  <a:lnSpc>
                    <a:spcPct val="150000"/>
                  </a:lnSpc>
                  <a:spcAft>
                    <a:spcPts val="0"/>
                  </a:spcAft>
                  <a:tabLst>
                    <a:tab pos="2970530" algn="l"/>
                  </a:tabLst>
                </a:pPr>
                <a:r>
                  <a:rPr lang="en-US" altLang="zh-CN" sz="2600" b="1" i="1" smtClean="0">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26755" y="2288566"/>
                <a:ext cx="11474670" cy="2856744"/>
              </a:xfrm>
              <a:prstGeom prst="rect">
                <a:avLst/>
              </a:prstGeom>
              <a:blipFill rotWithShape="0">
                <a:blip r:embed="rId6"/>
                <a:stretch>
                  <a:fillRect l="-9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5661179"/>
      </p:ext>
    </p:extLst>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69382" y="621443"/>
            <a:ext cx="9130947" cy="3693319"/>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3</a:t>
            </a:r>
            <a:r>
              <a:rPr lang="zh-CN" altLang="zh-CN" sz="2600" b="1" dirty="0">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展开图</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3</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2025·</a:t>
            </a:r>
            <a:r>
              <a:rPr lang="zh-CN" altLang="zh-CN" sz="2600" b="1" dirty="0">
                <a:latin typeface="Times New Roman" panose="02020603050405020304" pitchFamily="18" charset="0"/>
                <a:cs typeface="Times New Roman" panose="02020603050405020304" pitchFamily="18" charset="0"/>
              </a:rPr>
              <a:t>衡阳质检</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是一座山峰的示意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山峰大致呈圆锥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峰底呈圆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半径为</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km</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峰底</a:t>
            </a:r>
            <a:r>
              <a:rPr lang="en-US" altLang="zh-CN" sz="2600" b="1" i="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到峰顶</a:t>
            </a:r>
            <a:r>
              <a:rPr lang="en-US" altLang="zh-CN" sz="2600" b="1" i="1" dirty="0">
                <a:latin typeface="Times New Roman" panose="02020603050405020304" pitchFamily="18" charset="0"/>
                <a:cs typeface="Times New Roman" panose="02020603050405020304" pitchFamily="18" charset="0"/>
              </a:rPr>
              <a:t>S</a:t>
            </a:r>
            <a:r>
              <a:rPr lang="zh-CN" altLang="zh-CN" sz="2600" b="1" dirty="0">
                <a:latin typeface="Times New Roman" panose="02020603050405020304" pitchFamily="18" charset="0"/>
                <a:cs typeface="Times New Roman" panose="02020603050405020304" pitchFamily="18" charset="0"/>
              </a:rPr>
              <a:t>的距离</a:t>
            </a:r>
            <a:r>
              <a:rPr lang="zh-CN" altLang="zh-CN" sz="2600" b="1" dirty="0" smtClean="0">
                <a:latin typeface="Times New Roman" panose="02020603050405020304" pitchFamily="18" charset="0"/>
                <a:cs typeface="Times New Roman" panose="02020603050405020304" pitchFamily="18" charset="0"/>
              </a:rPr>
              <a:t>为</a:t>
            </a:r>
            <a:endParaRPr lang="en-US" altLang="zh-CN" sz="2600" b="1" dirty="0" smtClean="0">
              <a:latin typeface="Times New Roman" panose="02020603050405020304" pitchFamily="18"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4</a:t>
            </a:r>
            <a:r>
              <a:rPr lang="en-US" altLang="zh-CN" sz="2600" b="1" dirty="0" smtClean="0">
                <a:latin typeface="宋体" panose="02010600030101010101" pitchFamily="2" charset="-122"/>
                <a:cs typeface="Times New Roman" panose="02020603050405020304" pitchFamily="18" charset="0"/>
              </a:rPr>
              <a:t> </a:t>
            </a:r>
            <a:r>
              <a:rPr lang="en-US" altLang="zh-CN" sz="2600" b="1" dirty="0" err="1">
                <a:latin typeface="Times New Roman" panose="02020603050405020304" pitchFamily="18" charset="0"/>
                <a:cs typeface="Times New Roman" panose="02020603050405020304" pitchFamily="18" charset="0"/>
              </a:rPr>
              <a:t>km</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是山坡</a:t>
            </a:r>
            <a:r>
              <a:rPr lang="en-US" altLang="zh-CN" sz="2600" b="1" i="1" dirty="0">
                <a:latin typeface="Times New Roman" panose="02020603050405020304" pitchFamily="18" charset="0"/>
                <a:cs typeface="Times New Roman" panose="02020603050405020304" pitchFamily="18" charset="0"/>
              </a:rPr>
              <a:t>SA</a:t>
            </a:r>
            <a:r>
              <a:rPr lang="zh-CN" altLang="zh-CN" sz="2600" b="1" dirty="0">
                <a:latin typeface="Times New Roman" panose="02020603050405020304" pitchFamily="18" charset="0"/>
                <a:cs typeface="Times New Roman" panose="02020603050405020304" pitchFamily="18" charset="0"/>
              </a:rPr>
              <a:t>的中点</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为了发展当地旅游业</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现要建设一条从</a:t>
            </a:r>
            <a:r>
              <a:rPr lang="en-US" altLang="zh-CN" sz="2600" b="1" i="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到</a:t>
            </a:r>
            <a:r>
              <a:rPr lang="en-US" altLang="zh-CN" sz="2600" b="1" i="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的环山观光公路</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当公路长度最短时</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公路距山顶的最近距离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13" name="矩形 12"/>
          <p:cNvSpPr/>
          <p:nvPr>
            <p:custDataLst>
              <p:tags r:id="rId1"/>
            </p:custDataLst>
          </p:nvPr>
        </p:nvSpPr>
        <p:spPr>
          <a:xfrm>
            <a:off x="2925921" y="3714504"/>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6" name="image8.jpeg"/>
          <p:cNvPicPr/>
          <p:nvPr/>
        </p:nvPicPr>
        <p:blipFill>
          <a:blip r:embed="rId3">
            <a:clrChange>
              <a:clrFrom>
                <a:srgbClr val="FFFFFF"/>
              </a:clrFrom>
              <a:clrTo>
                <a:srgbClr val="FFFFFF">
                  <a:alpha val="0"/>
                </a:srgbClr>
              </a:clrTo>
            </a:clrChange>
          </a:blip>
          <a:stretch>
            <a:fillRect/>
          </a:stretch>
        </p:blipFill>
        <p:spPr>
          <a:xfrm>
            <a:off x="9490606" y="1258753"/>
            <a:ext cx="1873679" cy="3629608"/>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611318" y="4173768"/>
                <a:ext cx="9130947" cy="158152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2</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B.3</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num>
                      <m:den>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endParaRPr lang="zh-CN" altLang="zh-CN" sz="115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611318" y="4173768"/>
                <a:ext cx="9130947" cy="1581523"/>
              </a:xfrm>
              <a:prstGeom prst="rect">
                <a:avLst/>
              </a:prstGeom>
              <a:blipFill rotWithShape="0">
                <a:blip r:embed="rId4"/>
                <a:stretch>
                  <a:fillRect l="-1202" b="-3089"/>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5">
            <p14:nvContentPartPr>
              <p14:cNvPr id="2" name="墨迹 1"/>
              <p14:cNvContentPartPr/>
              <p14:nvPr/>
            </p14:nvContentPartPr>
            <p14:xfrm>
              <a:off x="157320" y="901080"/>
              <a:ext cx="10994040" cy="4789440"/>
            </p14:xfrm>
          </p:contentPart>
        </mc:Choice>
        <mc:Fallback>
          <p:pic>
            <p:nvPicPr>
              <p:cNvPr id="2" name="墨迹 1"/>
              <p:cNvPicPr/>
              <p:nvPr/>
            </p:nvPicPr>
            <p:blipFill>
              <a:blip r:embed="rId6"/>
              <a:stretch>
                <a:fillRect/>
              </a:stretch>
            </p:blipFill>
            <p:spPr>
              <a:xfrm>
                <a:off x="147960" y="891720"/>
                <a:ext cx="11012760" cy="4808160"/>
              </a:xfrm>
              <a:prstGeom prst="rect">
                <a:avLst/>
              </a:prstGeom>
            </p:spPr>
          </p:pic>
        </mc:Fallback>
      </mc:AlternateContent>
    </p:spTree>
    <p:extLst>
      <p:ext uri="{BB962C8B-B14F-4D97-AF65-F5344CB8AC3E}">
        <p14:creationId xmlns:p14="http://schemas.microsoft.com/office/powerpoint/2010/main" val="26318212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将圆锥的侧面沿</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展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得其侧面展开图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5" name="image9.jpeg"/>
          <p:cNvPicPr/>
          <p:nvPr/>
        </p:nvPicPr>
        <p:blipFill>
          <a:blip r:embed="rId4">
            <a:clrChange>
              <a:clrFrom>
                <a:srgbClr val="FFFFFF"/>
              </a:clrFrom>
              <a:clrTo>
                <a:srgbClr val="FFFFFF">
                  <a:alpha val="0"/>
                </a:srgbClr>
              </a:clrTo>
            </a:clrChange>
          </a:blip>
          <a:stretch>
            <a:fillRect/>
          </a:stretch>
        </p:blipFill>
        <p:spPr>
          <a:xfrm>
            <a:off x="8132375" y="1157797"/>
            <a:ext cx="3267024" cy="2178598"/>
          </a:xfrm>
          <a:prstGeom prst="rect">
            <a:avLst/>
          </a:prstGeom>
        </p:spPr>
      </p:pic>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595662361"/>
              </p:ext>
            </p:extLst>
          </p:nvPr>
        </p:nvGraphicFramePr>
        <p:xfrm>
          <a:off x="910558" y="1967046"/>
          <a:ext cx="575407" cy="408354"/>
        </p:xfrm>
        <a:graphic>
          <a:graphicData uri="http://schemas.openxmlformats.org/presentationml/2006/ole">
            <mc:AlternateContent xmlns:mc="http://schemas.openxmlformats.org/markup-compatibility/2006">
              <mc:Choice xmlns:v="urn:schemas-microsoft-com:vml" Requires="v">
                <p:oleObj spid="_x0000_s4111" name="Equation" r:id="rId5" imgW="317087" imgH="215619" progId="Equation.DSMT4">
                  <p:embed/>
                </p:oleObj>
              </mc:Choice>
              <mc:Fallback>
                <p:oleObj name="Equation" r:id="rId5" imgW="317087" imgH="21561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0558" y="1967046"/>
                        <a:ext cx="575407" cy="408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427704" y="1218724"/>
                <a:ext cx="10793813" cy="5087098"/>
              </a:xfrm>
              <a:prstGeom prst="rect">
                <a:avLst/>
              </a:prstGeom>
            </p:spPr>
            <p:txBody>
              <a:bodyPr>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从点</a:t>
                </a:r>
                <a:r>
                  <a:rPr lang="en-US" altLang="zh-CN" sz="2600" b="1" i="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到点</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的环山观光公路最短为线段</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a:t>
                </a:r>
                <a:r>
                  <a:rPr lang="en-US" altLang="zh-CN" sz="2600" b="1">
                    <a:solidFill>
                      <a:srgbClr val="FF0000"/>
                    </a:solidFill>
                    <a:latin typeface="Calibri" panose="020F0502020204030204" pitchFamily="34" charset="0"/>
                    <a:cs typeface="Times New Roman" panose="02020603050405020304" pitchFamily="18" charset="0"/>
                  </a:rPr>
                  <a:t>        </a:t>
                </a:r>
                <a:r>
                  <a:rPr lang="en-US" altLang="zh-CN" sz="2600" b="1" smtClean="0">
                    <a:solidFill>
                      <a:srgbClr val="FF0000"/>
                    </a:solidFill>
                    <a:latin typeface="Calibri" panose="020F0502020204030204" pitchFamily="34"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的</a:t>
                </a:r>
                <a:r>
                  <a:rPr lang="zh-CN" altLang="zh-CN" sz="2600" b="1">
                    <a:latin typeface="Times New Roman" panose="02020603050405020304" pitchFamily="18" charset="0"/>
                    <a:cs typeface="Times New Roman" panose="02020603050405020304" pitchFamily="18" charset="0"/>
                  </a:rPr>
                  <a:t>长度为</a:t>
                </a:r>
                <a:r>
                  <a:rPr lang="en-US" altLang="zh-CN" sz="2600" b="1" i="1">
                    <a:latin typeface="Times New Roman" panose="02020603050405020304" pitchFamily="18" charset="0"/>
                    <a:cs typeface="Times New Roman" panose="02020603050405020304" pitchFamily="18" charset="0"/>
                  </a:rPr>
                  <a:t>l</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π</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m</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𝒍</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过</a:t>
                </a:r>
                <a:r>
                  <a:rPr lang="en-US" altLang="zh-CN" sz="2600" b="1" i="1">
                    <a:latin typeface="Times New Roman" panose="02020603050405020304" pitchFamily="18" charset="0"/>
                    <a:cs typeface="Times New Roman" panose="02020603050405020304" pitchFamily="18" charset="0"/>
                  </a:rPr>
                  <a:t>S</a:t>
                </a:r>
                <a:r>
                  <a:rPr lang="zh-CN" altLang="zh-CN" sz="2600" b="1">
                    <a:latin typeface="Times New Roman" panose="02020603050405020304" pitchFamily="18" charset="0"/>
                    <a:cs typeface="Times New Roman" panose="02020603050405020304" pitchFamily="18" charset="0"/>
                  </a:rPr>
                  <a:t>作</a:t>
                </a:r>
                <a:r>
                  <a:rPr lang="en-US" altLang="zh-CN" sz="2600" b="1" i="1">
                    <a:latin typeface="Times New Roman" panose="02020603050405020304" pitchFamily="18" charset="0"/>
                    <a:cs typeface="Times New Roman" panose="02020603050405020304" pitchFamily="18" charset="0"/>
                  </a:rPr>
                  <a:t>SP</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于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公路距山顶的最近距离为</a:t>
                </a:r>
                <a:r>
                  <a:rPr lang="en-US" altLang="zh-CN" sz="2600" b="1" i="1">
                    <a:latin typeface="Times New Roman" panose="02020603050405020304" pitchFamily="18" charset="0"/>
                    <a:cs typeface="Times New Roman" panose="02020603050405020304" pitchFamily="18" charset="0"/>
                  </a:rPr>
                  <a:t>SP</a:t>
                </a:r>
                <a:r>
                  <a:rPr lang="zh-CN" altLang="zh-CN" sz="2600" b="1">
                    <a:latin typeface="Times New Roman" panose="02020603050405020304" pitchFamily="18" charset="0"/>
                    <a:cs typeface="Times New Roman" panose="02020603050405020304" pitchFamily="18" charset="0"/>
                  </a:rPr>
                  <a:t>的长</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B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𝟒</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oMath>
                </a14:m>
                <a:r>
                  <a:rPr lang="en-US" altLang="zh-CN" sz="2600" b="1">
                    <a:latin typeface="Times New Roman" panose="02020603050405020304" pitchFamily="18" charset="0"/>
                    <a:cs typeface="Times New Roman" panose="02020603050405020304" pitchFamily="18" charset="0"/>
                  </a:rPr>
                  <a:t>(km)</a:t>
                </a:r>
                <a:r>
                  <a:rPr lang="en-US" altLang="zh-CN" sz="2600" b="1">
                    <a:latin typeface="宋体" panose="02010600030101010101" pitchFamily="2" charset="-122"/>
                    <a:cs typeface="Times New Roman" panose="02020603050405020304" pitchFamily="18" charset="0"/>
                  </a:rPr>
                  <a:t>,</a:t>
                </a:r>
                <a:endParaRPr lang="zh-CN" altLang="zh-CN" sz="260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P</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𝑺𝑩</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𝑺𝑨</m:t>
                        </m:r>
                        <m:r>
                          <a:rPr lang="en-US" altLang="zh-CN" sz="2600" b="1" i="1">
                            <a:latin typeface="Cambria Math" panose="02040503050406030204" pitchFamily="18" charset="0"/>
                            <a:cs typeface="Times New Roman" panose="02020603050405020304" pitchFamily="18" charset="0"/>
                          </a:rPr>
                          <m:t>′</m:t>
                        </m:r>
                      </m:num>
                      <m:den>
                        <m:r>
                          <a:rPr lang="en-US" altLang="zh-CN" sz="2600" b="1" i="1">
                            <a:latin typeface="Cambria Math" panose="02040503050406030204" pitchFamily="18" charset="0"/>
                            <a:cs typeface="Times New Roman" panose="02020603050405020304" pitchFamily="18" charset="0"/>
                          </a:rPr>
                          <m:t>𝑩𝑨</m:t>
                        </m:r>
                        <m:r>
                          <a:rPr lang="en-US" altLang="zh-CN" sz="2600" b="1" i="1">
                            <a:latin typeface="Cambria Math" panose="02040503050406030204" pitchFamily="18" charset="0"/>
                            <a:cs typeface="Times New Roman" panose="02020603050405020304" pitchFamily="18" charset="0"/>
                          </a:rPr>
                          <m:t>′</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num>
                      <m:den>
                        <m:r>
                          <a:rPr lang="en-US" altLang="zh-CN" sz="2600" b="1" i="1">
                            <a:latin typeface="Cambria Math" panose="02040503050406030204" pitchFamily="18" charset="0"/>
                            <a:cs typeface="Times New Roman" panose="02020603050405020304" pitchFamily="18" charset="0"/>
                          </a:rPr>
                          <m:t>𝟐</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𝟓</m:t>
                            </m:r>
                          </m:e>
                        </m:rad>
                      </m:num>
                      <m:den>
                        <m:r>
                          <a:rPr lang="en-US" altLang="zh-CN" sz="2600" b="1" i="1">
                            <a:latin typeface="Cambria Math" panose="02040503050406030204" pitchFamily="18" charset="0"/>
                            <a:cs typeface="Times New Roman" panose="02020603050405020304" pitchFamily="18" charset="0"/>
                          </a:rPr>
                          <m:t>𝟓</m:t>
                        </m:r>
                      </m:den>
                    </m:f>
                  </m:oMath>
                </a14:m>
                <a:r>
                  <a:rPr lang="en-US" altLang="zh-CN" sz="2600" b="1">
                    <a:latin typeface="Times New Roman" panose="02020603050405020304" pitchFamily="18" charset="0"/>
                    <a:cs typeface="Times New Roman" panose="02020603050405020304" pitchFamily="18" charset="0"/>
                  </a:rPr>
                  <a:t>(km).</a:t>
                </a:r>
                <a:endParaRPr lang="zh-CN" altLang="zh-CN" sz="260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427704" y="1218724"/>
                <a:ext cx="10793813" cy="5087098"/>
              </a:xfrm>
              <a:prstGeom prst="rect">
                <a:avLst/>
              </a:prstGeom>
              <a:blipFill rotWithShape="0">
                <a:blip r:embed="rId7"/>
                <a:stretch>
                  <a:fillRect l="-10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40723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blinds(horizontal)">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linds(horizontal)">
                                      <p:cBhvr>
                                        <p:cTn id="25" dur="500"/>
                                        <p:tgtEl>
                                          <p:spTgt spid="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xEl>
                                              <p:pRg st="4" end="4"/>
                                            </p:txEl>
                                          </p:spTgt>
                                        </p:tgtEl>
                                        <p:attrNameLst>
                                          <p:attrName>style.visibility</p:attrName>
                                        </p:attrNameLst>
                                      </p:cBhvr>
                                      <p:to>
                                        <p:strVal val="visible"/>
                                      </p:to>
                                    </p:set>
                                    <p:animEffect transition="in" filter="blinds(horizontal)">
                                      <p:cBhvr>
                                        <p:cTn id="30" dur="500"/>
                                        <p:tgtEl>
                                          <p:spTgt spid="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Effect transition="in" filter="blinds(horizontal)">
                                      <p:cBhvr>
                                        <p:cTn id="35" dur="500"/>
                                        <p:tgtEl>
                                          <p:spTgt spid="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xEl>
                                              <p:pRg st="6" end="6"/>
                                            </p:txEl>
                                          </p:spTgt>
                                        </p:tgtEl>
                                        <p:attrNameLst>
                                          <p:attrName>style.visibility</p:attrName>
                                        </p:attrNameLst>
                                      </p:cBhvr>
                                      <p:to>
                                        <p:strVal val="visible"/>
                                      </p:to>
                                    </p:set>
                                    <p:animEffect transition="in" filter="blinds(horizontal)">
                                      <p:cBhvr>
                                        <p:cTn id="40"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153148"/>
            <a:ext cx="12190413" cy="4141159"/>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1340161"/>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1422729"/>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1441149"/>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smtClean="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269382" y="2179648"/>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在解决空间曲线或折线</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段</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最短问题时一般要考虑几何体的侧面展开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采用化曲为直的策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将空间问题平面化</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17373495"/>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69382" y="621443"/>
            <a:ext cx="11589417" cy="3024611"/>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训练</a:t>
            </a:r>
            <a:r>
              <a:rPr lang="en-US" altLang="zh-CN" sz="2600" b="1" smtClean="0">
                <a:solidFill>
                  <a:srgbClr val="0000FF"/>
                </a:solidFill>
                <a:latin typeface="Times New Roman" panose="02020603050405020304" pitchFamily="18" charset="0"/>
                <a:cs typeface="Times New Roman" panose="02020603050405020304" pitchFamily="18" charset="0"/>
              </a:rPr>
              <a:t>1</a:t>
            </a:r>
            <a:r>
              <a:rPr lang="en-US" altLang="zh-CN" sz="2600" b="1" smtClean="0">
                <a:solidFill>
                  <a:srgbClr val="0000FF"/>
                </a:solidFill>
                <a:latin typeface="宋体" panose="02010600030101010101" pitchFamily="2" charset="-122"/>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1)(2024·</a:t>
            </a:r>
            <a:r>
              <a:rPr lang="zh-CN" altLang="zh-CN" sz="2600" b="1" smtClean="0">
                <a:latin typeface="Times New Roman" panose="02020603050405020304" pitchFamily="18" charset="0"/>
                <a:cs typeface="Times New Roman" panose="02020603050405020304" pitchFamily="18" charset="0"/>
              </a:rPr>
              <a:t>枣庄调研</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给出下列四个命题</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正确的是</a:t>
            </a:r>
            <a:r>
              <a:rPr lang="en-US" altLang="zh-CN" sz="2600" b="1" smtClean="0">
                <a:latin typeface="Times New Roman" panose="02020603050405020304" pitchFamily="18" charset="0"/>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zh-CN" altLang="zh-CN" sz="2600" b="1" smtClean="0">
                <a:latin typeface="Times New Roman" panose="02020603050405020304" pitchFamily="18" charset="0"/>
                <a:cs typeface="Times New Roman" panose="02020603050405020304" pitchFamily="18" charset="0"/>
              </a:rPr>
              <a:t>有两个侧面是矩形的立体图形是直棱柱</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zh-CN" altLang="zh-CN" sz="2600" b="1" smtClean="0">
                <a:latin typeface="Times New Roman" panose="02020603050405020304" pitchFamily="18" charset="0"/>
                <a:cs typeface="Times New Roman" panose="02020603050405020304" pitchFamily="18" charset="0"/>
              </a:rPr>
              <a:t>侧面都是等腰三角形的棱锥是正棱锥</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zh-CN" altLang="zh-CN" sz="2600" b="1" smtClean="0">
                <a:latin typeface="Times New Roman" panose="02020603050405020304" pitchFamily="18" charset="0"/>
                <a:cs typeface="Times New Roman" panose="02020603050405020304" pitchFamily="18" charset="0"/>
              </a:rPr>
              <a:t>侧面都是矩形的直四棱柱是长方体</a:t>
            </a:r>
            <a:endParaRPr lang="zh-CN" altLang="zh-CN" sz="1150" smtClean="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zh-CN" altLang="zh-CN" sz="2600" b="1" smtClean="0">
                <a:latin typeface="Times New Roman" panose="02020603050405020304" pitchFamily="18" charset="0"/>
                <a:cs typeface="Times New Roman" panose="02020603050405020304" pitchFamily="18" charset="0"/>
              </a:rPr>
              <a:t>底面为正多边形</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且有相邻两个侧面与底面垂直的棱柱是正棱柱</a:t>
            </a:r>
            <a:endParaRPr lang="zh-CN" altLang="zh-CN" sz="1150" smtClean="0">
              <a:latin typeface="Calibri" panose="020F0502020204030204" pitchFamily="34" charset="0"/>
              <a:cs typeface="Times New Roman" panose="02020603050405020304" pitchFamily="18" charset="0"/>
            </a:endParaRPr>
          </a:p>
        </p:txBody>
      </p:sp>
      <p:sp>
        <p:nvSpPr>
          <p:cNvPr id="4" name="矩形 3"/>
          <p:cNvSpPr/>
          <p:nvPr>
            <p:custDataLst>
              <p:tags r:id="rId1"/>
            </p:custDataLst>
          </p:nvPr>
        </p:nvSpPr>
        <p:spPr>
          <a:xfrm>
            <a:off x="8395303" y="740926"/>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868680" y="942840"/>
              <a:ext cx="9915480" cy="5423400"/>
            </p14:xfrm>
          </p:contentPart>
        </mc:Choice>
        <mc:Fallback>
          <p:pic>
            <p:nvPicPr>
              <p:cNvPr id="2" name="墨迹 1"/>
              <p:cNvPicPr/>
              <p:nvPr/>
            </p:nvPicPr>
            <p:blipFill>
              <a:blip r:embed="rId4"/>
              <a:stretch>
                <a:fillRect/>
              </a:stretch>
            </p:blipFill>
            <p:spPr>
              <a:xfrm>
                <a:off x="859320" y="933480"/>
                <a:ext cx="9934200" cy="5442120"/>
              </a:xfrm>
              <a:prstGeom prst="rect">
                <a:avLst/>
              </a:prstGeom>
            </p:spPr>
          </p:pic>
        </mc:Fallback>
      </mc:AlternateContent>
    </p:spTree>
    <p:extLst>
      <p:ext uri="{BB962C8B-B14F-4D97-AF65-F5344CB8AC3E}">
        <p14:creationId xmlns:p14="http://schemas.microsoft.com/office/powerpoint/2010/main" val="17317093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8202121" cy="2492990"/>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对于</a:t>
            </a:r>
            <a:r>
              <a:rPr lang="en-US" altLang="zh-CN" sz="2600" b="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平行六面体的两个相对侧面也可能是矩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A</a:t>
            </a:r>
            <a:r>
              <a:rPr lang="zh-CN" altLang="zh-CN" sz="2600" b="1" dirty="0">
                <a:latin typeface="Times New Roman" panose="02020603050405020304" pitchFamily="18" charset="0"/>
                <a:cs typeface="Times New Roman" panose="02020603050405020304" pitchFamily="18" charset="0"/>
              </a:rPr>
              <a:t>错</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对于</a:t>
            </a:r>
            <a:r>
              <a:rPr lang="en-US" altLang="zh-CN" sz="2600" b="1" dirty="0">
                <a:latin typeface="Times New Roman" panose="02020603050405020304" pitchFamily="18" charset="0"/>
                <a:cs typeface="Times New Roman" panose="02020603050405020304" pitchFamily="18" charset="0"/>
              </a:rPr>
              <a:t>B</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等腰三角形的腰不是侧棱时不一定成立</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a:t>
            </a:r>
            <a:r>
              <a:rPr lang="en-US" altLang="zh-CN" sz="2600" b="1" dirty="0">
                <a:latin typeface="Times New Roman" panose="02020603050405020304" pitchFamily="18" charset="0"/>
                <a:cs typeface="Times New Roman" panose="02020603050405020304" pitchFamily="18" charset="0"/>
              </a:rPr>
              <a:t>)</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错</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pic>
        <p:nvPicPr>
          <p:cNvPr id="4" name="image10.jpeg"/>
          <p:cNvPicPr/>
          <p:nvPr/>
        </p:nvPicPr>
        <p:blipFill>
          <a:blip r:embed="rId3">
            <a:clrChange>
              <a:clrFrom>
                <a:srgbClr val="FFFFFF"/>
              </a:clrFrom>
              <a:clrTo>
                <a:srgbClr val="FFFFFF">
                  <a:alpha val="0"/>
                </a:srgbClr>
              </a:clrTo>
            </a:clrChange>
          </a:blip>
          <a:stretch>
            <a:fillRect/>
          </a:stretch>
        </p:blipFill>
        <p:spPr>
          <a:xfrm>
            <a:off x="9136170" y="1150294"/>
            <a:ext cx="2791765" cy="2623064"/>
          </a:xfrm>
          <a:prstGeom prst="rect">
            <a:avLst/>
          </a:prstGeom>
        </p:spPr>
      </p:pic>
      <p:sp>
        <p:nvSpPr>
          <p:cNvPr id="5" name="矩形 4"/>
          <p:cNvSpPr/>
          <p:nvPr/>
        </p:nvSpPr>
        <p:spPr>
          <a:xfrm>
            <a:off x="287877" y="3069784"/>
            <a:ext cx="11589417"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底面不是矩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错</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知侧棱垂直于底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259920" y="6852600"/>
              <a:ext cx="19440" cy="6840"/>
            </p14:xfrm>
          </p:contentPart>
        </mc:Choice>
        <mc:Fallback>
          <p:pic>
            <p:nvPicPr>
              <p:cNvPr id="2" name="墨迹 1"/>
              <p:cNvPicPr/>
              <p:nvPr/>
            </p:nvPicPr>
            <p:blipFill>
              <a:blip r:embed="rId5"/>
              <a:stretch>
                <a:fillRect/>
              </a:stretch>
            </p:blipFill>
            <p:spPr>
              <a:xfrm>
                <a:off x="250560" y="6843240"/>
                <a:ext cx="38160" cy="25560"/>
              </a:xfrm>
              <a:prstGeom prst="rect">
                <a:avLst/>
              </a:prstGeom>
            </p:spPr>
          </p:pic>
        </mc:Fallback>
      </mc:AlternateContent>
    </p:spTree>
    <p:extLst>
      <p:ext uri="{BB962C8B-B14F-4D97-AF65-F5344CB8AC3E}">
        <p14:creationId xmlns:p14="http://schemas.microsoft.com/office/powerpoint/2010/main" val="3334756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blinds(horizontal)">
                                      <p:cBhvr>
                                        <p:cTn id="2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custDataLst>
              <p:tags r:id="rId1"/>
            </p:custDataLst>
          </p:nvPr>
        </p:nvSpPr>
        <p:spPr>
          <a:xfrm>
            <a:off x="0" y="3770494"/>
            <a:ext cx="12190413" cy="2523815"/>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621443"/>
            <a:ext cx="7770067" cy="2492990"/>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是水平放置的</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直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但部分图象被茶渍覆盖</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为坐标原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顶点</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均在坐标轴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面积为</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O′B′</a:t>
            </a:r>
            <a:r>
              <a:rPr lang="zh-CN" altLang="zh-CN" sz="2600" b="1">
                <a:latin typeface="Times New Roman" panose="02020603050405020304" pitchFamily="18" charset="0"/>
                <a:cs typeface="Times New Roman" panose="02020603050405020304" pitchFamily="18" charset="0"/>
              </a:rPr>
              <a:t>的长度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4" name="矩形 3"/>
          <p:cNvSpPr/>
          <p:nvPr>
            <p:custDataLst>
              <p:tags r:id="rId2"/>
            </p:custDataLst>
          </p:nvPr>
        </p:nvSpPr>
        <p:spPr>
          <a:xfrm>
            <a:off x="910558" y="2507242"/>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8" name="image11.jpeg"/>
          <p:cNvPicPr/>
          <p:nvPr/>
        </p:nvPicPr>
        <p:blipFill>
          <a:blip r:embed="rId4">
            <a:clrChange>
              <a:clrFrom>
                <a:srgbClr val="FFFFFF"/>
              </a:clrFrom>
              <a:clrTo>
                <a:srgbClr val="FFFFFF">
                  <a:alpha val="0"/>
                </a:srgbClr>
              </a:clrTo>
            </a:clrChange>
          </a:blip>
          <a:stretch>
            <a:fillRect/>
          </a:stretch>
        </p:blipFill>
        <p:spPr>
          <a:xfrm>
            <a:off x="8106139" y="772662"/>
            <a:ext cx="3667825" cy="1425778"/>
          </a:xfrm>
          <a:prstGeom prst="rect">
            <a:avLst/>
          </a:prstGeom>
        </p:spPr>
      </p:pic>
      <p:sp>
        <p:nvSpPr>
          <p:cNvPr id="9" name="矩形 8"/>
          <p:cNvSpPr/>
          <p:nvPr/>
        </p:nvSpPr>
        <p:spPr>
          <a:xfrm>
            <a:off x="332882" y="3077997"/>
            <a:ext cx="10642045" cy="69249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1	B.2	</a:t>
            </a:r>
            <a:r>
              <a:rPr lang="en-US" altLang="zh-CN" sz="2600" b="1" smtClean="0">
                <a:latin typeface="Times New Roman" panose="02020603050405020304" pitchFamily="18" charset="0"/>
                <a:cs typeface="Times New Roman" panose="02020603050405020304" pitchFamily="18" charset="0"/>
              </a:rPr>
              <a:t>	C.3</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4</a:t>
            </a:r>
            <a:endParaRPr lang="zh-CN" altLang="zh-CN" sz="1150">
              <a:latin typeface="Calibri" panose="020F0502020204030204" pitchFamily="34" charset="0"/>
              <a:cs typeface="Times New Roman" panose="02020603050405020304" pitchFamily="18" charset="0"/>
            </a:endParaRPr>
          </a:p>
        </p:txBody>
      </p:sp>
      <p:sp>
        <p:nvSpPr>
          <p:cNvPr id="11" name="矩形 10"/>
          <p:cNvSpPr/>
          <p:nvPr/>
        </p:nvSpPr>
        <p:spPr>
          <a:xfrm>
            <a:off x="343656" y="3781365"/>
            <a:ext cx="8547074" cy="1224118"/>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ea typeface="黑体" panose="02010609060101010101" pitchFamily="49" charset="-122"/>
                <a:cs typeface="Times New Roman" panose="02020603050405020304" pitchFamily="18" charset="0"/>
              </a:rPr>
              <a:t>法一</a:t>
            </a:r>
            <a:r>
              <a:rPr lang="zh-CN" altLang="zh-CN" sz="2600" b="1">
                <a:latin typeface="Times New Roman" panose="02020603050405020304" pitchFamily="18" charset="0"/>
                <a:cs typeface="Times New Roman" panose="02020603050405020304" pitchFamily="18" charset="0"/>
              </a:rPr>
              <a:t>　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画出</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zh-CN" altLang="zh-CN" sz="2600" b="1">
                <a:latin typeface="Times New Roman" panose="02020603050405020304" pitchFamily="18" charset="0"/>
                <a:cs typeface="Times New Roman" panose="02020603050405020304" pitchFamily="18" charset="0"/>
              </a:rPr>
              <a:t>的原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为直角三角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12" name="image12.jpeg"/>
          <p:cNvPicPr/>
          <p:nvPr/>
        </p:nvPicPr>
        <p:blipFill>
          <a:blip r:embed="rId5">
            <a:clrChange>
              <a:clrFrom>
                <a:srgbClr val="FFFFFF"/>
              </a:clrFrom>
              <a:clrTo>
                <a:srgbClr val="FFFFFF">
                  <a:alpha val="0"/>
                </a:srgbClr>
              </a:clrTo>
            </a:clrChange>
          </a:blip>
          <a:stretch>
            <a:fillRect/>
          </a:stretch>
        </p:blipFill>
        <p:spPr>
          <a:xfrm>
            <a:off x="8890730" y="3934957"/>
            <a:ext cx="2457640" cy="2162793"/>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457956" y="4382929"/>
                <a:ext cx="8547074" cy="1926233"/>
              </a:xfrm>
              <a:prstGeom prst="rect">
                <a:avLst/>
              </a:prstGeom>
            </p:spPr>
            <p:txBody>
              <a:bodyPr wrap="square">
                <a:spAutoFit/>
              </a:bodyPr>
              <a:lstStyle/>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B·OA</a:t>
                </a:r>
                <a:r>
                  <a:rPr lang="en-US" altLang="zh-CN" sz="2600" b="1">
                    <a:latin typeface="Times New Roman" panose="02020603050405020304" pitchFamily="18" charset="0"/>
                    <a:cs typeface="Times New Roman" panose="02020603050405020304" pitchFamily="18" charset="0"/>
                  </a:rPr>
                  <a:t>=12</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2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457956" y="4382929"/>
                <a:ext cx="8547074" cy="1926233"/>
              </a:xfrm>
              <a:prstGeom prst="rect">
                <a:avLst/>
              </a:prstGeom>
              <a:blipFill rotWithShape="0">
                <a:blip r:embed="rId6"/>
                <a:stretch>
                  <a:fillRect l="-1284" t="-1582" b="-2532"/>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7">
            <p14:nvContentPartPr>
              <p14:cNvPr id="2" name="墨迹 1"/>
              <p14:cNvContentPartPr/>
              <p14:nvPr/>
            </p14:nvContentPartPr>
            <p14:xfrm>
              <a:off x="779760" y="1360440"/>
              <a:ext cx="9881280" cy="4727520"/>
            </p14:xfrm>
          </p:contentPart>
        </mc:Choice>
        <mc:Fallback>
          <p:pic>
            <p:nvPicPr>
              <p:cNvPr id="2" name="墨迹 1"/>
              <p:cNvPicPr/>
              <p:nvPr/>
            </p:nvPicPr>
            <p:blipFill>
              <a:blip r:embed="rId8"/>
              <a:stretch>
                <a:fillRect/>
              </a:stretch>
            </p:blipFill>
            <p:spPr>
              <a:xfrm>
                <a:off x="770400" y="1351080"/>
                <a:ext cx="9900000" cy="4746240"/>
              </a:xfrm>
              <a:prstGeom prst="rect">
                <a:avLst/>
              </a:prstGeom>
            </p:spPr>
          </p:pic>
        </mc:Fallback>
      </mc:AlternateContent>
    </p:spTree>
    <p:extLst>
      <p:ext uri="{BB962C8B-B14F-4D97-AF65-F5344CB8AC3E}">
        <p14:creationId xmlns:p14="http://schemas.microsoft.com/office/powerpoint/2010/main" val="167207503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linds(horizontal)">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Effect transition="in" filter="blinds(horizontal)">
                                      <p:cBhvr>
                                        <p:cTn id="27" dur="500"/>
                                        <p:tgtEl>
                                          <p:spTgt spid="1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xEl>
                                              <p:pRg st="2" end="2"/>
                                            </p:txEl>
                                          </p:spTgt>
                                        </p:tgtEl>
                                        <p:attrNameLst>
                                          <p:attrName>style.visibility</p:attrName>
                                        </p:attrNameLst>
                                      </p:cBhvr>
                                      <p:to>
                                        <p:strVal val="visible"/>
                                      </p:to>
                                    </p:set>
                                    <p:animEffect transition="in" filter="blinds(horizontal)">
                                      <p:cBhvr>
                                        <p:cTn id="32"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28"/>
          <p:cNvSpPr/>
          <p:nvPr/>
        </p:nvSpPr>
        <p:spPr bwMode="auto">
          <a:xfrm>
            <a:off x="-2" y="2611947"/>
            <a:ext cx="4837438" cy="1712353"/>
          </a:xfrm>
          <a:custGeom>
            <a:avLst/>
            <a:gdLst/>
            <a:ahLst/>
            <a:cxnLst/>
            <a:rect l="l" t="t" r="r" b="b"/>
            <a:pathLst>
              <a:path w="4310745" h="1283968">
                <a:moveTo>
                  <a:pt x="1089668" y="0"/>
                </a:moveTo>
                <a:lnTo>
                  <a:pt x="3526973" y="0"/>
                </a:lnTo>
                <a:lnTo>
                  <a:pt x="4310745" y="1269454"/>
                </a:lnTo>
                <a:lnTo>
                  <a:pt x="1089668" y="1283968"/>
                </a:lnTo>
                <a:close/>
                <a:moveTo>
                  <a:pt x="0" y="0"/>
                </a:moveTo>
                <a:lnTo>
                  <a:pt x="1089667" y="0"/>
                </a:lnTo>
                <a:lnTo>
                  <a:pt x="1089667" y="1283968"/>
                </a:lnTo>
                <a:lnTo>
                  <a:pt x="0" y="1283968"/>
                </a:lnTo>
                <a:close/>
              </a:path>
            </a:pathLst>
          </a:custGeom>
          <a:solidFill>
            <a:srgbClr val="548235"/>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121920" tIns="60960" rIns="121920" bIns="60960" numCol="1" rtlCol="0" anchor="t" anchorCtr="0" compatLnSpc="1"/>
          <a:lstStyle/>
          <a:p>
            <a:pPr fontAlgn="base">
              <a:spcBef>
                <a:spcPct val="0"/>
              </a:spcBef>
              <a:spcAft>
                <a:spcPct val="0"/>
              </a:spcAft>
            </a:pPr>
            <a:endParaRPr lang="zh-CN" altLang="en-US" sz="2400">
              <a:solidFill>
                <a:prstClr val="black"/>
              </a:solidFill>
              <a:latin typeface="Arial" panose="020B0604020202020204" pitchFamily="34" charset="0"/>
            </a:endParaRPr>
          </a:p>
        </p:txBody>
      </p:sp>
      <p:sp>
        <p:nvSpPr>
          <p:cNvPr id="5" name="TextBox 4"/>
          <p:cNvSpPr txBox="1"/>
          <p:nvPr/>
        </p:nvSpPr>
        <p:spPr bwMode="auto">
          <a:xfrm>
            <a:off x="1015234" y="2688154"/>
            <a:ext cx="2902842" cy="1199158"/>
          </a:xfrm>
          <a:prstGeom prst="rect">
            <a:avLst/>
          </a:prstGeom>
          <a:noFill/>
        </p:spPr>
        <p:txBody>
          <a:bodyPr wrap="square">
            <a:spAutoFit/>
          </a:bodyPr>
          <a:lstStyle/>
          <a:p>
            <a:pPr>
              <a:defRPr/>
            </a:pPr>
            <a:r>
              <a:rPr lang="zh-CN" altLang="en-US" sz="7200" kern="0" spc="-200" dirty="0">
                <a:ln w="1905">
                  <a:noFill/>
                </a:ln>
                <a:solidFill>
                  <a:prstClr val="white"/>
                </a:solidFill>
                <a:latin typeface="微软雅黑" panose="020B0503020204020204" pitchFamily="34" charset="-122"/>
                <a:ea typeface="微软雅黑" panose="020B0503020204020204" pitchFamily="34" charset="-122"/>
              </a:rPr>
              <a:t>目</a:t>
            </a:r>
            <a:r>
              <a:rPr lang="en-US" altLang="zh-CN" sz="7200" kern="0" spc="-200" dirty="0">
                <a:ln w="1905">
                  <a:noFill/>
                </a:ln>
                <a:solidFill>
                  <a:prstClr val="white"/>
                </a:solidFill>
                <a:latin typeface="微软雅黑" panose="020B0503020204020204" pitchFamily="34" charset="-122"/>
                <a:ea typeface="微软雅黑" panose="020B0503020204020204" pitchFamily="34" charset="-122"/>
              </a:rPr>
              <a:t> </a:t>
            </a:r>
            <a:r>
              <a:rPr lang="zh-CN" altLang="en-US" sz="7200" kern="0" spc="-200" dirty="0">
                <a:ln w="1905">
                  <a:noFill/>
                </a:ln>
                <a:solidFill>
                  <a:prstClr val="white"/>
                </a:solidFill>
                <a:latin typeface="微软雅黑" panose="020B0503020204020204" pitchFamily="34" charset="-122"/>
                <a:ea typeface="微软雅黑" panose="020B0503020204020204" pitchFamily="34" charset="-122"/>
              </a:rPr>
              <a:t>录</a:t>
            </a:r>
          </a:p>
        </p:txBody>
      </p:sp>
      <p:sp>
        <p:nvSpPr>
          <p:cNvPr id="6" name="TextBox 5"/>
          <p:cNvSpPr txBox="1"/>
          <p:nvPr/>
        </p:nvSpPr>
        <p:spPr bwMode="auto">
          <a:xfrm>
            <a:off x="1108062" y="3679592"/>
            <a:ext cx="2098700" cy="502882"/>
          </a:xfrm>
          <a:prstGeom prst="rect">
            <a:avLst/>
          </a:prstGeom>
          <a:noFill/>
        </p:spPr>
        <p:txBody>
          <a:bodyPr wrap="none">
            <a:spAutoFit/>
          </a:bodyPr>
          <a:lstStyle/>
          <a:p>
            <a:pPr algn="ctr"/>
            <a:r>
              <a:rPr lang="en-US" altLang="zh-CN" sz="2665" b="1" dirty="0">
                <a:solidFill>
                  <a:prstClr val="white"/>
                </a:solidFill>
                <a:latin typeface="微软雅黑" panose="020B0503020204020204" pitchFamily="34" charset="-122"/>
                <a:ea typeface="微软雅黑" panose="020B0503020204020204" pitchFamily="34" charset="-122"/>
              </a:rPr>
              <a:t>CONTENTS</a:t>
            </a:r>
            <a:endParaRPr lang="zh-CN" altLang="en-US" sz="2665" b="1" dirty="0">
              <a:solidFill>
                <a:prstClr val="white"/>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4307938" y="1710102"/>
            <a:ext cx="3110318" cy="913218"/>
            <a:chOff x="4307938" y="1710102"/>
            <a:chExt cx="3110318" cy="913218"/>
          </a:xfrm>
        </p:grpSpPr>
        <p:sp>
          <p:nvSpPr>
            <p:cNvPr id="8" name="TextBox 7">
              <a:hlinkClick r:id="rId3" action="ppaction://hlinksldjump"/>
            </p:cNvPr>
            <p:cNvSpPr txBox="1"/>
            <p:nvPr/>
          </p:nvSpPr>
          <p:spPr bwMode="auto">
            <a:xfrm>
              <a:off x="5201125" y="1752776"/>
              <a:ext cx="2217131" cy="501766"/>
            </a:xfrm>
            <a:prstGeom prst="rect">
              <a:avLst/>
            </a:prstGeom>
            <a:noFill/>
          </p:spPr>
          <p:txBody>
            <a:bodyPr wrap="none">
              <a:spAutoFit/>
            </a:bodyPr>
            <a:lstStyle/>
            <a:p>
              <a:pPr algn="l">
                <a:defRPr/>
              </a:pPr>
              <a:r>
                <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rPr>
                <a:t>知识诊断自测</a:t>
              </a:r>
            </a:p>
          </p:txBody>
        </p:sp>
        <p:sp>
          <p:nvSpPr>
            <p:cNvPr id="16" name="TextBox 15">
              <a:hlinkClick r:id="rId3" action="ppaction://hlinksldjump"/>
            </p:cNvPr>
            <p:cNvSpPr txBox="1"/>
            <p:nvPr/>
          </p:nvSpPr>
          <p:spPr>
            <a:xfrm>
              <a:off x="4307938" y="1710102"/>
              <a:ext cx="811335"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1</a:t>
              </a:r>
            </a:p>
          </p:txBody>
        </p:sp>
      </p:grpSp>
      <p:grpSp>
        <p:nvGrpSpPr>
          <p:cNvPr id="11" name="组合 10"/>
          <p:cNvGrpSpPr/>
          <p:nvPr/>
        </p:nvGrpSpPr>
        <p:grpSpPr>
          <a:xfrm>
            <a:off x="4999339" y="2962903"/>
            <a:ext cx="3104980" cy="913218"/>
            <a:chOff x="4999339" y="2962903"/>
            <a:chExt cx="3104980" cy="913218"/>
          </a:xfrm>
        </p:grpSpPr>
        <p:sp>
          <p:nvSpPr>
            <p:cNvPr id="12" name="TextBox 11">
              <a:hlinkClick r:id="rId4" action="ppaction://hlinksldjump"/>
            </p:cNvPr>
            <p:cNvSpPr txBox="1"/>
            <p:nvPr/>
          </p:nvSpPr>
          <p:spPr bwMode="auto">
            <a:xfrm>
              <a:off x="5887187" y="3012193"/>
              <a:ext cx="2217132" cy="501766"/>
            </a:xfrm>
            <a:prstGeom prst="rect">
              <a:avLst/>
            </a:prstGeom>
            <a:noFill/>
          </p:spPr>
          <p:txBody>
            <a:bodyPr wrap="none">
              <a:spAutoFit/>
            </a:bodyPr>
            <a:lstStyle/>
            <a:p>
              <a:pPr>
                <a:defRPr/>
              </a:pPr>
              <a:r>
                <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rPr>
                <a:t>考点聚焦突破</a:t>
              </a:r>
            </a:p>
          </p:txBody>
        </p:sp>
        <p:sp>
          <p:nvSpPr>
            <p:cNvPr id="17" name="TextBox 16">
              <a:hlinkClick r:id="rId4" action="ppaction://hlinksldjump"/>
            </p:cNvPr>
            <p:cNvSpPr txBox="1"/>
            <p:nvPr/>
          </p:nvSpPr>
          <p:spPr>
            <a:xfrm>
              <a:off x="4999339" y="2962903"/>
              <a:ext cx="894681"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2</a:t>
              </a:r>
            </a:p>
          </p:txBody>
        </p:sp>
      </p:grpSp>
      <p:grpSp>
        <p:nvGrpSpPr>
          <p:cNvPr id="13" name="组合 12"/>
          <p:cNvGrpSpPr/>
          <p:nvPr/>
        </p:nvGrpSpPr>
        <p:grpSpPr>
          <a:xfrm>
            <a:off x="5712912" y="4110924"/>
            <a:ext cx="3040374" cy="913218"/>
            <a:chOff x="5712912" y="4110924"/>
            <a:chExt cx="3040374" cy="913218"/>
          </a:xfrm>
        </p:grpSpPr>
        <p:sp>
          <p:nvSpPr>
            <p:cNvPr id="10" name="TextBox 9">
              <a:hlinkClick r:id="rId5" action="ppaction://hlinksldjump"/>
            </p:cNvPr>
            <p:cNvSpPr txBox="1"/>
            <p:nvPr/>
          </p:nvSpPr>
          <p:spPr bwMode="auto">
            <a:xfrm>
              <a:off x="6519982" y="4207367"/>
              <a:ext cx="2233304" cy="502445"/>
            </a:xfrm>
            <a:prstGeom prst="rect">
              <a:avLst/>
            </a:prstGeom>
            <a:noFill/>
          </p:spPr>
          <p:txBody>
            <a:bodyPr wrap="none">
              <a:spAutoFit/>
            </a:bodyPr>
            <a:lstStyle/>
            <a:p>
              <a:pPr>
                <a:defRPr/>
              </a:pPr>
              <a:r>
                <a:rPr lang="zh-CN" altLang="en-US" sz="2665" b="1" kern="0" dirty="0" smtClean="0">
                  <a:solidFill>
                    <a:prstClr val="black">
                      <a:lumMod val="75000"/>
                      <a:lumOff val="25000"/>
                    </a:prstClr>
                  </a:solidFill>
                  <a:latin typeface="微软雅黑" panose="020B0503020204020204" pitchFamily="34" charset="-122"/>
                  <a:ea typeface="微软雅黑" panose="020B0503020204020204" pitchFamily="34" charset="-122"/>
                </a:rPr>
                <a:t>课时对点精练</a:t>
              </a:r>
              <a:endParaRPr lang="zh-CN" altLang="en-US" sz="2665" b="1"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18" name="TextBox 17">
              <a:hlinkClick r:id="rId5" action="ppaction://hlinksldjump"/>
            </p:cNvPr>
            <p:cNvSpPr txBox="1"/>
            <p:nvPr/>
          </p:nvSpPr>
          <p:spPr>
            <a:xfrm>
              <a:off x="5712912" y="4110924"/>
              <a:ext cx="913914" cy="913218"/>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altLang="zh-CN" sz="5335" dirty="0">
                  <a:solidFill>
                    <a:srgbClr val="548235"/>
                  </a:solidFill>
                  <a:latin typeface="Impact" panose="020B0806030902050204" pitchFamily="34" charset="0"/>
                </a:rPr>
                <a:t>03</a:t>
              </a:r>
            </a:p>
          </p:txBody>
        </p:sp>
      </p:grpSp>
      <p:sp>
        <p:nvSpPr>
          <p:cNvPr id="20" name="矩形 34"/>
          <p:cNvSpPr/>
          <p:nvPr/>
        </p:nvSpPr>
        <p:spPr bwMode="auto">
          <a:xfrm>
            <a:off x="9315242" y="2607161"/>
            <a:ext cx="2893192" cy="1717138"/>
          </a:xfrm>
          <a:custGeom>
            <a:avLst/>
            <a:gdLst>
              <a:gd name="connsiteX0" fmla="*/ 0 w 1055077"/>
              <a:gd name="connsiteY0" fmla="*/ 0 h 1283968"/>
              <a:gd name="connsiteX1" fmla="*/ 1055077 w 1055077"/>
              <a:gd name="connsiteY1" fmla="*/ 0 h 1283968"/>
              <a:gd name="connsiteX2" fmla="*/ 1055077 w 1055077"/>
              <a:gd name="connsiteY2" fmla="*/ 1283968 h 1283968"/>
              <a:gd name="connsiteX3" fmla="*/ 0 w 1055077"/>
              <a:gd name="connsiteY3" fmla="*/ 1283968 h 1283968"/>
              <a:gd name="connsiteX4" fmla="*/ 0 w 1055077"/>
              <a:gd name="connsiteY4" fmla="*/ 0 h 1283968"/>
              <a:gd name="connsiteX0-1" fmla="*/ 0 w 1606620"/>
              <a:gd name="connsiteY0-2" fmla="*/ 0 h 1283968"/>
              <a:gd name="connsiteX1-3" fmla="*/ 1606620 w 1606620"/>
              <a:gd name="connsiteY1-4" fmla="*/ 0 h 1283968"/>
              <a:gd name="connsiteX2-5" fmla="*/ 1606620 w 1606620"/>
              <a:gd name="connsiteY2-6" fmla="*/ 1283968 h 1283968"/>
              <a:gd name="connsiteX3-7" fmla="*/ 551543 w 1606620"/>
              <a:gd name="connsiteY3-8" fmla="*/ 1283968 h 1283968"/>
              <a:gd name="connsiteX4-9" fmla="*/ 0 w 1606620"/>
              <a:gd name="connsiteY4-10" fmla="*/ 0 h 1283968"/>
              <a:gd name="connsiteX0-11" fmla="*/ 0 w 1833140"/>
              <a:gd name="connsiteY0-12" fmla="*/ 9525 h 1293493"/>
              <a:gd name="connsiteX1-13" fmla="*/ 1833140 w 1833140"/>
              <a:gd name="connsiteY1-14" fmla="*/ 0 h 1293493"/>
              <a:gd name="connsiteX2-15" fmla="*/ 1606620 w 1833140"/>
              <a:gd name="connsiteY2-16" fmla="*/ 1293493 h 1293493"/>
              <a:gd name="connsiteX3-17" fmla="*/ 551543 w 1833140"/>
              <a:gd name="connsiteY3-18" fmla="*/ 1293493 h 1293493"/>
              <a:gd name="connsiteX4-19" fmla="*/ 0 w 1833140"/>
              <a:gd name="connsiteY4-20" fmla="*/ 9525 h 1293493"/>
              <a:gd name="connsiteX0-21" fmla="*/ 0 w 1833140"/>
              <a:gd name="connsiteY0-22" fmla="*/ 9525 h 1293493"/>
              <a:gd name="connsiteX1-23" fmla="*/ 1833140 w 1833140"/>
              <a:gd name="connsiteY1-24" fmla="*/ 0 h 1293493"/>
              <a:gd name="connsiteX2-25" fmla="*/ 1833140 w 1833140"/>
              <a:gd name="connsiteY2-26" fmla="*/ 1293493 h 1293493"/>
              <a:gd name="connsiteX3-27" fmla="*/ 551543 w 1833140"/>
              <a:gd name="connsiteY3-28" fmla="*/ 1293493 h 1293493"/>
              <a:gd name="connsiteX4-29" fmla="*/ 0 w 1833140"/>
              <a:gd name="connsiteY4-30" fmla="*/ 9525 h 1293493"/>
              <a:gd name="connsiteX0-31" fmla="*/ 0 w 1833140"/>
              <a:gd name="connsiteY0-32" fmla="*/ 0 h 1283968"/>
              <a:gd name="connsiteX1-33" fmla="*/ 1833140 w 1833140"/>
              <a:gd name="connsiteY1-34" fmla="*/ 8288 h 1283968"/>
              <a:gd name="connsiteX2-35" fmla="*/ 1833140 w 1833140"/>
              <a:gd name="connsiteY2-36" fmla="*/ 1283968 h 1283968"/>
              <a:gd name="connsiteX3-37" fmla="*/ 551543 w 1833140"/>
              <a:gd name="connsiteY3-38" fmla="*/ 1283968 h 1283968"/>
              <a:gd name="connsiteX4-39" fmla="*/ 0 w 1833140"/>
              <a:gd name="connsiteY4-40" fmla="*/ 0 h 1283968"/>
              <a:gd name="connsiteX0-41" fmla="*/ 0 w 1843227"/>
              <a:gd name="connsiteY0-42" fmla="*/ 3587 h 1287555"/>
              <a:gd name="connsiteX1-43" fmla="*/ 1843227 w 1843227"/>
              <a:gd name="connsiteY1-44" fmla="*/ 0 h 1287555"/>
              <a:gd name="connsiteX2-45" fmla="*/ 1833140 w 1843227"/>
              <a:gd name="connsiteY2-46" fmla="*/ 1287555 h 1287555"/>
              <a:gd name="connsiteX3-47" fmla="*/ 551543 w 1843227"/>
              <a:gd name="connsiteY3-48" fmla="*/ 1287555 h 1287555"/>
              <a:gd name="connsiteX4-49" fmla="*/ 0 w 1843227"/>
              <a:gd name="connsiteY4-50" fmla="*/ 3587 h 128755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843227" h="1287555">
                <a:moveTo>
                  <a:pt x="0" y="3587"/>
                </a:moveTo>
                <a:lnTo>
                  <a:pt x="1843227" y="0"/>
                </a:lnTo>
                <a:cubicBezTo>
                  <a:pt x="1839865" y="429185"/>
                  <a:pt x="1836502" y="858370"/>
                  <a:pt x="1833140" y="1287555"/>
                </a:cubicBezTo>
                <a:lnTo>
                  <a:pt x="551543" y="1287555"/>
                </a:lnTo>
                <a:lnTo>
                  <a:pt x="0" y="3587"/>
                </a:lnTo>
                <a:close/>
              </a:path>
            </a:pathLst>
          </a:custGeom>
          <a:solidFill>
            <a:srgbClr val="70AD47"/>
          </a:solidFill>
          <a:ln w="9525" cap="flat" cmpd="sng" algn="ctr">
            <a:no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121920" tIns="60960" rIns="121920" bIns="60960" numCol="1" rtlCol="0" anchor="t" anchorCtr="0" compatLnSpc="1"/>
          <a:lstStyle/>
          <a:p>
            <a:pPr fontAlgn="base">
              <a:spcBef>
                <a:spcPct val="0"/>
              </a:spcBef>
              <a:spcAft>
                <a:spcPct val="0"/>
              </a:spcAft>
            </a:pPr>
            <a:endParaRPr lang="zh-CN" altLang="en-US" sz="2400">
              <a:solidFill>
                <a:prstClr val="black"/>
              </a:solidFill>
              <a:latin typeface="Arial" panose="020B0604020202020204" pitchFamily="34" charset="0"/>
            </a:endParaRPr>
          </a:p>
        </p:txBody>
      </p:sp>
    </p:spTree>
    <p:extLst>
      <p:ext uri="{BB962C8B-B14F-4D97-AF65-F5344CB8AC3E}">
        <p14:creationId xmlns:p14="http://schemas.microsoft.com/office/powerpoint/2010/main" val="4158660134"/>
      </p:ext>
    </p:extLst>
  </p:cSld>
  <p:clrMapOvr>
    <a:masterClrMapping/>
  </p:clrMapOvr>
  <mc:AlternateContent xmlns:mc="http://schemas.openxmlformats.org/markup-compatibility/2006">
    <mc:Choice xmlns:p14="http://schemas.microsoft.com/office/powerpoint/2010/main" Requires="p14">
      <p:transition spd="med" p14:dur="700"/>
    </mc:Choice>
    <mc:Fallback>
      <p:transition spd="med"/>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26638"/>
            <a:ext cx="12190413" cy="632094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621443"/>
                <a:ext cx="11589417" cy="2451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法二</a:t>
                </a:r>
                <a:r>
                  <a:rPr lang="zh-CN" altLang="zh-CN" sz="2600" b="1">
                    <a:latin typeface="Times New Roman" panose="02020603050405020304" pitchFamily="18" charset="0"/>
                    <a:cs typeface="Times New Roman" panose="02020603050405020304" pitchFamily="18" charset="0"/>
                  </a:rPr>
                  <a:t>　</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原图形</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直观图</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O′A′·O′B′·</a:t>
                </a:r>
                <a:r>
                  <a:rPr lang="en-US" altLang="zh-CN" sz="2600" b="1">
                    <a:latin typeface="Times New Roman" panose="02020603050405020304" pitchFamily="18" charset="0"/>
                    <a:cs typeface="Times New Roman" panose="02020603050405020304" pitchFamily="18" charset="0"/>
                  </a:rPr>
                  <a:t>sin</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O′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2451953"/>
              </a:xfrm>
              <a:prstGeom prst="rect">
                <a:avLst/>
              </a:prstGeom>
              <a:blipFill rotWithShape="0">
                <a:blip r:embed="rId3"/>
                <a:stretch>
                  <a:fillRect l="-947" b="-5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650745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blinds(horizontal)">
                                      <p:cBhvr>
                                        <p:cTn id="10"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6039874" y="2799596"/>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mc:AlternateContent xmlns:mc="http://schemas.openxmlformats.org/markup-compatibility/2006" xmlns:a14="http://schemas.microsoft.com/office/drawing/2010/main">
        <mc:Choice Requires="a14">
          <p:sp>
            <p:nvSpPr>
              <p:cNvPr id="10" name="矩形 9"/>
              <p:cNvSpPr/>
              <p:nvPr/>
            </p:nvSpPr>
            <p:spPr>
              <a:xfrm>
                <a:off x="269382" y="621443"/>
                <a:ext cx="11589417" cy="269118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扇面是中国书画作品的一种重要表现形式</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幅扇面书法作品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经测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两条弧分别是半径为</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2</a:t>
                </a:r>
                <a:r>
                  <a:rPr lang="zh-CN" altLang="zh-CN" sz="2600" b="1">
                    <a:latin typeface="Times New Roman" panose="02020603050405020304" pitchFamily="18" charset="0"/>
                    <a:cs typeface="Times New Roman" panose="02020603050405020304" pitchFamily="18" charset="0"/>
                  </a:rPr>
                  <a:t>的两个同心圆上的弧</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边两条线段的延长线交于同心圆的圆心且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某几何体的侧面展开图恰好与圆中扇面的形状、大小一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几何体的高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621443"/>
                <a:ext cx="11589417" cy="2691186"/>
              </a:xfrm>
              <a:prstGeom prst="rect">
                <a:avLst/>
              </a:prstGeom>
              <a:blipFill rotWithShape="0">
                <a:blip r:embed="rId3"/>
                <a:stretch>
                  <a:fillRect l="-947" r="-526" b="-4762"/>
                </a:stretch>
              </a:blipFill>
            </p:spPr>
            <p:txBody>
              <a:bodyPr/>
              <a:lstStyle/>
              <a:p>
                <a:r>
                  <a:rPr lang="zh-CN" altLang="en-US">
                    <a:noFill/>
                  </a:rPr>
                  <a:t> </a:t>
                </a:r>
              </a:p>
            </p:txBody>
          </p:sp>
        </mc:Fallback>
      </mc:AlternateContent>
      <p:pic>
        <p:nvPicPr>
          <p:cNvPr id="5" name="image13.jpeg"/>
          <p:cNvPicPr/>
          <p:nvPr/>
        </p:nvPicPr>
        <p:blipFill>
          <a:blip r:embed="rId4">
            <a:clrChange>
              <a:clrFrom>
                <a:srgbClr val="FFFFFF"/>
              </a:clrFrom>
              <a:clrTo>
                <a:srgbClr val="FFFFFF">
                  <a:alpha val="0"/>
                </a:srgbClr>
              </a:clrTo>
            </a:clrChange>
          </a:blip>
          <a:stretch>
            <a:fillRect/>
          </a:stretch>
        </p:blipFill>
        <p:spPr>
          <a:xfrm>
            <a:off x="6971769" y="3436021"/>
            <a:ext cx="4835380" cy="2417690"/>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370982" y="3257880"/>
                <a:ext cx="11589417" cy="1328249"/>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15	B.</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𝟑𝟑</m:t>
                        </m:r>
                      </m:e>
                    </m:rad>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	D.12</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70982" y="3257880"/>
                <a:ext cx="11589417" cy="1328249"/>
              </a:xfrm>
              <a:prstGeom prst="rect">
                <a:avLst/>
              </a:prstGeom>
              <a:blipFill rotWithShape="0">
                <a:blip r:embed="rId5"/>
                <a:stretch>
                  <a:fillRect l="-947" b="-10550"/>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6">
            <p14:nvContentPartPr>
              <p14:cNvPr id="2" name="墨迹 1"/>
              <p14:cNvContentPartPr/>
              <p14:nvPr/>
            </p14:nvContentPartPr>
            <p14:xfrm>
              <a:off x="2445840" y="926280"/>
              <a:ext cx="9356760" cy="4764240"/>
            </p14:xfrm>
          </p:contentPart>
        </mc:Choice>
        <mc:Fallback>
          <p:pic>
            <p:nvPicPr>
              <p:cNvPr id="2" name="墨迹 1"/>
              <p:cNvPicPr/>
              <p:nvPr/>
            </p:nvPicPr>
            <p:blipFill>
              <a:blip r:embed="rId7"/>
              <a:stretch>
                <a:fillRect/>
              </a:stretch>
            </p:blipFill>
            <p:spPr>
              <a:xfrm>
                <a:off x="2436480" y="916920"/>
                <a:ext cx="9375480" cy="4782960"/>
              </a:xfrm>
              <a:prstGeom prst="rect">
                <a:avLst/>
              </a:prstGeom>
            </p:spPr>
          </p:pic>
        </mc:Fallback>
      </mc:AlternateContent>
    </p:spTree>
    <p:extLst>
      <p:ext uri="{BB962C8B-B14F-4D97-AF65-F5344CB8AC3E}">
        <p14:creationId xmlns:p14="http://schemas.microsoft.com/office/powerpoint/2010/main" val="26505452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18660"/>
            <a:ext cx="12190413" cy="639501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570643"/>
                <a:ext cx="11589417" cy="5759141"/>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由题意得</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几何体是圆台</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取一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是半径为</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zh-CN" altLang="zh-CN" sz="2600" b="1">
                    <a:latin typeface="Times New Roman" panose="02020603050405020304" pitchFamily="18" charset="0"/>
                    <a:cs typeface="Times New Roman" panose="02020603050405020304" pitchFamily="18" charset="0"/>
                  </a:rPr>
                  <a:t>的扇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该圆锥的底面半径为</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7</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9</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该圆锥的高</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𝟕</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𝟗</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1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同理可得</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展开图是半径为</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心角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zh-CN" altLang="zh-CN" sz="2600" b="1">
                    <a:latin typeface="Times New Roman" panose="02020603050405020304" pitchFamily="18" charset="0"/>
                    <a:cs typeface="Times New Roman" panose="02020603050405020304" pitchFamily="18" charset="0"/>
                  </a:rPr>
                  <a:t>的扇形的圆锥的高</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所求几何体</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即圆台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10</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570643"/>
                <a:ext cx="11589417" cy="5759141"/>
              </a:xfrm>
              <a:prstGeom prst="rect">
                <a:avLst/>
              </a:prstGeom>
              <a:blipFill rotWithShape="0">
                <a:blip r:embed="rId3"/>
                <a:stretch>
                  <a:fillRect l="-947" b="-1695"/>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280080" y="6839640"/>
              <a:ext cx="12600" cy="19800"/>
            </p14:xfrm>
          </p:contentPart>
        </mc:Choice>
        <mc:Fallback>
          <p:pic>
            <p:nvPicPr>
              <p:cNvPr id="2" name="墨迹 1"/>
              <p:cNvPicPr/>
              <p:nvPr/>
            </p:nvPicPr>
            <p:blipFill>
              <a:blip r:embed="rId5"/>
              <a:stretch>
                <a:fillRect/>
              </a:stretch>
            </p:blipFill>
            <p:spPr>
              <a:xfrm>
                <a:off x="270720" y="6830280"/>
                <a:ext cx="31320" cy="38520"/>
              </a:xfrm>
              <a:prstGeom prst="rect">
                <a:avLst/>
              </a:prstGeom>
            </p:spPr>
          </p:pic>
        </mc:Fallback>
      </mc:AlternateContent>
    </p:spTree>
    <p:extLst>
      <p:ext uri="{BB962C8B-B14F-4D97-AF65-F5344CB8AC3E}">
        <p14:creationId xmlns:p14="http://schemas.microsoft.com/office/powerpoint/2010/main" val="257654015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blinds(horizontal)">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xEl>
                                              <p:pRg st="7" end="7"/>
                                            </p:txEl>
                                          </p:spTgt>
                                        </p:tgtEl>
                                        <p:attrNameLst>
                                          <p:attrName>style.visibility</p:attrName>
                                        </p:attrNameLst>
                                      </p:cBhvr>
                                      <p:to>
                                        <p:strVal val="visible"/>
                                      </p:to>
                                    </p:set>
                                    <p:animEffect transition="in" filter="blinds(horizontal)">
                                      <p:cBhvr>
                                        <p:cTn id="37"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bwMode="auto">
          <a:xfrm>
            <a:off x="251427" y="14638"/>
            <a:ext cx="11653111" cy="664862"/>
          </a:xfrm>
          <a:prstGeom prst="rect">
            <a:avLst/>
          </a:prstGeom>
        </p:spPr>
        <p:txBody>
          <a:bodyPr wrap="square">
            <a:spAutoFit/>
          </a:bodyPr>
          <a:lstStyle/>
          <a:p>
            <a:pPr>
              <a:lnSpc>
                <a:spcPct val="150000"/>
              </a:lnSpc>
              <a:spcAft>
                <a:spcPts val="0"/>
              </a:spcAft>
              <a:tabLst>
                <a:tab pos="2970530" algn="l"/>
              </a:tabLst>
            </a:pP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考点二</a:t>
            </a:r>
            <a:r>
              <a:rPr lang="zh-CN" altLang="zh-CN" sz="2800" b="1">
                <a:latin typeface="Times New Roman" panose="02020603050405020304" pitchFamily="18" charset="0"/>
                <a:cs typeface="Times New Roman" panose="02020603050405020304" pitchFamily="18" charset="0"/>
              </a:rPr>
              <a:t>　</a:t>
            </a:r>
            <a:r>
              <a:rPr lang="zh-CN" altLang="zh-CN" sz="2800" b="1">
                <a:latin typeface="Times New Roman" panose="02020603050405020304" pitchFamily="18" charset="0"/>
                <a:ea typeface="微软雅黑" panose="020B0503020204020204" pitchFamily="34" charset="-122"/>
                <a:cs typeface="Times New Roman" panose="02020603050405020304" pitchFamily="18" charset="0"/>
              </a:rPr>
              <a:t>面积与体积</a:t>
            </a:r>
            <a:endParaRPr lang="zh-CN" altLang="zh-CN" sz="120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custDataLst>
                  <p:tags r:id="rId2"/>
                </p:custDataLst>
              </p:nvPr>
            </p:nvSpPr>
            <p:spPr>
              <a:xfrm>
                <a:off x="2054193" y="2410149"/>
                <a:ext cx="1873590" cy="670120"/>
              </a:xfrm>
              <a:prstGeom prst="rect">
                <a:avLst/>
              </a:prstGeom>
            </p:spPr>
            <p:txBody>
              <a:bodyPr wrap="none">
                <a:spAutoFit/>
              </a:bodyPr>
              <a:lstStyle/>
              <a:p>
                <a:pPr>
                  <a:lnSpc>
                    <a:spcPct val="150000"/>
                  </a:lnSpc>
                  <a:spcAft>
                    <a:spcPts val="0"/>
                  </a:spcAft>
                  <a:tabLst>
                    <a:tab pos="2970530" algn="l"/>
                  </a:tabLst>
                </a:pPr>
                <a:r>
                  <a:rPr lang="en-US" altLang="zh-CN" sz="2600" b="1">
                    <a:solidFill>
                      <a:srgbClr val="C00000"/>
                    </a:solidFill>
                    <a:latin typeface="Times New Roman" panose="02020603050405020304" pitchFamily="18" charset="0"/>
                    <a:cs typeface="Times New Roman" panose="02020603050405020304" pitchFamily="18" charset="0"/>
                  </a:rPr>
                  <a:t>(15</a:t>
                </a:r>
                <a:r>
                  <a:rPr lang="en-US" altLang="zh-CN" sz="2600" b="1">
                    <a:solidFill>
                      <a:srgbClr val="C00000"/>
                    </a:solidFill>
                    <a:latin typeface="宋体" panose="02010600030101010101" pitchFamily="2" charset="-122"/>
                    <a:cs typeface="Times New Roman" panose="02020603050405020304" pitchFamily="18" charset="0"/>
                  </a:rPr>
                  <a:t>+</a:t>
                </a:r>
                <a:r>
                  <a:rPr lang="en-US" altLang="zh-CN" sz="2600" b="1">
                    <a:solidFill>
                      <a:srgbClr val="C00000"/>
                    </a:solidFill>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𝟏𝟎</m:t>
                        </m:r>
                      </m:e>
                    </m:rad>
                  </m:oMath>
                </a14:m>
                <a:r>
                  <a:rPr lang="en-US" altLang="zh-CN" sz="2600" b="1">
                    <a:solidFill>
                      <a:srgbClr val="C00000"/>
                    </a:solidFill>
                    <a:latin typeface="Times New Roman" panose="02020603050405020304" pitchFamily="18" charset="0"/>
                    <a:cs typeface="Times New Roman" panose="02020603050405020304" pitchFamily="18" charset="0"/>
                  </a:rPr>
                  <a:t>)π</a:t>
                </a:r>
                <a:endParaRPr lang="zh-CN" altLang="zh-CN" sz="260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custDataLst>
                  <p:tags r:id="rId4"/>
                </p:custDataLst>
              </p:nvPr>
            </p:nvSpPr>
            <p:spPr>
              <a:xfrm>
                <a:off x="2054193" y="2410149"/>
                <a:ext cx="1873590" cy="670120"/>
              </a:xfrm>
              <a:prstGeom prst="rect">
                <a:avLst/>
              </a:prstGeom>
              <a:blipFill rotWithShape="0">
                <a:blip r:embed="rId5"/>
                <a:stretch>
                  <a:fillRect l="-5863" r="-5212" b="-21818"/>
                </a:stretch>
              </a:blipFill>
            </p:spPr>
            <p:txBody>
              <a:bodyPr/>
              <a:lstStyle/>
              <a:p>
                <a:r>
                  <a:rPr lang="zh-CN" altLang="en-US">
                    <a:noFill/>
                  </a:rPr>
                  <a:t> </a:t>
                </a:r>
              </a:p>
            </p:txBody>
          </p:sp>
        </mc:Fallback>
      </mc:AlternateContent>
      <p:sp>
        <p:nvSpPr>
          <p:cNvPr id="12" name="矩形 11"/>
          <p:cNvSpPr/>
          <p:nvPr/>
        </p:nvSpPr>
        <p:spPr>
          <a:xfrm>
            <a:off x="218582" y="750620"/>
            <a:ext cx="11589417" cy="2424446"/>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侧面积和表面积</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4</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1)(2025·</a:t>
            </a:r>
            <a:r>
              <a:rPr lang="zh-CN" altLang="zh-CN" sz="2600" b="1" dirty="0">
                <a:latin typeface="Times New Roman" panose="02020603050405020304" pitchFamily="18" charset="0"/>
                <a:cs typeface="Times New Roman" panose="02020603050405020304" pitchFamily="18" charset="0"/>
              </a:rPr>
              <a:t>漯河检测</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已知一个圆柱底面半径为</a:t>
            </a:r>
            <a:r>
              <a:rPr lang="en-US" altLang="zh-CN" sz="2600" b="1" dirty="0">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高为</a:t>
            </a:r>
            <a:r>
              <a:rPr lang="en-US" altLang="zh-CN" sz="2600" b="1" dirty="0">
                <a:latin typeface="Times New Roman" panose="02020603050405020304" pitchFamily="18" charset="0"/>
                <a:cs typeface="Times New Roman" panose="02020603050405020304" pitchFamily="18" charset="0"/>
              </a:rPr>
              <a:t>3</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上底面的同心圆半径为</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以这个圆面为上底面</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圆柱下底面为下底面的圆台被挖去</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剩余几何体的表面积为</a:t>
            </a:r>
            <a:r>
              <a:rPr lang="zh-CN" altLang="zh-CN" sz="2600" b="1" u="sng"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 </a:t>
            </a:r>
            <a:endParaRPr lang="zh-CN" altLang="zh-CN" sz="115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91880673"/>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custDataLst>
              <p:tags r:id="rId1"/>
            </p:custDataLst>
          </p:nvPr>
        </p:nvSpPr>
        <p:spPr>
          <a:xfrm>
            <a:off x="0" y="-94308"/>
            <a:ext cx="12190413" cy="636826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4" name="矩形 13"/>
              <p:cNvSpPr/>
              <p:nvPr/>
            </p:nvSpPr>
            <p:spPr>
              <a:xfrm>
                <a:off x="269382" y="2816283"/>
                <a:ext cx="11589417" cy="3332835"/>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下底面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环的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圆台的母线</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𝑹</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𝒓</m:t>
                            </m:r>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𝒉</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𝟗</m:t>
                        </m:r>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台侧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圆柱</a:t>
                </a:r>
                <a:r>
                  <a:rPr lang="zh-CN" altLang="zh-CN" sz="2600" b="1">
                    <a:latin typeface="Times New Roman" panose="02020603050405020304" pitchFamily="18" charset="0"/>
                    <a:cs typeface="Times New Roman" panose="02020603050405020304" pitchFamily="18" charset="0"/>
                  </a:rPr>
                  <a:t>侧面积</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h</a:t>
                </a:r>
                <a:r>
                  <a:rPr lang="en-US" altLang="zh-CN" sz="2600" b="1">
                    <a:latin typeface="Times New Roman" panose="02020603050405020304" pitchFamily="18" charset="0"/>
                    <a:cs typeface="Times New Roman" panose="02020603050405020304" pitchFamily="18" charset="0"/>
                  </a:rPr>
                  <a:t>=12π.</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剩余几何体的表面积为</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en-US" altLang="zh-CN" sz="2600" b="1" baseline="-25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15</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69382" y="2816283"/>
                <a:ext cx="11589417" cy="3332835"/>
              </a:xfrm>
              <a:prstGeom prst="rect">
                <a:avLst/>
              </a:prstGeom>
              <a:blipFill rotWithShape="0">
                <a:blip r:embed="rId3"/>
                <a:stretch>
                  <a:fillRect l="-947" b="-1097"/>
                </a:stretch>
              </a:blipFill>
            </p:spPr>
            <p:txBody>
              <a:bodyPr/>
              <a:lstStyle/>
              <a:p>
                <a:r>
                  <a:rPr lang="zh-CN" altLang="en-US">
                    <a:noFill/>
                  </a:rPr>
                  <a:t> </a:t>
                </a:r>
              </a:p>
            </p:txBody>
          </p:sp>
        </mc:Fallback>
      </mc:AlternateContent>
      <p:sp>
        <p:nvSpPr>
          <p:cNvPr id="5" name="矩形 4"/>
          <p:cNvSpPr/>
          <p:nvPr/>
        </p:nvSpPr>
        <p:spPr>
          <a:xfrm>
            <a:off x="351377" y="59477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依题意作出大致图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14.jpeg"/>
          <p:cNvPicPr/>
          <p:nvPr/>
        </p:nvPicPr>
        <p:blipFill>
          <a:blip r:embed="rId4">
            <a:clrChange>
              <a:clrFrom>
                <a:srgbClr val="FFFFFF"/>
              </a:clrFrom>
              <a:clrTo>
                <a:srgbClr val="FFFFFF">
                  <a:alpha val="0"/>
                </a:srgbClr>
              </a:clrTo>
            </a:clrChange>
          </a:blip>
          <a:stretch>
            <a:fillRect/>
          </a:stretch>
        </p:blipFill>
        <p:spPr>
          <a:xfrm>
            <a:off x="8471503" y="612975"/>
            <a:ext cx="2736024" cy="2600792"/>
          </a:xfrm>
          <a:prstGeom prst="rect">
            <a:avLst/>
          </a:prstGeom>
        </p:spPr>
      </p:pic>
      <p:sp>
        <p:nvSpPr>
          <p:cNvPr id="7" name="矩形 6"/>
          <p:cNvSpPr/>
          <p:nvPr/>
        </p:nvSpPr>
        <p:spPr>
          <a:xfrm>
            <a:off x="326263" y="1125541"/>
            <a:ext cx="6607343" cy="12241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剩余几何体表面积等于圆环的面积加上圆台的侧面积再加上圆柱的侧面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题可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台上底面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5">
            <p14:nvContentPartPr>
              <p14:cNvPr id="2" name="墨迹 1"/>
              <p14:cNvContentPartPr/>
              <p14:nvPr/>
            </p14:nvContentPartPr>
            <p14:xfrm>
              <a:off x="8825400" y="729720"/>
              <a:ext cx="2086200" cy="623160"/>
            </p14:xfrm>
          </p:contentPart>
        </mc:Choice>
        <mc:Fallback>
          <p:pic>
            <p:nvPicPr>
              <p:cNvPr id="2" name="墨迹 1"/>
              <p:cNvPicPr/>
              <p:nvPr/>
            </p:nvPicPr>
            <p:blipFill>
              <a:blip r:embed="rId6"/>
              <a:stretch>
                <a:fillRect/>
              </a:stretch>
            </p:blipFill>
            <p:spPr>
              <a:xfrm>
                <a:off x="8816040" y="720360"/>
                <a:ext cx="2104920" cy="641880"/>
              </a:xfrm>
              <a:prstGeom prst="rect">
                <a:avLst/>
              </a:prstGeom>
            </p:spPr>
          </p:pic>
        </mc:Fallback>
      </mc:AlternateContent>
    </p:spTree>
    <p:extLst>
      <p:ext uri="{BB962C8B-B14F-4D97-AF65-F5344CB8AC3E}">
        <p14:creationId xmlns:p14="http://schemas.microsoft.com/office/powerpoint/2010/main" val="5603668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blinds(horizontal)">
                                      <p:cBhvr>
                                        <p:cTn id="22" dur="500"/>
                                        <p:tgtEl>
                                          <p:spTgt spid="1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animEffect transition="in" filter="blinds(horizontal)">
                                      <p:cBhvr>
                                        <p:cTn id="27" dur="500"/>
                                        <p:tgtEl>
                                          <p:spTgt spid="1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xEl>
                                              <p:pRg st="2" end="2"/>
                                            </p:txEl>
                                          </p:spTgt>
                                        </p:tgtEl>
                                        <p:attrNameLst>
                                          <p:attrName>style.visibility</p:attrName>
                                        </p:attrNameLst>
                                      </p:cBhvr>
                                      <p:to>
                                        <p:strVal val="visible"/>
                                      </p:to>
                                    </p:set>
                                    <p:animEffect transition="in" filter="blinds(horizontal)">
                                      <p:cBhvr>
                                        <p:cTn id="32" dur="500"/>
                                        <p:tgtEl>
                                          <p:spTgt spid="1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xEl>
                                              <p:pRg st="3" end="3"/>
                                            </p:txEl>
                                          </p:spTgt>
                                        </p:tgtEl>
                                        <p:attrNameLst>
                                          <p:attrName>style.visibility</p:attrName>
                                        </p:attrNameLst>
                                      </p:cBhvr>
                                      <p:to>
                                        <p:strVal val="visible"/>
                                      </p:to>
                                    </p:set>
                                    <p:animEffect transition="in" filter="blinds(horizontal)">
                                      <p:cBhvr>
                                        <p:cTn id="37" dur="500"/>
                                        <p:tgtEl>
                                          <p:spTgt spid="1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xEl>
                                              <p:pRg st="4" end="4"/>
                                            </p:txEl>
                                          </p:spTgt>
                                        </p:tgtEl>
                                        <p:attrNameLst>
                                          <p:attrName>style.visibility</p:attrName>
                                        </p:attrNameLst>
                                      </p:cBhvr>
                                      <p:to>
                                        <p:strVal val="visible"/>
                                      </p:to>
                                    </p:set>
                                    <p:animEffect transition="in" filter="blinds(horizontal)">
                                      <p:cBhvr>
                                        <p:cTn id="42"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9382" y="621443"/>
            <a:ext cx="11589417" cy="3024611"/>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2024·</a:t>
            </a:r>
            <a:r>
              <a:rPr lang="zh-CN" altLang="zh-CN" sz="2600" b="1">
                <a:latin typeface="Times New Roman" panose="02020603050405020304" pitchFamily="18" charset="0"/>
                <a:cs typeface="Times New Roman" panose="02020603050405020304" pitchFamily="18" charset="0"/>
              </a:rPr>
              <a:t>兰州诊断</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攒尖是中国古建筑中屋顶的一种结构形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兰州市著名景点三台阁</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屋顶部分是典型的攒尖结构</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所示是某研究性学习小组制作的三台阁仿真模型的屋顶部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它可以看作是不含下底面的正四棱台和正三棱柱的组合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正四棱台上底边、下底边、侧棱的长度</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单位</a:t>
            </a:r>
            <a:r>
              <a:rPr lang="en-US" altLang="zh-CN" sz="2600" b="1">
                <a:latin typeface="Times New Roman" panose="02020603050405020304" pitchFamily="18" charset="0"/>
                <a:cs typeface="Times New Roman" panose="02020603050405020304" pitchFamily="18" charset="0"/>
              </a:rPr>
              <a:t>:dm)</a:t>
            </a:r>
            <a:r>
              <a:rPr lang="zh-CN" altLang="zh-CN" sz="2600" b="1">
                <a:latin typeface="Times New Roman" panose="02020603050405020304" pitchFamily="18" charset="0"/>
                <a:cs typeface="Times New Roman" panose="02020603050405020304" pitchFamily="18" charset="0"/>
              </a:rPr>
              <a:t>分别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正三棱柱各棱长均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结构的表面积为</a:t>
            </a:r>
            <a:r>
              <a:rPr lang="zh-CN" altLang="zh-CN" sz="2600" b="1" u="sng">
                <a:latin typeface="Times New Roman" panose="02020603050405020304" pitchFamily="18" charset="0"/>
                <a:cs typeface="Times New Roman" panose="02020603050405020304" pitchFamily="18" charset="0"/>
              </a:rPr>
              <a:t>　　　　</a:t>
            </a:r>
            <a:r>
              <a:rPr lang="zh-CN" altLang="zh-CN" sz="2600" b="1">
                <a:latin typeface="Calibri" panose="020F0502020204030204" pitchFamily="34"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custDataLst>
                  <p:tags r:id="rId1"/>
                </p:custDataLst>
              </p:nvPr>
            </p:nvSpPr>
            <p:spPr>
              <a:xfrm>
                <a:off x="7864189" y="2904454"/>
                <a:ext cx="1270861" cy="670120"/>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34</a:t>
                </a:r>
                <a14:m>
                  <m:oMath xmlns:m="http://schemas.openxmlformats.org/officeDocument/2006/math">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𝟑</m:t>
                        </m:r>
                      </m:e>
                    </m:rad>
                  </m:oMath>
                </a14:m>
                <a:r>
                  <a:rPr lang="en-US" altLang="zh-CN" sz="2600" b="1" dirty="0">
                    <a:solidFill>
                      <a:srgbClr val="C00000"/>
                    </a:solidFill>
                    <a:latin typeface="宋体" panose="02010600030101010101" pitchFamily="2" charset="-122"/>
                    <a:cs typeface="Times New Roman" panose="02020603050405020304" pitchFamily="18" charset="0"/>
                  </a:rPr>
                  <a:t>+</a:t>
                </a:r>
                <a:r>
                  <a:rPr lang="en-US" altLang="zh-CN" sz="2600" b="1" dirty="0">
                    <a:solidFill>
                      <a:srgbClr val="C00000"/>
                    </a:solidFill>
                    <a:latin typeface="Times New Roman" panose="02020603050405020304" pitchFamily="18" charset="0"/>
                    <a:cs typeface="Times New Roman" panose="02020603050405020304" pitchFamily="18" charset="0"/>
                  </a:rPr>
                  <a:t>8</a:t>
                </a:r>
                <a:endParaRPr lang="zh-CN" altLang="zh-CN" sz="2600" dirty="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custDataLst>
                  <p:tags r:id="rId3"/>
                </p:custDataLst>
              </p:nvPr>
            </p:nvSpPr>
            <p:spPr>
              <a:xfrm>
                <a:off x="7864189" y="2904454"/>
                <a:ext cx="1270861" cy="670120"/>
              </a:xfrm>
              <a:prstGeom prst="rect">
                <a:avLst/>
              </a:prstGeom>
              <a:blipFill rotWithShape="0">
                <a:blip r:embed="rId4"/>
                <a:stretch>
                  <a:fillRect l="-8612" r="-7656" b="-21818"/>
                </a:stretch>
              </a:blipFill>
            </p:spPr>
            <p:txBody>
              <a:bodyPr/>
              <a:lstStyle/>
              <a:p>
                <a:r>
                  <a:rPr lang="zh-CN" altLang="en-US">
                    <a:noFill/>
                  </a:rPr>
                  <a:t> </a:t>
                </a:r>
              </a:p>
            </p:txBody>
          </p:sp>
        </mc:Fallback>
      </mc:AlternateContent>
      <p:pic>
        <p:nvPicPr>
          <p:cNvPr id="5" name="image15.jpeg"/>
          <p:cNvPicPr/>
          <p:nvPr/>
        </p:nvPicPr>
        <p:blipFill>
          <a:blip r:embed="rId5">
            <a:clrChange>
              <a:clrFrom>
                <a:srgbClr val="FFFFFF"/>
              </a:clrFrom>
              <a:clrTo>
                <a:srgbClr val="FFFFFF">
                  <a:alpha val="0"/>
                </a:srgbClr>
              </a:clrTo>
            </a:clrChange>
          </a:blip>
          <a:stretch>
            <a:fillRect/>
          </a:stretch>
        </p:blipFill>
        <p:spPr>
          <a:xfrm>
            <a:off x="2003655" y="3763895"/>
            <a:ext cx="7318995" cy="2690277"/>
          </a:xfrm>
          <a:prstGeom prst="rect">
            <a:avLst/>
          </a:prstGeom>
        </p:spPr>
      </p:pic>
    </p:spTree>
    <p:extLst>
      <p:ext uri="{BB962C8B-B14F-4D97-AF65-F5344CB8AC3E}">
        <p14:creationId xmlns:p14="http://schemas.microsoft.com/office/powerpoint/2010/main" val="21801016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23616"/>
            <a:ext cx="12190413" cy="6331702"/>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69382" y="621443"/>
                <a:ext cx="11589417" cy="5111464"/>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正三棱柱的侧面积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8(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底面积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60°=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正四棱台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梯形的高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𝟒</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𝟐</m:t>
                                    </m:r>
                                  </m:den>
                                </m:f>
                              </m:e>
                            </m:d>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四棱台的侧面积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𝟔</m:t>
                        </m:r>
                        <m:r>
                          <a:rPr lang="en-US" altLang="zh-CN" sz="2600" b="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𝟐</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3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该结构的表面积为</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8</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3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8)(d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5111464"/>
              </a:xfrm>
              <a:prstGeom prst="rect">
                <a:avLst/>
              </a:prstGeom>
              <a:blipFill rotWithShape="0">
                <a:blip r:embed="rId3"/>
                <a:stretch>
                  <a:fillRect l="-947" b="-20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601088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blinds(horizontal)">
                                      <p:cBhvr>
                                        <p:cTn id="27" dur="5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blinds(horizontal)">
                                      <p:cBhvr>
                                        <p:cTn id="3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3174375"/>
            <a:ext cx="12190413" cy="3122385"/>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1" name="矩形 10"/>
              <p:cNvSpPr/>
              <p:nvPr/>
            </p:nvSpPr>
            <p:spPr>
              <a:xfrm>
                <a:off x="269382" y="621443"/>
                <a:ext cx="11589417" cy="5625323"/>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角度</a:t>
                </a:r>
                <a:r>
                  <a:rPr lang="en-US" altLang="zh-CN" sz="2600" b="1" dirty="0">
                    <a:latin typeface="Times New Roman" panose="02020603050405020304" pitchFamily="18" charset="0"/>
                    <a:cs typeface="Times New Roman" panose="02020603050405020304" pitchFamily="18" charset="0"/>
                  </a:rPr>
                  <a:t>2</a:t>
                </a:r>
                <a:r>
                  <a:rPr lang="zh-CN" altLang="zh-CN" sz="2600" b="1" dirty="0">
                    <a:latin typeface="Times New Roman" panose="02020603050405020304" pitchFamily="18" charset="0"/>
                    <a:cs typeface="Times New Roman" panose="02020603050405020304" pitchFamily="18" charset="0"/>
                  </a:rPr>
                  <a:t>　</a:t>
                </a:r>
                <a:r>
                  <a:rPr lang="zh-CN" altLang="zh-CN" sz="2600" b="1" dirty="0">
                    <a:effectLst/>
                    <a:latin typeface="Times New Roman" panose="02020603050405020304" pitchFamily="18" charset="0"/>
                    <a:ea typeface="黑体" panose="02010609060101010101" pitchFamily="49" charset="-122"/>
                    <a:cs typeface="Times New Roman" panose="02020603050405020304" pitchFamily="18" charset="0"/>
                  </a:rPr>
                  <a:t>体积</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zh-CN" altLang="zh-CN" sz="2600" b="1" dirty="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sz="2600" b="1" dirty="0">
                    <a:solidFill>
                      <a:srgbClr val="0000FF"/>
                    </a:solidFill>
                    <a:latin typeface="Times New Roman" panose="02020603050405020304" pitchFamily="18" charset="0"/>
                    <a:cs typeface="Times New Roman" panose="02020603050405020304" pitchFamily="18" charset="0"/>
                  </a:rPr>
                  <a:t>5</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1)(2024·</a:t>
                </a:r>
                <a:r>
                  <a:rPr lang="zh-CN" altLang="zh-CN" sz="2600" b="1" dirty="0">
                    <a:latin typeface="Times New Roman" panose="02020603050405020304" pitchFamily="18" charset="0"/>
                    <a:cs typeface="Times New Roman" panose="02020603050405020304" pitchFamily="18" charset="0"/>
                  </a:rPr>
                  <a:t>新高考Ⅰ卷</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已知圆柱和圆锥的底面半径相等</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侧面积相等</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它们的高均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圆锥的体积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A.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err="1">
                    <a:latin typeface="Times New Roman" panose="02020603050405020304" pitchFamily="18" charset="0"/>
                    <a:cs typeface="Times New Roman" panose="02020603050405020304" pitchFamily="18" charset="0"/>
                  </a:rPr>
                  <a:t>B.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C.6</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D.9</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设圆柱和圆锥的底面半径均为</a:t>
                </a:r>
                <a:r>
                  <a:rPr lang="en-US" altLang="zh-CN" sz="2600" b="1" i="1" dirty="0">
                    <a:latin typeface="Times New Roman" panose="02020603050405020304" pitchFamily="18" charset="0"/>
                    <a:cs typeface="Times New Roman" panose="02020603050405020304" pitchFamily="18" charset="0"/>
                  </a:rPr>
                  <a:t>r</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因为</a:t>
                </a:r>
                <a:r>
                  <a:rPr lang="zh-CN" altLang="zh-CN" sz="2600" b="1" dirty="0">
                    <a:latin typeface="Times New Roman" panose="02020603050405020304" pitchFamily="18" charset="0"/>
                    <a:cs typeface="Times New Roman" panose="02020603050405020304" pitchFamily="18" charset="0"/>
                  </a:rPr>
                  <a:t>它们的高均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侧面积相等</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所以</a:t>
                </a:r>
                <a:r>
                  <a:rPr lang="en-US" altLang="zh-CN" sz="2600" b="1" dirty="0">
                    <a:latin typeface="Times New Roman" panose="02020603050405020304" pitchFamily="18" charset="0"/>
                    <a:cs typeface="Times New Roman" panose="02020603050405020304" pitchFamily="18" charset="0"/>
                  </a:rPr>
                  <a:t>2π</a:t>
                </a:r>
                <a:r>
                  <a:rPr lang="en-US" altLang="zh-CN" sz="2600" b="1" i="1" dirty="0">
                    <a:latin typeface="Times New Roman" panose="02020603050405020304" pitchFamily="18" charset="0"/>
                    <a:cs typeface="Times New Roman" panose="02020603050405020304" pitchFamily="18" charset="0"/>
                  </a:rPr>
                  <a:t>r</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r>
                  <a:rPr lang="en-US" altLang="zh-CN" sz="2600" b="1" i="1" dirty="0">
                    <a:latin typeface="Times New Roman" panose="02020603050405020304" pitchFamily="18" charset="0"/>
                    <a:cs typeface="Times New Roman" panose="02020603050405020304" pitchFamily="18" charset="0"/>
                  </a:rPr>
                  <a:t>r</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𝒓</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得</a:t>
                </a:r>
                <a:r>
                  <a:rPr lang="en-US" altLang="zh-CN" sz="2600" b="1" i="1" dirty="0" err="1">
                    <a:latin typeface="Times New Roman" panose="02020603050405020304" pitchFamily="18" charset="0"/>
                    <a:cs typeface="Times New Roman" panose="02020603050405020304" pitchFamily="18" charset="0"/>
                  </a:rPr>
                  <a:t>r</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dirty="0">
                    <a:latin typeface="Times New Roman" panose="02020603050405020304" pitchFamily="18" charset="0"/>
                    <a:cs typeface="Times New Roman" panose="02020603050405020304" pitchFamily="18" charset="0"/>
                  </a:rPr>
                  <a:t>=9</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所以</a:t>
                </a:r>
                <a:r>
                  <a:rPr lang="zh-CN" altLang="zh-CN" sz="2600" b="1" dirty="0">
                    <a:latin typeface="Times New Roman" panose="02020603050405020304" pitchFamily="18" charset="0"/>
                    <a:cs typeface="Times New Roman" panose="02020603050405020304" pitchFamily="18" charset="0"/>
                  </a:rPr>
                  <a:t>圆锥的体积</a:t>
                </a:r>
                <a:r>
                  <a:rPr lang="en-US" altLang="zh-CN" sz="2600" b="1" i="1" dirty="0">
                    <a:latin typeface="Times New Roman" panose="02020603050405020304" pitchFamily="18" charset="0"/>
                    <a:cs typeface="Times New Roman" panose="02020603050405020304" pitchFamily="18" charset="0"/>
                  </a:rPr>
                  <a:t>V</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dirty="0">
                    <a:latin typeface="Times New Roman" panose="02020603050405020304" pitchFamily="18" charset="0"/>
                    <a:cs typeface="Times New Roman" panose="02020603050405020304" pitchFamily="18" charset="0"/>
                  </a:rPr>
                  <a:t>π</a:t>
                </a:r>
                <a:r>
                  <a:rPr lang="en-US" altLang="zh-CN" sz="2600" b="1" i="1" dirty="0" err="1">
                    <a:latin typeface="Times New Roman" panose="02020603050405020304" pitchFamily="18" charset="0"/>
                    <a:cs typeface="Times New Roman" panose="02020603050405020304" pitchFamily="18" charset="0"/>
                  </a:rPr>
                  <a:t>r</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dirty="0">
                    <a:latin typeface="Times New Roman" panose="02020603050405020304" pitchFamily="18" charset="0"/>
                    <a:cs typeface="Times New Roman" panose="02020603050405020304" pitchFamily="18" charset="0"/>
                  </a:rPr>
                  <a:t>π</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选</a:t>
                </a:r>
                <a:r>
                  <a:rPr lang="en-US" altLang="zh-CN" sz="2600" b="1" dirty="0">
                    <a:latin typeface="Times New Roman" panose="02020603050405020304" pitchFamily="18" charset="0"/>
                    <a:cs typeface="Times New Roman" panose="02020603050405020304" pitchFamily="18" charset="0"/>
                  </a:rPr>
                  <a:t>B.</a:t>
                </a:r>
                <a:endParaRPr lang="zh-CN" altLang="zh-CN" sz="1150" dirty="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2" y="621443"/>
                <a:ext cx="11589417" cy="5625323"/>
              </a:xfrm>
              <a:prstGeom prst="rect">
                <a:avLst/>
              </a:prstGeom>
              <a:blipFill rotWithShape="0">
                <a:blip r:embed="rId4"/>
                <a:stretch>
                  <a:fillRect l="-947" r="-210"/>
                </a:stretch>
              </a:blipFill>
            </p:spPr>
            <p:txBody>
              <a:bodyPr/>
              <a:lstStyle/>
              <a:p>
                <a:r>
                  <a:rPr lang="zh-CN" altLang="en-US">
                    <a:noFill/>
                  </a:rPr>
                  <a:t> </a:t>
                </a:r>
              </a:p>
            </p:txBody>
          </p:sp>
        </mc:Fallback>
      </mc:AlternateContent>
      <p:sp>
        <p:nvSpPr>
          <p:cNvPr id="12" name="矩形 11"/>
          <p:cNvSpPr/>
          <p:nvPr>
            <p:custDataLst>
              <p:tags r:id="rId2"/>
            </p:custDataLst>
          </p:nvPr>
        </p:nvSpPr>
        <p:spPr>
          <a:xfrm>
            <a:off x="5171079" y="1968508"/>
            <a:ext cx="44114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17321322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3" end="3"/>
                                            </p:txEl>
                                          </p:spTgt>
                                        </p:tgtEl>
                                        <p:attrNameLst>
                                          <p:attrName>style.visibility</p:attrName>
                                        </p:attrNameLst>
                                      </p:cBhvr>
                                      <p:to>
                                        <p:strVal val="visible"/>
                                      </p:to>
                                    </p:set>
                                    <p:animEffect transition="in" filter="blinds(horizontal)">
                                      <p:cBhvr>
                                        <p:cTn id="12" dur="500"/>
                                        <p:tgtEl>
                                          <p:spTgt spid="1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4" end="4"/>
                                            </p:txEl>
                                          </p:spTgt>
                                        </p:tgtEl>
                                        <p:attrNameLst>
                                          <p:attrName>style.visibility</p:attrName>
                                        </p:attrNameLst>
                                      </p:cBhvr>
                                      <p:to>
                                        <p:strVal val="visible"/>
                                      </p:to>
                                    </p:set>
                                    <p:animEffect transition="in" filter="blinds(horizontal)">
                                      <p:cBhvr>
                                        <p:cTn id="17" dur="500"/>
                                        <p:tgtEl>
                                          <p:spTgt spid="1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5" end="5"/>
                                            </p:txEl>
                                          </p:spTgt>
                                        </p:tgtEl>
                                        <p:attrNameLst>
                                          <p:attrName>style.visibility</p:attrName>
                                        </p:attrNameLst>
                                      </p:cBhvr>
                                      <p:to>
                                        <p:strVal val="visible"/>
                                      </p:to>
                                    </p:set>
                                    <p:animEffect transition="in" filter="blinds(horizontal)">
                                      <p:cBhvr>
                                        <p:cTn id="22" dur="500"/>
                                        <p:tgtEl>
                                          <p:spTgt spid="1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xEl>
                                              <p:pRg st="6" end="6"/>
                                            </p:txEl>
                                          </p:spTgt>
                                        </p:tgtEl>
                                        <p:attrNameLst>
                                          <p:attrName>style.visibility</p:attrName>
                                        </p:attrNameLst>
                                      </p:cBhvr>
                                      <p:to>
                                        <p:strVal val="visible"/>
                                      </p:to>
                                    </p:set>
                                    <p:animEffect transition="in" filter="blinds(horizontal)">
                                      <p:cBhvr>
                                        <p:cTn id="27"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9382" y="621443"/>
            <a:ext cx="8418147" cy="1892826"/>
          </a:xfrm>
          <a:prstGeom prst="rect">
            <a:avLst/>
          </a:prstGeom>
        </p:spPr>
        <p:txBody>
          <a:bodyPr wrap="square">
            <a:spAutoFit/>
          </a:bodyPr>
          <a:lstStyle/>
          <a:p>
            <a:pPr>
              <a:lnSpc>
                <a:spcPct val="15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2)(2024·</a:t>
            </a:r>
            <a:r>
              <a:rPr lang="zh-CN" altLang="zh-CN" sz="2600" b="1" dirty="0">
                <a:latin typeface="Times New Roman" panose="02020603050405020304" pitchFamily="18" charset="0"/>
                <a:cs typeface="Times New Roman" panose="02020603050405020304" pitchFamily="18" charset="0"/>
              </a:rPr>
              <a:t>天津卷</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一个五面体</a:t>
            </a:r>
            <a:r>
              <a:rPr lang="en-US" altLang="zh-CN" sz="2600" b="1" i="1" dirty="0">
                <a:latin typeface="Times New Roman" panose="02020603050405020304" pitchFamily="18" charset="0"/>
                <a:cs typeface="Times New Roman" panose="02020603050405020304" pitchFamily="18" charset="0"/>
              </a:rPr>
              <a:t>ABC</a:t>
            </a:r>
            <a:r>
              <a:rPr lang="en-US" altLang="zh-CN" sz="2600" b="1" dirty="0">
                <a:latin typeface="宋体" panose="02010600030101010101" pitchFamily="2" charset="-122"/>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DEF</a:t>
            </a:r>
            <a:r>
              <a:rPr lang="en-US" altLang="zh-CN" sz="2600" b="1" dirty="0">
                <a:latin typeface="Times New Roman" panose="02020603050405020304" pitchFamily="18" charset="0"/>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已知</a:t>
            </a:r>
            <a:endParaRPr lang="en-US" altLang="zh-CN" sz="2600" b="1" dirty="0"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i="1" dirty="0" smtClean="0">
                <a:latin typeface="Times New Roman" panose="02020603050405020304" pitchFamily="18" charset="0"/>
                <a:cs typeface="Times New Roman" panose="02020603050405020304" pitchFamily="18" charset="0"/>
              </a:rPr>
              <a:t>AD</a:t>
            </a:r>
            <a:r>
              <a:rPr lang="zh-CN" altLang="zh-CN" sz="2600" b="1" dirty="0" smtClean="0">
                <a:latin typeface="Times New Roman" panose="02020603050405020304" pitchFamily="18" charset="0"/>
                <a:cs typeface="Times New Roman" panose="02020603050405020304" pitchFamily="18" charset="0"/>
              </a:rPr>
              <a:t>∥</a:t>
            </a:r>
            <a:r>
              <a:rPr lang="en-US" altLang="zh-CN" sz="2600" b="1" i="1" dirty="0" smtClean="0">
                <a:latin typeface="Times New Roman" panose="02020603050405020304" pitchFamily="18" charset="0"/>
                <a:cs typeface="Times New Roman" panose="02020603050405020304" pitchFamily="18" charset="0"/>
              </a:rPr>
              <a:t>BE</a:t>
            </a:r>
            <a:r>
              <a:rPr lang="zh-CN" altLang="zh-CN" sz="2600" b="1" dirty="0" smtClean="0">
                <a:latin typeface="Times New Roman" panose="02020603050405020304" pitchFamily="18" charset="0"/>
                <a:cs typeface="Times New Roman" panose="02020603050405020304" pitchFamily="18" charset="0"/>
              </a:rPr>
              <a:t>∥ </a:t>
            </a:r>
            <a:r>
              <a:rPr lang="en-US" altLang="zh-CN" sz="2600" b="1" i="1" dirty="0" smtClean="0">
                <a:latin typeface="Times New Roman" panose="02020603050405020304" pitchFamily="18" charset="0"/>
                <a:cs typeface="Times New Roman" panose="02020603050405020304" pitchFamily="18" charset="0"/>
              </a:rPr>
              <a:t>CF</a:t>
            </a:r>
            <a:r>
              <a:rPr lang="en-US" altLang="zh-CN" sz="2600" b="1" dirty="0" smtClean="0">
                <a:latin typeface="宋体" panose="02010600030101010101" pitchFamily="2" charset="-122"/>
                <a:cs typeface="Times New Roman" panose="02020603050405020304" pitchFamily="18" charset="0"/>
              </a:rPr>
              <a:t>,</a:t>
            </a:r>
            <a:r>
              <a:rPr lang="zh-CN" altLang="zh-CN" sz="2600" b="1" dirty="0" smtClean="0">
                <a:latin typeface="Times New Roman" panose="02020603050405020304" pitchFamily="18" charset="0"/>
                <a:cs typeface="Times New Roman" panose="02020603050405020304" pitchFamily="18" charset="0"/>
              </a:rPr>
              <a:t>且</a:t>
            </a:r>
            <a:r>
              <a:rPr lang="zh-CN" altLang="zh-CN" sz="2600" b="1" dirty="0">
                <a:latin typeface="Times New Roman" panose="02020603050405020304" pitchFamily="18" charset="0"/>
                <a:cs typeface="Times New Roman" panose="02020603050405020304" pitchFamily="18" charset="0"/>
              </a:rPr>
              <a:t>两两之间距离</a:t>
            </a:r>
            <a:r>
              <a:rPr lang="zh-CN" altLang="zh-CN" sz="2600" b="1" dirty="0" smtClean="0">
                <a:latin typeface="Times New Roman" panose="02020603050405020304" pitchFamily="18" charset="0"/>
                <a:cs typeface="Times New Roman" panose="02020603050405020304" pitchFamily="18" charset="0"/>
              </a:rPr>
              <a:t>为</a:t>
            </a:r>
            <a:r>
              <a:rPr lang="en-US" altLang="zh-CN" sz="2600" b="1" dirty="0" err="1" smtClean="0">
                <a:latin typeface="Times New Roman" panose="02020603050405020304" pitchFamily="18" charset="0"/>
                <a:cs typeface="Times New Roman" panose="02020603050405020304" pitchFamily="18" charset="0"/>
              </a:rPr>
              <a:t>1</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AD</a:t>
            </a:r>
            <a:r>
              <a:rPr lang="en-US" altLang="zh-CN" sz="2600" b="1" dirty="0" smtClean="0">
                <a:latin typeface="Times New Roman" panose="02020603050405020304" pitchFamily="18" charset="0"/>
                <a:cs typeface="Times New Roman" panose="02020603050405020304" pitchFamily="18" charset="0"/>
              </a:rPr>
              <a:t>=1</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en-US" altLang="zh-CN" sz="2600" b="1" i="1" dirty="0" smtClean="0">
                <a:latin typeface="Times New Roman" panose="02020603050405020304" pitchFamily="18" charset="0"/>
                <a:cs typeface="Times New Roman" panose="02020603050405020304" pitchFamily="18" charset="0"/>
              </a:rPr>
              <a:t>BE</a:t>
            </a:r>
            <a:r>
              <a:rPr lang="en-US" altLang="zh-CN" sz="2600" b="1" dirty="0" smtClean="0">
                <a:latin typeface="Times New Roman" panose="02020603050405020304" pitchFamily="18" charset="0"/>
                <a:cs typeface="Times New Roman" panose="02020603050405020304" pitchFamily="18" charset="0"/>
              </a:rPr>
              <a:t>=</a:t>
            </a:r>
            <a:r>
              <a:rPr lang="en-US" altLang="zh-CN" sz="2600" b="1" dirty="0" err="1" smtClean="0">
                <a:latin typeface="Times New Roman" panose="02020603050405020304" pitchFamily="18" charset="0"/>
                <a:cs typeface="Times New Roman" panose="02020603050405020304" pitchFamily="18" charset="0"/>
              </a:rPr>
              <a:t>2</a:t>
            </a:r>
            <a:r>
              <a:rPr lang="en-US" altLang="zh-CN" sz="2600" b="1" dirty="0" err="1" smtClean="0">
                <a:latin typeface="宋体" panose="02010600030101010101" pitchFamily="2" charset="-122"/>
                <a:cs typeface="Times New Roman" panose="02020603050405020304" pitchFamily="18" charset="0"/>
              </a:rPr>
              <a:t>,</a:t>
            </a:r>
            <a:r>
              <a:rPr lang="en-US" altLang="zh-CN" sz="2600" b="1" i="1" dirty="0" err="1" smtClean="0">
                <a:latin typeface="Times New Roman" panose="02020603050405020304" pitchFamily="18" charset="0"/>
                <a:cs typeface="Times New Roman" panose="02020603050405020304" pitchFamily="18" charset="0"/>
              </a:rPr>
              <a:t>CF</a:t>
            </a:r>
            <a:r>
              <a:rPr lang="en-US" altLang="zh-CN" sz="2600" b="1" dirty="0" smtClean="0">
                <a:latin typeface="Times New Roman" panose="02020603050405020304" pitchFamily="18" charset="0"/>
                <a:cs typeface="Times New Roman" panose="02020603050405020304" pitchFamily="18" charset="0"/>
              </a:rPr>
              <a:t>=3</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该五面体的体积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8" name="矩形 7"/>
          <p:cNvSpPr/>
          <p:nvPr>
            <p:custDataLst>
              <p:tags r:id="rId1"/>
            </p:custDataLst>
          </p:nvPr>
        </p:nvSpPr>
        <p:spPr>
          <a:xfrm>
            <a:off x="5455293" y="1943005"/>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C</a:t>
            </a:r>
            <a:endParaRPr lang="zh-CN" altLang="en-US" sz="3000" b="1" dirty="0">
              <a:solidFill>
                <a:srgbClr val="C00000"/>
              </a:solidFill>
            </a:endParaRPr>
          </a:p>
        </p:txBody>
      </p:sp>
      <p:pic>
        <p:nvPicPr>
          <p:cNvPr id="6" name="image16.jpeg"/>
          <p:cNvPicPr/>
          <p:nvPr/>
        </p:nvPicPr>
        <p:blipFill>
          <a:blip r:embed="rId3">
            <a:clrChange>
              <a:clrFrom>
                <a:srgbClr val="FFFFFF"/>
              </a:clrFrom>
              <a:clrTo>
                <a:srgbClr val="FFFFFF">
                  <a:alpha val="0"/>
                </a:srgbClr>
              </a:clrTo>
            </a:clrChange>
          </a:blip>
          <a:stretch>
            <a:fillRect/>
          </a:stretch>
        </p:blipFill>
        <p:spPr>
          <a:xfrm>
            <a:off x="7823422" y="784427"/>
            <a:ext cx="2950464" cy="2645367"/>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96383" y="2362359"/>
                <a:ext cx="7986094" cy="1940083"/>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96383" y="2362359"/>
                <a:ext cx="7986094" cy="1940083"/>
              </a:xfrm>
              <a:prstGeom prst="rect">
                <a:avLst/>
              </a:prstGeom>
              <a:blipFill rotWithShape="0">
                <a:blip r:embed="rId4"/>
                <a:stretch>
                  <a:fillRect l="-1374" b="-2516"/>
                </a:stretch>
              </a:blipFill>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5">
            <p14:nvContentPartPr>
              <p14:cNvPr id="2" name="墨迹 1"/>
              <p14:cNvContentPartPr/>
              <p14:nvPr/>
            </p14:nvContentPartPr>
            <p14:xfrm>
              <a:off x="522720" y="493920"/>
              <a:ext cx="10409400" cy="2130480"/>
            </p14:xfrm>
          </p:contentPart>
        </mc:Choice>
        <mc:Fallback>
          <p:pic>
            <p:nvPicPr>
              <p:cNvPr id="2" name="墨迹 1"/>
              <p:cNvPicPr/>
              <p:nvPr/>
            </p:nvPicPr>
            <p:blipFill>
              <a:blip r:embed="rId6"/>
              <a:stretch>
                <a:fillRect/>
              </a:stretch>
            </p:blipFill>
            <p:spPr>
              <a:xfrm>
                <a:off x="513360" y="484560"/>
                <a:ext cx="10428120" cy="2149200"/>
              </a:xfrm>
              <a:prstGeom prst="rect">
                <a:avLst/>
              </a:prstGeom>
            </p:spPr>
          </p:pic>
        </mc:Fallback>
      </mc:AlternateContent>
    </p:spTree>
    <p:extLst>
      <p:ext uri="{BB962C8B-B14F-4D97-AF65-F5344CB8AC3E}">
        <p14:creationId xmlns:p14="http://schemas.microsoft.com/office/powerpoint/2010/main" val="20815212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5" name="矩形 4"/>
              <p:cNvSpPr/>
              <p:nvPr/>
            </p:nvSpPr>
            <p:spPr>
              <a:xfrm>
                <a:off x="291327" y="570643"/>
                <a:ext cx="11204554" cy="3387017"/>
              </a:xfrm>
              <a:prstGeom prst="rect">
                <a:avLst/>
              </a:prstGeom>
            </p:spPr>
            <p:txBody>
              <a:bodyPr wrap="square">
                <a:spAutoFit/>
              </a:bodyPr>
              <a:lstStyle/>
              <a:p>
                <a:pPr>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因为</a:t>
                </a:r>
                <a:r>
                  <a:rPr lang="en-US" altLang="zh-CN" sz="2600" b="1" i="1" dirty="0" err="1">
                    <a:latin typeface="Times New Roman" panose="02020603050405020304" pitchFamily="18" charset="0"/>
                    <a:cs typeface="Times New Roman" panose="02020603050405020304" pitchFamily="18" charset="0"/>
                  </a:rPr>
                  <a:t>A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BE</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CF</a:t>
                </a:r>
                <a:r>
                  <a:rPr lang="zh-CN" altLang="zh-CN" sz="2600" b="1" dirty="0">
                    <a:latin typeface="Times New Roman" panose="02020603050405020304" pitchFamily="18" charset="0"/>
                    <a:cs typeface="Times New Roman" panose="02020603050405020304" pitchFamily="18" charset="0"/>
                  </a:rPr>
                  <a:t>两两平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且两两之间距离为</a:t>
                </a:r>
                <a:r>
                  <a:rPr lang="en-US" altLang="zh-CN" sz="2600" b="1" dirty="0">
                    <a:latin typeface="Times New Roman" panose="02020603050405020304" pitchFamily="18" charset="0"/>
                    <a:cs typeface="Times New Roman" panose="02020603050405020304" pitchFamily="18" charset="0"/>
                  </a:rPr>
                  <a:t>1</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dirty="0" smtClean="0">
                    <a:latin typeface="Times New Roman" panose="02020603050405020304" pitchFamily="18" charset="0"/>
                    <a:cs typeface="Times New Roman" panose="02020603050405020304" pitchFamily="18" charset="0"/>
                  </a:rPr>
                  <a:t>则</a:t>
                </a:r>
                <a:r>
                  <a:rPr lang="zh-CN" altLang="zh-CN" sz="2600" b="1" dirty="0">
                    <a:latin typeface="Times New Roman" panose="02020603050405020304" pitchFamily="18" charset="0"/>
                    <a:cs typeface="Times New Roman" panose="02020603050405020304" pitchFamily="18" charset="0"/>
                  </a:rPr>
                  <a:t>该五面体可以看作底面边长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正三棱柱的一部分</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然后分成一个侧棱长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三棱柱和一个底面为梯形的四棱锥</a:t>
                </a:r>
                <a:r>
                  <a:rPr lang="en-US" altLang="zh-CN" sz="2600" b="1" dirty="0"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dirty="0" smtClean="0">
                    <a:latin typeface="Times New Roman" panose="02020603050405020304" pitchFamily="18" charset="0"/>
                    <a:cs typeface="Times New Roman" panose="02020603050405020304" pitchFamily="18" charset="0"/>
                  </a:rPr>
                  <a:t>如</a:t>
                </a:r>
                <a:r>
                  <a:rPr lang="zh-CN" altLang="zh-CN" sz="2600" b="1" dirty="0">
                    <a:latin typeface="Times New Roman" panose="02020603050405020304" pitchFamily="18" charset="0"/>
                    <a:cs typeface="Times New Roman" panose="02020603050405020304" pitchFamily="18" charset="0"/>
                  </a:rPr>
                  <a:t>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其中三棱柱的体积等于棱长均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直三棱柱的体积</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四棱锥的高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底面是上底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下底为</a:t>
                </a:r>
                <a:r>
                  <a:rPr lang="en-US" altLang="zh-CN" sz="2600" b="1" dirty="0">
                    <a:latin typeface="Times New Roman" panose="02020603050405020304" pitchFamily="18" charset="0"/>
                    <a:cs typeface="Times New Roman" panose="02020603050405020304" pitchFamily="18" charset="0"/>
                  </a:rPr>
                  <a:t>2</a:t>
                </a:r>
                <a:r>
                  <a:rPr lang="zh-CN" altLang="zh-CN" sz="2600" b="1" dirty="0">
                    <a:latin typeface="Times New Roman" panose="02020603050405020304" pitchFamily="18" charset="0"/>
                    <a:cs typeface="Times New Roman" panose="02020603050405020304" pitchFamily="18" charset="0"/>
                  </a:rPr>
                  <a:t>、高为</a:t>
                </a:r>
                <a:r>
                  <a:rPr lang="en-US" altLang="zh-CN" sz="2600" b="1" dirty="0">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梯形</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91327" y="570643"/>
                <a:ext cx="11204554" cy="3387017"/>
              </a:xfrm>
              <a:prstGeom prst="rect">
                <a:avLst/>
              </a:prstGeom>
              <a:blipFill rotWithShape="0">
                <a:blip r:embed="rId3"/>
                <a:stretch>
                  <a:fillRect l="-979" r="-490" b="-3604"/>
                </a:stretch>
              </a:blipFill>
            </p:spPr>
            <p:txBody>
              <a:bodyPr/>
              <a:lstStyle/>
              <a:p>
                <a:r>
                  <a:rPr lang="zh-CN" altLang="en-US">
                    <a:noFill/>
                  </a:rPr>
                  <a:t> </a:t>
                </a:r>
              </a:p>
            </p:txBody>
          </p:sp>
        </mc:Fallback>
      </mc:AlternateContent>
      <p:pic>
        <p:nvPicPr>
          <p:cNvPr id="6" name="image17.jpeg"/>
          <p:cNvPicPr/>
          <p:nvPr/>
        </p:nvPicPr>
        <p:blipFill>
          <a:blip r:embed="rId4">
            <a:clrChange>
              <a:clrFrom>
                <a:srgbClr val="FFFFFF"/>
              </a:clrFrom>
              <a:clrTo>
                <a:srgbClr val="FFFFFF">
                  <a:alpha val="0"/>
                </a:srgbClr>
              </a:clrTo>
            </a:clrChange>
          </a:blip>
          <a:stretch>
            <a:fillRect/>
          </a:stretch>
        </p:blipFill>
        <p:spPr>
          <a:xfrm>
            <a:off x="8796591" y="3509648"/>
            <a:ext cx="2898267" cy="2598568"/>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239617" y="3861848"/>
                <a:ext cx="11204554" cy="974690"/>
              </a:xfrm>
              <a:prstGeom prst="rect">
                <a:avLst/>
              </a:prstGeom>
            </p:spPr>
            <p:txBody>
              <a:bodyPr wrap="square">
                <a:spAutoFit/>
              </a:bodyPr>
              <a:lstStyle/>
              <a:p>
                <a:pPr>
                  <a:lnSpc>
                    <a:spcPct val="150000"/>
                  </a:lnSpc>
                  <a:spcAft>
                    <a:spcPts val="0"/>
                  </a:spcAft>
                  <a:tabLst>
                    <a:tab pos="2970530" algn="l"/>
                  </a:tabLst>
                </a:pPr>
                <a:r>
                  <a:rPr lang="zh-CN" altLang="zh-CN" sz="2600" b="1" dirty="0">
                    <a:latin typeface="Times New Roman" panose="02020603050405020304" pitchFamily="18" charset="0"/>
                    <a:cs typeface="Times New Roman" panose="02020603050405020304" pitchFamily="18" charset="0"/>
                  </a:rPr>
                  <a:t>故该五面体的体积</a:t>
                </a:r>
                <a:r>
                  <a:rPr lang="en-US" altLang="zh-CN" sz="2600" b="1" i="1" dirty="0">
                    <a:latin typeface="Times New Roman" panose="02020603050405020304" pitchFamily="18" charset="0"/>
                    <a:cs typeface="Times New Roman" panose="02020603050405020304" pitchFamily="18" charset="0"/>
                  </a:rPr>
                  <a:t>V</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故选</a:t>
                </a:r>
                <a:r>
                  <a:rPr lang="en-US" altLang="zh-CN" sz="2600" b="1" dirty="0">
                    <a:latin typeface="Times New Roman" panose="02020603050405020304" pitchFamily="18" charset="0"/>
                    <a:cs typeface="Times New Roman" panose="02020603050405020304" pitchFamily="18" charset="0"/>
                  </a:rPr>
                  <a:t>C.</a:t>
                </a:r>
                <a:endParaRPr lang="zh-CN" altLang="zh-CN" sz="1150" dirty="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39617" y="3861848"/>
                <a:ext cx="11204554" cy="974690"/>
              </a:xfrm>
              <a:prstGeom prst="rect">
                <a:avLst/>
              </a:prstGeom>
              <a:blipFill rotWithShape="0">
                <a:blip r:embed="rId5"/>
                <a:stretch>
                  <a:fillRect l="-979" b="-62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7528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9" name="五边形 8"/>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0" name="燕尾形 9"/>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45" name="文本框 44"/>
          <p:cNvSpPr txBox="1"/>
          <p:nvPr/>
        </p:nvSpPr>
        <p:spPr>
          <a:xfrm>
            <a:off x="4367596" y="2565359"/>
            <a:ext cx="6514252" cy="830137"/>
          </a:xfrm>
          <a:prstGeom prst="rect">
            <a:avLst/>
          </a:prstGeom>
          <a:noFill/>
        </p:spPr>
        <p:txBody>
          <a:bodyPr wrap="square">
            <a:spAutoFit/>
          </a:bodyPr>
          <a:lstStyle/>
          <a:p>
            <a:pPr algn="l" fontAlgn="auto">
              <a:spcBef>
                <a:spcPts val="0"/>
              </a:spcBef>
              <a:spcAft>
                <a:spcPts val="0"/>
              </a:spcAft>
              <a:defRPr/>
            </a:pPr>
            <a:r>
              <a:rPr lang="zh-CN" altLang="en-US" sz="4800" b="1" spc="300" dirty="0">
                <a:solidFill>
                  <a:schemeClr val="bg1"/>
                </a:solidFill>
                <a:effectLst/>
                <a:latin typeface="微软雅黑" panose="020B0503020204020204" pitchFamily="34" charset="-122"/>
                <a:ea typeface="微软雅黑" panose="020B0503020204020204" pitchFamily="34" charset="-122"/>
              </a:rPr>
              <a:t>知识诊断自测</a:t>
            </a:r>
          </a:p>
        </p:txBody>
      </p:sp>
      <p:sp>
        <p:nvSpPr>
          <p:cNvPr id="19" name="文本框 18"/>
          <p:cNvSpPr txBox="1"/>
          <p:nvPr>
            <p:custDataLst>
              <p:tags r:id="rId4"/>
            </p:custDataLst>
          </p:nvPr>
        </p:nvSpPr>
        <p:spPr>
          <a:xfrm>
            <a:off x="1104756" y="2342422"/>
            <a:ext cx="1928879" cy="1727600"/>
          </a:xfrm>
          <a:prstGeom prst="rect">
            <a:avLst/>
          </a:prstGeom>
          <a:noFill/>
        </p:spPr>
        <p:txBody>
          <a:bodyPr wrap="square" rtlCol="0">
            <a:noAutofit/>
          </a:bodyPr>
          <a:lstStyle/>
          <a:p>
            <a:pPr algn="dist"/>
            <a:r>
              <a:rPr kumimoji="1" lang="en-US" altLang="zh-CN" sz="8800" b="1">
                <a:solidFill>
                  <a:prstClr val="white"/>
                </a:solidFill>
                <a:latin typeface="微软雅黑" panose="020B0503020204020204" pitchFamily="34" charset="-122"/>
                <a:ea typeface="微软雅黑" panose="020B0503020204020204" pitchFamily="34" charset="-122"/>
              </a:rPr>
              <a:t>1</a:t>
            </a:r>
          </a:p>
        </p:txBody>
      </p:sp>
      <p:sp>
        <p:nvSpPr>
          <p:cNvPr id="11" name="文本框 10"/>
          <p:cNvSpPr txBox="1"/>
          <p:nvPr/>
        </p:nvSpPr>
        <p:spPr>
          <a:xfrm>
            <a:off x="4375216" y="3429159"/>
            <a:ext cx="4052042" cy="337263"/>
          </a:xfrm>
          <a:prstGeom prst="rect">
            <a:avLst/>
          </a:prstGeom>
          <a:noFill/>
        </p:spPr>
        <p:txBody>
          <a:bodyPr wrap="square">
            <a:spAutoFit/>
          </a:bodyPr>
          <a:lstStyle/>
          <a:p>
            <a:pPr algn="dist" fontAlgn="auto">
              <a:spcBef>
                <a:spcPts val="0"/>
              </a:spcBef>
              <a:spcAft>
                <a:spcPts val="0"/>
              </a:spcAft>
              <a:defRPr/>
            </a:pPr>
            <a:r>
              <a:rPr lang="en-US" altLang="zh-CN" sz="1600" spc="300" dirty="0">
                <a:solidFill>
                  <a:schemeClr val="bg1"/>
                </a:solidFill>
                <a:effectLst/>
                <a:latin typeface="微软雅黑" panose="020B0503020204020204" pitchFamily="34" charset="-122"/>
                <a:ea typeface="微软雅黑" panose="020B0503020204020204" pitchFamily="34" charset="-122"/>
              </a:rPr>
              <a:t>ZHISHIZHENDUANZICE</a:t>
            </a:r>
          </a:p>
        </p:txBody>
      </p:sp>
    </p:spTree>
    <p:extLst>
      <p:ext uri="{BB962C8B-B14F-4D97-AF65-F5344CB8AC3E}">
        <p14:creationId xmlns:p14="http://schemas.microsoft.com/office/powerpoint/2010/main" val="3366840470"/>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矩形 6"/>
              <p:cNvSpPr/>
              <p:nvPr/>
            </p:nvSpPr>
            <p:spPr>
              <a:xfrm>
                <a:off x="269382" y="621443"/>
                <a:ext cx="11589417" cy="201888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2025·</a:t>
                </a:r>
                <a:r>
                  <a:rPr lang="zh-CN" altLang="zh-CN" sz="2600" b="1">
                    <a:latin typeface="Times New Roman" panose="02020603050405020304" pitchFamily="18" charset="0"/>
                    <a:cs typeface="Times New Roman" panose="02020603050405020304" pitchFamily="18" charset="0"/>
                  </a:rPr>
                  <a:t>南昌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直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zh-CN" altLang="zh-CN" sz="2600" b="1">
                    <a:latin typeface="Times New Roman" panose="02020603050405020304" pitchFamily="18" charset="0"/>
                    <a:cs typeface="Times New Roman" panose="02020603050405020304" pitchFamily="18" charset="0"/>
                  </a:rPr>
                  <a:t>分别为棱</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上的动点</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不包括端点</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a:t>
                </a:r>
                <a:r>
                  <a:rPr lang="en-US" altLang="zh-CN" sz="2600" b="1" i="1">
                    <a:latin typeface="Times New Roman" panose="02020603050405020304" pitchFamily="18" charset="0"/>
                    <a:cs typeface="Times New Roman" panose="02020603050405020304" pitchFamily="18" charset="0"/>
                  </a:rPr>
                  <a:t>A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E</a:t>
                </a:r>
                <a:r>
                  <a:rPr lang="zh-CN" altLang="zh-CN" sz="2600" b="1">
                    <a:latin typeface="Times New Roman" panose="02020603050405020304" pitchFamily="18" charset="0"/>
                    <a:cs typeface="Times New Roman" panose="02020603050405020304" pitchFamily="18" charset="0"/>
                  </a:rPr>
                  <a:t>的体积的最大值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2018886"/>
              </a:xfrm>
              <a:prstGeom prst="rect">
                <a:avLst/>
              </a:prstGeom>
              <a:blipFill rotWithShape="0">
                <a:blip r:embed="rId3"/>
                <a:stretch>
                  <a:fillRect l="-947" b="-6647"/>
                </a:stretch>
              </a:blipFill>
            </p:spPr>
            <p:txBody>
              <a:bodyPr/>
              <a:lstStyle/>
              <a:p>
                <a:r>
                  <a:rPr lang="zh-CN" altLang="en-US">
                    <a:noFill/>
                  </a:rPr>
                  <a:t> </a:t>
                </a:r>
              </a:p>
            </p:txBody>
          </p:sp>
        </mc:Fallback>
      </mc:AlternateContent>
      <p:sp>
        <p:nvSpPr>
          <p:cNvPr id="8" name="矩形 7"/>
          <p:cNvSpPr/>
          <p:nvPr>
            <p:custDataLst>
              <p:tags r:id="rId1"/>
            </p:custDataLst>
          </p:nvPr>
        </p:nvSpPr>
        <p:spPr>
          <a:xfrm>
            <a:off x="3223355" y="2151388"/>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5" name="image18.jpeg"/>
          <p:cNvPicPr/>
          <p:nvPr/>
        </p:nvPicPr>
        <p:blipFill>
          <a:blip r:embed="rId4">
            <a:clrChange>
              <a:clrFrom>
                <a:srgbClr val="FFFFFF"/>
              </a:clrFrom>
              <a:clrTo>
                <a:srgbClr val="FFFFFF">
                  <a:alpha val="0"/>
                </a:srgbClr>
              </a:clrTo>
            </a:clrChange>
          </a:blip>
          <a:stretch>
            <a:fillRect/>
          </a:stretch>
        </p:blipFill>
        <p:spPr>
          <a:xfrm>
            <a:off x="8404028" y="2433715"/>
            <a:ext cx="3267024" cy="2940322"/>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00577" y="2540286"/>
                <a:ext cx="11589417" cy="1751120"/>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𝟒</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00577" y="2540286"/>
                <a:ext cx="11589417" cy="1751120"/>
              </a:xfrm>
              <a:prstGeom prst="rect">
                <a:avLst/>
              </a:prstGeom>
              <a:blipFill rotWithShape="0">
                <a:blip r:embed="rId5"/>
                <a:stretch>
                  <a:fillRect l="-947" b="-27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96945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19666"/>
            <a:ext cx="12190413" cy="629535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5" name="矩形 4"/>
              <p:cNvSpPr/>
              <p:nvPr/>
            </p:nvSpPr>
            <p:spPr>
              <a:xfrm>
                <a:off x="452977" y="513467"/>
                <a:ext cx="11589417" cy="5813451"/>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直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zh-CN" altLang="zh-CN" sz="2600" b="1">
                    <a:latin typeface="Times New Roman" panose="02020603050405020304" pitchFamily="18" charset="0"/>
                    <a:cs typeface="Times New Roman" panose="02020603050405020304" pitchFamily="18" charset="0"/>
                  </a:rPr>
                  <a:t>为三棱锥</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zh-CN" altLang="zh-CN" sz="2600" b="1">
                    <a:latin typeface="Times New Roman" panose="02020603050405020304" pitchFamily="18" charset="0"/>
                    <a:cs typeface="Times New Roman" panose="02020603050405020304" pitchFamily="18" charset="0"/>
                  </a:rPr>
                  <a:t>的高</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设</a:t>
                </a:r>
                <a:r>
                  <a:rPr lang="en-US" altLang="zh-CN" sz="2600" b="1" i="1">
                    <a:latin typeface="Times New Roman" panose="02020603050405020304" pitchFamily="18" charset="0"/>
                    <a:cs typeface="Times New Roman" panose="02020603050405020304" pitchFamily="18" charset="0"/>
                  </a:rPr>
                  <a:t>A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zh-CN" altLang="zh-CN" sz="2600" b="1">
                    <a:latin typeface="Calibri" panose="020F0502020204030204" pitchFamily="34" charset="0"/>
                    <a:cs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0</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AB</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𝑬</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𝑬</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𝑷</m:t>
                        </m:r>
                      </m:sub>
                    </m:sSub>
                  </m:oMath>
                </a14:m>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当</a:t>
                </a:r>
                <a:r>
                  <a:rPr lang="en-US" altLang="zh-CN" sz="2600" b="1" i="1">
                    <a:latin typeface="Times New Roman" panose="02020603050405020304" pitchFamily="18" charset="0"/>
                    <a:cs typeface="Times New Roman" panose="02020603050405020304" pitchFamily="18" charset="0"/>
                  </a:rPr>
                  <a:t>t</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时</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三棱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PE</a:t>
                </a:r>
                <a:r>
                  <a:rPr lang="zh-CN" altLang="zh-CN" sz="2600" b="1">
                    <a:latin typeface="Times New Roman" panose="02020603050405020304" pitchFamily="18" charset="0"/>
                    <a:cs typeface="Times New Roman" panose="02020603050405020304" pitchFamily="18" charset="0"/>
                  </a:rPr>
                  <a:t>的体积取最大值</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52977" y="513467"/>
                <a:ext cx="11589417" cy="5813451"/>
              </a:xfrm>
              <a:prstGeom prst="rect">
                <a:avLst/>
              </a:prstGeom>
              <a:blipFill rotWithShape="0">
                <a:blip r:embed="rId3"/>
                <a:stretch>
                  <a:fillRect l="-947" b="-2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77142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linds(horizontal)">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blinds(horizontal)">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1376029"/>
            <a:ext cx="12190413" cy="4815283"/>
          </a:xfrm>
          <a:prstGeom prst="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custDataLst>
              <p:tags r:id="rId2"/>
            </p:custDataLst>
          </p:nvPr>
        </p:nvSpPr>
        <p:spPr>
          <a:xfrm>
            <a:off x="-635" y="621443"/>
            <a:ext cx="1959355" cy="545591"/>
          </a:xfrm>
          <a:prstGeom prst="rect">
            <a:avLst/>
          </a:prstGeom>
          <a:solidFill>
            <a:srgbClr val="C00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 name="矩形 16"/>
          <p:cNvSpPr/>
          <p:nvPr>
            <p:custDataLst>
              <p:tags r:id="rId3"/>
            </p:custDataLst>
          </p:nvPr>
        </p:nvSpPr>
        <p:spPr>
          <a:xfrm>
            <a:off x="437459" y="704011"/>
            <a:ext cx="1528246" cy="4623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矩形 17"/>
          <p:cNvSpPr/>
          <p:nvPr>
            <p:custDataLst>
              <p:tags r:id="rId4"/>
            </p:custDataLst>
          </p:nvPr>
        </p:nvSpPr>
        <p:spPr>
          <a:xfrm>
            <a:off x="558727" y="722431"/>
            <a:ext cx="1363802" cy="446508"/>
          </a:xfrm>
          <a:prstGeom prst="rect">
            <a:avLst/>
          </a:prstGeom>
          <a:effectLst>
            <a:outerShdw blurRad="50800" dist="38100" dir="2700000" algn="tl" rotWithShape="0">
              <a:prstClr val="black">
                <a:alpha val="40000"/>
              </a:prstClr>
            </a:outerShdw>
          </a:effectLst>
        </p:spPr>
        <p:txBody>
          <a:bodyPr>
            <a:noAutofit/>
          </a:bodyPr>
          <a:lstStyle/>
          <a:p>
            <a:pPr fontAlgn="auto">
              <a:spcBef>
                <a:spcPts val="0"/>
              </a:spcBef>
              <a:spcAft>
                <a:spcPts val="0"/>
              </a:spcAft>
              <a:defRPr/>
            </a:pPr>
            <a:r>
              <a:rPr lang="zh-CN" altLang="en-US" sz="2200" b="1" dirty="0">
                <a:solidFill>
                  <a:schemeClr val="tx1">
                    <a:lumMod val="75000"/>
                    <a:lumOff val="25000"/>
                  </a:schemeClr>
                </a:solidFill>
                <a:latin typeface="微软雅黑" panose="020B0503020204020204" pitchFamily="34" charset="-122"/>
                <a:ea typeface="微软雅黑" panose="020B0503020204020204" pitchFamily="34" charset="-122"/>
              </a:rPr>
              <a:t>思维建模</a:t>
            </a:r>
            <a:endParaRPr lang="zh-CN" altLang="zh-CN" sz="2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9" name="矩形 18"/>
          <p:cNvSpPr/>
          <p:nvPr/>
        </p:nvSpPr>
        <p:spPr>
          <a:xfrm>
            <a:off x="312448" y="1488411"/>
            <a:ext cx="11411052" cy="4465005"/>
          </a:xfrm>
          <a:prstGeom prst="rect">
            <a:avLst/>
          </a:prstGeom>
        </p:spPr>
        <p:txBody>
          <a:bodyPr wrap="square">
            <a:spAutoFit/>
          </a:bodyPr>
          <a:lstStyle/>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空间几何体表面积的求法</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旋转体的表面积问题注意其轴截面及侧面展开图的应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弄清底面半径、母线长与对应侧面展开图中边的关系</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多面体的表面积是各个面的面积之和</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组合体的表面积注意衔接部分的处理</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求空间几何体的体积的常用方法</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公式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规则几何体的体积问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接利用公式进行求解</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割补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把不规则的几何体分割成规则的几何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或者把不规则的几何体补成规则的几何体</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等体积法</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通过选择合适的底面来求几何体体积的一种方法</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特别是三棱锥的体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68552649"/>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custDataLst>
              <p:tags r:id="rId1"/>
            </p:custDataLst>
          </p:nvPr>
        </p:nvSpPr>
        <p:spPr>
          <a:xfrm>
            <a:off x="0" y="3232708"/>
            <a:ext cx="12190413" cy="310931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7" name="矩形 6"/>
              <p:cNvSpPr/>
              <p:nvPr/>
            </p:nvSpPr>
            <p:spPr>
              <a:xfrm>
                <a:off x="269382" y="621443"/>
                <a:ext cx="11589417" cy="575946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训练</a:t>
                </a:r>
                <a:r>
                  <a:rPr lang="en-US" altLang="zh-CN" sz="2600" b="1" dirty="0">
                    <a:solidFill>
                      <a:srgbClr val="0000FF"/>
                    </a:solidFill>
                    <a:latin typeface="Times New Roman" panose="02020603050405020304" pitchFamily="18" charset="0"/>
                    <a:cs typeface="Times New Roman" panose="02020603050405020304" pitchFamily="18" charset="0"/>
                  </a:rPr>
                  <a:t>2</a:t>
                </a:r>
                <a:r>
                  <a:rPr lang="en-US" altLang="zh-CN" sz="2600" b="1" dirty="0">
                    <a:solidFill>
                      <a:srgbClr val="0000FF"/>
                    </a:solidFill>
                    <a:latin typeface="宋体" panose="02010600030101010101" pitchFamily="2" charset="-122"/>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2025·</a:t>
                </a:r>
                <a:r>
                  <a:rPr lang="zh-CN" altLang="zh-CN" sz="2600" b="1" dirty="0">
                    <a:latin typeface="Times New Roman" panose="02020603050405020304" pitchFamily="18" charset="0"/>
                    <a:cs typeface="Times New Roman" panose="02020603050405020304" pitchFamily="18" charset="0"/>
                  </a:rPr>
                  <a:t>黑龙江名校联盟模拟</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若正四棱柱</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与以正方形</a:t>
                </a:r>
                <a:r>
                  <a:rPr lang="en-US" altLang="zh-CN" sz="2600" b="1" i="1" dirty="0" err="1">
                    <a:latin typeface="Times New Roman" panose="02020603050405020304" pitchFamily="18" charset="0"/>
                    <a:cs typeface="Times New Roman" panose="02020603050405020304" pitchFamily="18" charset="0"/>
                  </a:rPr>
                  <a:t>ABCD</a:t>
                </a:r>
                <a:r>
                  <a:rPr lang="zh-CN" altLang="zh-CN" sz="2600" b="1" dirty="0">
                    <a:latin typeface="Times New Roman" panose="02020603050405020304" pitchFamily="18" charset="0"/>
                    <a:cs typeface="Times New Roman" panose="02020603050405020304" pitchFamily="18" charset="0"/>
                  </a:rPr>
                  <a:t>的外接圆为底面的圆柱的体积相同</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正四棱柱与该圆柱的侧面积之比为</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Times New Roman" panose="02020603050405020304" pitchFamily="18" charset="0"/>
                    <a:cs typeface="Times New Roman" panose="02020603050405020304" pitchFamily="18" charset="0"/>
                  </a:rPr>
                  <a:t>	B.</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C</a:t>
                </a:r>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π	</a:t>
                </a:r>
                <a:r>
                  <a:rPr lang="en-US" altLang="zh-CN" sz="2600" b="1" dirty="0" smtClean="0">
                    <a:latin typeface="Times New Roman" panose="02020603050405020304" pitchFamily="18" charset="0"/>
                    <a:cs typeface="Times New Roman" panose="02020603050405020304" pitchFamily="18" charset="0"/>
                  </a:rPr>
                  <a:t>	</a:t>
                </a:r>
                <a:r>
                  <a:rPr lang="en-US" altLang="zh-CN" sz="2600" b="1" dirty="0" err="1" smtClean="0">
                    <a:latin typeface="Times New Roman" panose="02020603050405020304" pitchFamily="18" charset="0"/>
                    <a:cs typeface="Times New Roman" panose="02020603050405020304" pitchFamily="18" charset="0"/>
                  </a:rPr>
                  <a:t>D.2</a:t>
                </a:r>
                <a:r>
                  <a:rPr lang="en-US" altLang="zh-CN" sz="2600" b="1" dirty="0" smtClean="0">
                    <a:latin typeface="Times New Roman" panose="02020603050405020304" pitchFamily="18" charset="0"/>
                    <a:cs typeface="Times New Roman" panose="02020603050405020304" pitchFamily="18" charset="0"/>
                  </a:rPr>
                  <a:t>π</a:t>
                </a:r>
                <a:endParaRPr lang="zh-CN" altLang="zh-CN" sz="1150" dirty="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dirty="0">
                    <a:solidFill>
                      <a:srgbClr val="0000FF"/>
                    </a:solidFill>
                    <a:latin typeface="Times New Roman" panose="02020603050405020304" pitchFamily="18" charset="0"/>
                    <a:cs typeface="Times New Roman" panose="02020603050405020304" pitchFamily="18" charset="0"/>
                  </a:rPr>
                  <a:t>　</a:t>
                </a:r>
                <a:r>
                  <a:rPr lang="zh-CN" altLang="zh-CN" sz="2600" b="1" dirty="0">
                    <a:latin typeface="Times New Roman" panose="02020603050405020304" pitchFamily="18" charset="0"/>
                    <a:cs typeface="Times New Roman" panose="02020603050405020304" pitchFamily="18" charset="0"/>
                  </a:rPr>
                  <a:t>依题意</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设正四棱柱</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的底面边长为</a:t>
                </a:r>
                <a:r>
                  <a:rPr lang="en-US" altLang="zh-CN" sz="2600" b="1" i="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高为</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圆柱</a:t>
                </a:r>
                <a:r>
                  <a:rPr lang="zh-CN" altLang="zh-CN" sz="2600" b="1" dirty="0">
                    <a:latin typeface="Times New Roman" panose="02020603050405020304" pitchFamily="18" charset="0"/>
                    <a:cs typeface="Times New Roman" panose="02020603050405020304" pitchFamily="18" charset="0"/>
                  </a:rPr>
                  <a:t>的高为</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则圆柱的底面半径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dirty="0">
                    <a:latin typeface="Times New Roman" panose="02020603050405020304" pitchFamily="18" charset="0"/>
                    <a:cs typeface="Times New Roman" panose="02020603050405020304" pitchFamily="18" charset="0"/>
                  </a:rPr>
                  <a:t>a</a:t>
                </a:r>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则</a:t>
                </a:r>
                <a:r>
                  <a:rPr lang="zh-CN" altLang="zh-CN" sz="2600" b="1" dirty="0">
                    <a:latin typeface="Times New Roman" panose="02020603050405020304" pitchFamily="18" charset="0"/>
                    <a:cs typeface="Times New Roman" panose="02020603050405020304" pitchFamily="18" charset="0"/>
                  </a:rPr>
                  <a:t>有</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30000" dirty="0" err="1">
                    <a:latin typeface="Times New Roman" panose="02020603050405020304" pitchFamily="18" charset="0"/>
                    <a:cs typeface="Times New Roman" panose="02020603050405020304" pitchFamily="18" charset="0"/>
                  </a:rPr>
                  <a:t>2</a:t>
                </a:r>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Times New Roman" panose="02020603050405020304" pitchFamily="18" charset="0"/>
                    <a:cs typeface="Times New Roman" panose="02020603050405020304" pitchFamily="18" charset="0"/>
                  </a:rPr>
                  <a:t>=π</a:t>
                </a:r>
                <a14:m>
                  <m:oMath xmlns:m="http://schemas.openxmlformats.org/officeDocument/2006/math">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r>
                              <a:rPr lang="en-US" altLang="zh-CN" sz="2600" b="1" i="1">
                                <a:latin typeface="Cambria Math" panose="02040503050406030204" pitchFamily="18" charset="0"/>
                                <a:cs typeface="Times New Roman" panose="02020603050405020304" pitchFamily="18" charset="0"/>
                              </a:rPr>
                              <m:t>𝒂</m:t>
                            </m:r>
                          </m:e>
                        </m:d>
                      </m:e>
                      <m:sup>
                        <m:r>
                          <a:rPr lang="en-US" altLang="zh-CN" sz="2600" b="1" i="1">
                            <a:latin typeface="Cambria Math" panose="02040503050406030204" pitchFamily="18" charset="0"/>
                            <a:cs typeface="Times New Roman" panose="02020603050405020304" pitchFamily="18" charset="0"/>
                          </a:rPr>
                          <m:t>𝟐</m:t>
                        </m:r>
                      </m:sup>
                    </m:sSup>
                  </m:oMath>
                </a14:m>
                <a:r>
                  <a:rPr lang="en-US" altLang="zh-CN" sz="2600" b="1" i="1" dirty="0" err="1">
                    <a:latin typeface="Times New Roman" panose="02020603050405020304" pitchFamily="18" charset="0"/>
                    <a:cs typeface="Times New Roman" panose="02020603050405020304" pitchFamily="18" charset="0"/>
                  </a:rPr>
                  <a:t>h</a:t>
                </a:r>
                <a:r>
                  <a:rPr lang="en-US" altLang="zh-CN" sz="2600" b="1" baseline="-25000" dirty="0" err="1">
                    <a:latin typeface="Times New Roman" panose="02020603050405020304" pitchFamily="18" charset="0"/>
                    <a:cs typeface="Times New Roman" panose="02020603050405020304" pitchFamily="18" charset="0"/>
                  </a:rPr>
                  <a:t>2</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整理得</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𝟏</m:t>
                            </m:r>
                          </m:sub>
                        </m:sSub>
                      </m:num>
                      <m:den>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𝟐</m:t>
                            </m:r>
                          </m:sub>
                        </m:sSub>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dirty="0">
                    <a:latin typeface="宋体" panose="02010600030101010101" pitchFamily="2" charset="-122"/>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正</a:t>
                </a:r>
                <a:r>
                  <a:rPr lang="zh-CN" altLang="zh-CN" sz="2600" b="1" dirty="0">
                    <a:latin typeface="Times New Roman" panose="02020603050405020304" pitchFamily="18" charset="0"/>
                    <a:cs typeface="Times New Roman" panose="02020603050405020304" pitchFamily="18" charset="0"/>
                  </a:rPr>
                  <a:t>四棱柱与圆柱的侧面积之比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𝒂</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𝟏</m:t>
                            </m:r>
                          </m:sub>
                        </m:sSub>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r>
                          <a:rPr lang="en-US" altLang="zh-CN" sz="2600" b="1" i="1">
                            <a:latin typeface="Cambria Math" panose="02040503050406030204" pitchFamily="18" charset="0"/>
                            <a:cs typeface="Times New Roman" panose="02020603050405020304" pitchFamily="18" charset="0"/>
                          </a:rPr>
                          <m:t>𝒂</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𝒉</m:t>
                            </m:r>
                          </m:e>
                          <m:sub>
                            <m:r>
                              <a:rPr lang="en-US" altLang="zh-CN" sz="2600" b="1" i="1">
                                <a:latin typeface="Cambria Math" panose="02040503050406030204" pitchFamily="18" charset="0"/>
                                <a:cs typeface="Times New Roman" panose="02020603050405020304" pitchFamily="18" charset="0"/>
                              </a:rPr>
                              <m:t>𝟐</m:t>
                            </m:r>
                          </m:sub>
                        </m:sSub>
                      </m:den>
                    </m:f>
                  </m:oMath>
                </a14:m>
                <a:r>
                  <a:rPr lang="en-US" altLang="zh-CN" sz="2600" b="1"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269382" y="621443"/>
                <a:ext cx="11589417" cy="5759462"/>
              </a:xfrm>
              <a:prstGeom prst="rect">
                <a:avLst/>
              </a:prstGeom>
              <a:blipFill rotWithShape="0">
                <a:blip r:embed="rId4"/>
                <a:stretch>
                  <a:fillRect l="-947" r="-842"/>
                </a:stretch>
              </a:blipFill>
            </p:spPr>
            <p:txBody>
              <a:bodyPr/>
              <a:lstStyle/>
              <a:p>
                <a:r>
                  <a:rPr lang="zh-CN" altLang="en-US">
                    <a:noFill/>
                  </a:rPr>
                  <a:t> </a:t>
                </a:r>
              </a:p>
            </p:txBody>
          </p:sp>
        </mc:Fallback>
      </mc:AlternateContent>
      <p:sp>
        <p:nvSpPr>
          <p:cNvPr id="8" name="矩形 7"/>
          <p:cNvSpPr/>
          <p:nvPr>
            <p:custDataLst>
              <p:tags r:id="rId2"/>
            </p:custDataLst>
          </p:nvPr>
        </p:nvSpPr>
        <p:spPr>
          <a:xfrm>
            <a:off x="1289272" y="1935385"/>
            <a:ext cx="44114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33031893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blinds(horizontal)">
                                      <p:cBhvr>
                                        <p:cTn id="2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1"/>
            </p:custDataLst>
          </p:nvPr>
        </p:nvSpPr>
        <p:spPr>
          <a:xfrm>
            <a:off x="718092" y="1079750"/>
            <a:ext cx="11472321" cy="4097969"/>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accent6">
                  <a:lumMod val="75000"/>
                </a:schemeClr>
              </a:solidFill>
            </a:endParaRPr>
          </a:p>
        </p:txBody>
      </p:sp>
      <p:sp>
        <p:nvSpPr>
          <p:cNvPr id="13" name="五边形 12"/>
          <p:cNvSpPr/>
          <p:nvPr>
            <p:custDataLst>
              <p:tags r:id="rId2"/>
            </p:custDataLst>
          </p:nvPr>
        </p:nvSpPr>
        <p:spPr>
          <a:xfrm>
            <a:off x="4445" y="1079750"/>
            <a:ext cx="3288237" cy="4097334"/>
          </a:xfrm>
          <a:prstGeom prst="homePlate">
            <a:avLst>
              <a:gd name="adj" fmla="val 59526"/>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4" name="燕尾形 13"/>
          <p:cNvSpPr/>
          <p:nvPr>
            <p:custDataLst>
              <p:tags r:id="rId3"/>
            </p:custDataLst>
          </p:nvPr>
        </p:nvSpPr>
        <p:spPr>
          <a:xfrm>
            <a:off x="1582850" y="1079750"/>
            <a:ext cx="2333321" cy="4097969"/>
          </a:xfrm>
          <a:prstGeom prst="chevron">
            <a:avLst>
              <a:gd name="adj" fmla="val 85127"/>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black"/>
              </a:solidFill>
            </a:endParaRPr>
          </a:p>
        </p:txBody>
      </p:sp>
      <p:sp>
        <p:nvSpPr>
          <p:cNvPr id="18" name="文本框 44"/>
          <p:cNvSpPr txBox="1"/>
          <p:nvPr/>
        </p:nvSpPr>
        <p:spPr>
          <a:xfrm>
            <a:off x="4368165" y="2564765"/>
            <a:ext cx="6515100" cy="829945"/>
          </a:xfrm>
          <a:prstGeom prst="rect">
            <a:avLst/>
          </a:prstGeom>
          <a:noFill/>
        </p:spPr>
        <p:txBody>
          <a:bodyPr wrap="square">
            <a:spAutoFit/>
          </a:bodyPr>
          <a:lstStyle/>
          <a:p>
            <a:pPr algn="l" fontAlgn="auto">
              <a:spcBef>
                <a:spcPts val="0"/>
              </a:spcBef>
              <a:spcAft>
                <a:spcPts val="0"/>
              </a:spcAft>
              <a:defRPr/>
            </a:pPr>
            <a:r>
              <a:rPr lang="zh-CN" altLang="en-US" sz="4800" b="1" spc="300" dirty="0" smtClean="0">
                <a:solidFill>
                  <a:schemeClr val="bg1"/>
                </a:solidFill>
                <a:effectLst/>
                <a:latin typeface="微软雅黑" panose="020B0503020204020204" pitchFamily="34" charset="-122"/>
                <a:ea typeface="微软雅黑" panose="020B0503020204020204" pitchFamily="34" charset="-122"/>
              </a:rPr>
              <a:t>课时对点精练</a:t>
            </a:r>
            <a:endParaRPr lang="zh-CN" altLang="en-US" sz="4800" b="1" spc="300" dirty="0">
              <a:solidFill>
                <a:schemeClr val="bg1"/>
              </a:solidFill>
              <a:effectLst/>
              <a:latin typeface="微软雅黑" panose="020B0503020204020204" pitchFamily="34" charset="-122"/>
              <a:ea typeface="微软雅黑" panose="020B0503020204020204" pitchFamily="34" charset="-122"/>
            </a:endParaRPr>
          </a:p>
        </p:txBody>
      </p:sp>
      <p:sp>
        <p:nvSpPr>
          <p:cNvPr id="20" name="文本框 18"/>
          <p:cNvSpPr txBox="1"/>
          <p:nvPr>
            <p:custDataLst>
              <p:tags r:id="rId4"/>
            </p:custDataLst>
          </p:nvPr>
        </p:nvSpPr>
        <p:spPr>
          <a:xfrm>
            <a:off x="1104900" y="2341880"/>
            <a:ext cx="1929130" cy="1727200"/>
          </a:xfrm>
          <a:prstGeom prst="rect">
            <a:avLst/>
          </a:prstGeom>
          <a:noFill/>
        </p:spPr>
        <p:txBody>
          <a:bodyPr wrap="square" rtlCol="0">
            <a:noAutofit/>
          </a:bodyPr>
          <a:lstStyle/>
          <a:p>
            <a:pPr algn="dist"/>
            <a:r>
              <a:rPr kumimoji="1" lang="en-US" altLang="zh-CN" sz="8800" b="1" dirty="0">
                <a:solidFill>
                  <a:prstClr val="white"/>
                </a:solidFill>
                <a:latin typeface="微软雅黑" panose="020B0503020204020204" pitchFamily="34" charset="-122"/>
                <a:ea typeface="微软雅黑" panose="020B0503020204020204" pitchFamily="34" charset="-122"/>
              </a:rPr>
              <a:t>3</a:t>
            </a:r>
          </a:p>
        </p:txBody>
      </p:sp>
      <p:sp>
        <p:nvSpPr>
          <p:cNvPr id="21" name="文本框 10"/>
          <p:cNvSpPr txBox="1"/>
          <p:nvPr/>
        </p:nvSpPr>
        <p:spPr>
          <a:xfrm>
            <a:off x="4375785" y="3428365"/>
            <a:ext cx="4071620" cy="337185"/>
          </a:xfrm>
          <a:prstGeom prst="rect">
            <a:avLst/>
          </a:prstGeom>
          <a:noFill/>
        </p:spPr>
        <p:txBody>
          <a:bodyPr wrap="square">
            <a:spAutoFit/>
          </a:bodyPr>
          <a:lstStyle/>
          <a:p>
            <a:pPr algn="dist" fontAlgn="auto">
              <a:spcBef>
                <a:spcPts val="0"/>
              </a:spcBef>
              <a:spcAft>
                <a:spcPts val="0"/>
              </a:spcAft>
              <a:defRPr/>
            </a:pPr>
            <a:r>
              <a:rPr lang="en-US" altLang="zh-CN" sz="1600" spc="300" dirty="0" err="1" smtClean="0">
                <a:solidFill>
                  <a:schemeClr val="bg1"/>
                </a:solidFill>
                <a:effectLst/>
                <a:latin typeface="微软雅黑" panose="020B0503020204020204" pitchFamily="34" charset="-122"/>
                <a:ea typeface="微软雅黑" panose="020B0503020204020204" pitchFamily="34" charset="-122"/>
              </a:rPr>
              <a:t>KESHIDUIDIANJINGLIAN</a:t>
            </a:r>
            <a:r>
              <a:rPr lang="en-US" altLang="zh-CN" sz="1600" spc="300" dirty="0" smtClean="0">
                <a:solidFill>
                  <a:schemeClr val="bg1"/>
                </a:solidFill>
                <a:effectLst/>
                <a:latin typeface="微软雅黑" panose="020B0503020204020204" pitchFamily="34" charset="-122"/>
                <a:ea typeface="微软雅黑" panose="020B0503020204020204" pitchFamily="34" charset="-122"/>
              </a:rPr>
              <a:t>   </a:t>
            </a:r>
            <a:endParaRPr lang="en-US" altLang="zh-CN" sz="1600" spc="300" dirty="0">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1862598"/>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custDataLst>
              <p:tags r:id="rId1"/>
            </p:custDataLst>
          </p:nvPr>
        </p:nvSpPr>
        <p:spPr>
          <a:xfrm>
            <a:off x="0" y="3660383"/>
            <a:ext cx="12190413" cy="271758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122491" y="492501"/>
                <a:ext cx="11589417" cy="417005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smtClean="0">
                    <a:latin typeface="Times New Roman" panose="02020603050405020304" pitchFamily="18" charset="0"/>
                    <a:ea typeface="黑体" panose="02010609060101010101" pitchFamily="49" charset="-122"/>
                    <a:cs typeface="Times New Roman" panose="02020603050405020304" pitchFamily="18" charset="0"/>
                  </a:rPr>
                  <a:t>一、单选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一个菱形的边长为</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一内角为</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斜二测画法画出的这个菱形的直观图的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B.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8</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直观图的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4</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oMath>
                </a14:m>
                <a:r>
                  <a:rPr lang="en-US" altLang="zh-CN" sz="2600" b="1">
                    <a:latin typeface="Times New Roman" panose="02020603050405020304" pitchFamily="18" charset="0"/>
                    <a:cs typeface="Times New Roman" panose="02020603050405020304" pitchFamily="18" charset="0"/>
                  </a:rPr>
                  <a:t>(cm</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122491" y="492501"/>
                <a:ext cx="11589417" cy="4170052"/>
              </a:xfrm>
              <a:prstGeom prst="rect">
                <a:avLst/>
              </a:prstGeom>
              <a:blipFill rotWithShape="0">
                <a:blip r:embed="rId4"/>
                <a:stretch>
                  <a:fillRect l="-947" r="-53"/>
                </a:stretch>
              </a:blipFill>
            </p:spPr>
            <p:txBody>
              <a:bodyPr/>
              <a:lstStyle/>
              <a:p>
                <a:r>
                  <a:rPr lang="zh-CN" altLang="en-US">
                    <a:noFill/>
                  </a:rPr>
                  <a:t> </a:t>
                </a:r>
              </a:p>
            </p:txBody>
          </p:sp>
        </mc:Fallback>
      </mc:AlternateContent>
      <p:sp>
        <p:nvSpPr>
          <p:cNvPr id="10" name="矩形 9"/>
          <p:cNvSpPr/>
          <p:nvPr>
            <p:custDataLst>
              <p:tags r:id="rId2"/>
            </p:custDataLst>
          </p:nvPr>
        </p:nvSpPr>
        <p:spPr>
          <a:xfrm>
            <a:off x="2486374" y="1795661"/>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2825242826"/>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4" end="4"/>
                                            </p:txEl>
                                          </p:spTgt>
                                        </p:tgtEl>
                                        <p:attrNameLst>
                                          <p:attrName>style.visibility</p:attrName>
                                        </p:attrNameLst>
                                      </p:cBhvr>
                                      <p:to>
                                        <p:strVal val="visible"/>
                                      </p:to>
                                    </p:set>
                                    <p:animEffect transition="in" filter="blinds(horizontal)">
                                      <p:cBhvr>
                                        <p:cTn id="12"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custDataLst>
              <p:tags r:id="rId1"/>
            </p:custDataLst>
          </p:nvPr>
        </p:nvSpPr>
        <p:spPr>
          <a:xfrm>
            <a:off x="0" y="2715140"/>
            <a:ext cx="12190413" cy="358129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6" name="矩形 15"/>
          <p:cNvSpPr/>
          <p:nvPr/>
        </p:nvSpPr>
        <p:spPr>
          <a:xfrm>
            <a:off x="269382" y="530601"/>
            <a:ext cx="11589417" cy="5785366"/>
          </a:xfrm>
          <a:prstGeom prst="rect">
            <a:avLst/>
          </a:prstGeom>
        </p:spPr>
        <p:txBody>
          <a:bodyPr wrap="square">
            <a:spAutoFit/>
          </a:bodyPr>
          <a:lstStyle/>
          <a:p>
            <a:pPr marL="355600" indent="-355600">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下列说法正确的是</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柱的侧棱都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都是平行四边形</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以直角三角形一边为旋转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旋转所得的几何体是圆锥</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一个平面去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到一个圆锥和一个圆台</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空间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到一个定点的距离等于定长的点的集合是球</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根据棱柱的定义</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有两个面互相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余各面都是四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且每相邻两个四边形的公共边都互相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这些面所围成的多面体叫做棱柱</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棱柱的侧棱都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侧面都是平行四边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pc="-120" smtClean="0">
                <a:latin typeface="Times New Roman" panose="02020603050405020304" pitchFamily="18" charset="0"/>
                <a:cs typeface="Times New Roman" panose="02020603050405020304" pitchFamily="18" charset="0"/>
              </a:rPr>
              <a:t>对于</a:t>
            </a:r>
            <a:r>
              <a:rPr lang="en-US" altLang="zh-CN" sz="2600" b="1" spc="-120">
                <a:latin typeface="Times New Roman" panose="02020603050405020304" pitchFamily="18" charset="0"/>
                <a:cs typeface="Times New Roman" panose="02020603050405020304" pitchFamily="18" charset="0"/>
              </a:rPr>
              <a:t>B</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以直角三角形的斜边为旋转轴</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旋转所得的几何体不是圆锥</a:t>
            </a:r>
            <a:r>
              <a:rPr lang="en-US" altLang="zh-CN" sz="2600" b="1" spc="-120">
                <a:latin typeface="宋体" panose="02010600030101010101" pitchFamily="2" charset="-122"/>
                <a:cs typeface="Times New Roman" panose="02020603050405020304" pitchFamily="18" charset="0"/>
              </a:rPr>
              <a:t>,</a:t>
            </a:r>
            <a:r>
              <a:rPr lang="zh-CN" altLang="zh-CN" sz="2600" b="1" spc="-120">
                <a:latin typeface="Times New Roman" panose="02020603050405020304" pitchFamily="18" charset="0"/>
                <a:cs typeface="Times New Roman" panose="02020603050405020304" pitchFamily="18" charset="0"/>
              </a:rPr>
              <a:t>故</a:t>
            </a:r>
            <a:r>
              <a:rPr lang="en-US" altLang="zh-CN" sz="2600" b="1" spc="-120">
                <a:latin typeface="Times New Roman" panose="02020603050405020304" pitchFamily="18" charset="0"/>
                <a:cs typeface="Times New Roman" panose="02020603050405020304" pitchFamily="18" charset="0"/>
              </a:rPr>
              <a:t>B</a:t>
            </a:r>
            <a:r>
              <a:rPr lang="zh-CN" altLang="zh-CN" sz="2600" b="1" spc="-120">
                <a:latin typeface="Times New Roman" panose="02020603050405020304" pitchFamily="18" charset="0"/>
                <a:cs typeface="Times New Roman" panose="02020603050405020304" pitchFamily="18" charset="0"/>
              </a:rPr>
              <a:t>不</a:t>
            </a:r>
            <a:r>
              <a:rPr lang="zh-CN" altLang="zh-CN" sz="2600" b="1" spc="-120" smtClean="0">
                <a:latin typeface="Times New Roman" panose="02020603050405020304" pitchFamily="18" charset="0"/>
                <a:cs typeface="Times New Roman" panose="02020603050405020304" pitchFamily="18" charset="0"/>
              </a:rPr>
              <a:t>正确</a:t>
            </a:r>
            <a:r>
              <a:rPr lang="en-US" altLang="zh-CN" sz="2600" b="1" spc="-120" smtClean="0">
                <a:latin typeface="Times New Roman" panose="02020603050405020304" pitchFamily="18" charset="0"/>
                <a:cs typeface="Times New Roman" panose="02020603050405020304" pitchFamily="18" charset="0"/>
              </a:rPr>
              <a:t>;</a:t>
            </a:r>
            <a:endParaRPr lang="zh-CN" altLang="zh-CN" sz="1150" spc="-12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pc="-120"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用垂直于底面的平面去截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到的不是一个圆锥和一个圆台</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不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空间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到一个定点的距离等于定长的点的集合是球面</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而不是球体</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不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7" name="矩形 16"/>
          <p:cNvSpPr/>
          <p:nvPr>
            <p:custDataLst>
              <p:tags r:id="rId2"/>
            </p:custDataLst>
          </p:nvPr>
        </p:nvSpPr>
        <p:spPr>
          <a:xfrm>
            <a:off x="3477482" y="527312"/>
            <a:ext cx="461986"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A</a:t>
            </a:r>
            <a:endParaRPr lang="zh-CN" altLang="en-US" sz="3000" b="1" dirty="0">
              <a:solidFill>
                <a:srgbClr val="C00000"/>
              </a:solidFill>
            </a:endParaRPr>
          </a:p>
        </p:txBody>
      </p:sp>
    </p:spTree>
    <p:extLst>
      <p:ext uri="{BB962C8B-B14F-4D97-AF65-F5344CB8AC3E}">
        <p14:creationId xmlns:p14="http://schemas.microsoft.com/office/powerpoint/2010/main" val="1683369911"/>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xEl>
                                              <p:pRg st="5" end="5"/>
                                            </p:txEl>
                                          </p:spTgt>
                                        </p:tgtEl>
                                        <p:attrNameLst>
                                          <p:attrName>style.visibility</p:attrName>
                                        </p:attrNameLst>
                                      </p:cBhvr>
                                      <p:to>
                                        <p:strVal val="visible"/>
                                      </p:to>
                                    </p:set>
                                    <p:animEffect transition="in" filter="blinds(horizontal)">
                                      <p:cBhvr>
                                        <p:cTn id="12" dur="500"/>
                                        <p:tgtEl>
                                          <p:spTgt spid="16">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xEl>
                                              <p:pRg st="6" end="6"/>
                                            </p:txEl>
                                          </p:spTgt>
                                        </p:tgtEl>
                                        <p:attrNameLst>
                                          <p:attrName>style.visibility</p:attrName>
                                        </p:attrNameLst>
                                      </p:cBhvr>
                                      <p:to>
                                        <p:strVal val="visible"/>
                                      </p:to>
                                    </p:set>
                                    <p:animEffect transition="in" filter="blinds(horizontal)">
                                      <p:cBhvr>
                                        <p:cTn id="17" dur="500"/>
                                        <p:tgtEl>
                                          <p:spTgt spid="16">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xEl>
                                              <p:pRg st="7" end="7"/>
                                            </p:txEl>
                                          </p:spTgt>
                                        </p:tgtEl>
                                        <p:attrNameLst>
                                          <p:attrName>style.visibility</p:attrName>
                                        </p:attrNameLst>
                                      </p:cBhvr>
                                      <p:to>
                                        <p:strVal val="visible"/>
                                      </p:to>
                                    </p:set>
                                    <p:animEffect transition="in" filter="blinds(horizontal)">
                                      <p:cBhvr>
                                        <p:cTn id="22" dur="500"/>
                                        <p:tgtEl>
                                          <p:spTgt spid="16">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xEl>
                                              <p:pRg st="8" end="8"/>
                                            </p:txEl>
                                          </p:spTgt>
                                        </p:tgtEl>
                                        <p:attrNameLst>
                                          <p:attrName>style.visibility</p:attrName>
                                        </p:attrNameLst>
                                      </p:cBhvr>
                                      <p:to>
                                        <p:strVal val="visible"/>
                                      </p:to>
                                    </p:set>
                                    <p:animEffect transition="in" filter="blinds(horizontal)">
                                      <p:cBhvr>
                                        <p:cTn id="27" dur="500"/>
                                        <p:tgtEl>
                                          <p:spTgt spid="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custDataLst>
              <p:tags r:id="rId1"/>
            </p:custDataLst>
          </p:nvPr>
        </p:nvSpPr>
        <p:spPr>
          <a:xfrm>
            <a:off x="0" y="2330478"/>
            <a:ext cx="12190413" cy="378571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492501"/>
            <a:ext cx="11589417" cy="4893647"/>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3.(2025·</a:t>
            </a:r>
            <a:r>
              <a:rPr lang="zh-CN" altLang="zh-CN" sz="2600" b="1">
                <a:latin typeface="Times New Roman" panose="02020603050405020304" pitchFamily="18" charset="0"/>
                <a:cs typeface="Times New Roman" panose="02020603050405020304" pitchFamily="18" charset="0"/>
              </a:rPr>
              <a:t>四川名校大联考</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锥的表面积为</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侧面展开图是一个半圆</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圆锥的底面直径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1</a:t>
            </a:r>
            <a:r>
              <a:rPr lang="en-US" altLang="zh-CN" sz="2600" b="1">
                <a:latin typeface="Times New Roman" panose="02020603050405020304" pitchFamily="18" charset="0"/>
                <a:cs typeface="Times New Roman" panose="02020603050405020304" pitchFamily="18" charset="0"/>
              </a:rPr>
              <a:t>	B.2	</a:t>
            </a:r>
            <a:r>
              <a:rPr lang="en-US" altLang="zh-CN" sz="2600" b="1" smtClean="0">
                <a:latin typeface="Times New Roman" panose="02020603050405020304" pitchFamily="18" charset="0"/>
                <a:cs typeface="Times New Roman" panose="02020603050405020304" pitchFamily="18" charset="0"/>
              </a:rPr>
              <a:t>	C.3	</a:t>
            </a:r>
            <a:r>
              <a:rPr lang="en-US" altLang="zh-CN" sz="2600" b="1">
                <a:latin typeface="Times New Roman" panose="02020603050405020304" pitchFamily="18" charset="0"/>
                <a:cs typeface="Times New Roman" panose="02020603050405020304" pitchFamily="18" charset="0"/>
              </a:rPr>
              <a:t>	D.4</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圆锥的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的半径为</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因为</a:t>
            </a:r>
            <a:r>
              <a:rPr lang="zh-CN" altLang="zh-CN" sz="2600" b="1">
                <a:latin typeface="Times New Roman" panose="02020603050405020304" pitchFamily="18" charset="0"/>
                <a:cs typeface="Times New Roman" panose="02020603050405020304" pitchFamily="18" charset="0"/>
              </a:rPr>
              <a:t>圆锥的侧面展开图是一个半圆</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2π</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l</a:t>
            </a:r>
            <a:r>
              <a:rPr lang="en-US" altLang="zh-CN" sz="2600" b="1">
                <a:latin typeface="Times New Roman" panose="02020603050405020304" pitchFamily="18" charset="0"/>
                <a:cs typeface="Times New Roman" panose="02020603050405020304" pitchFamily="18" charset="0"/>
              </a:rPr>
              <a:t>=3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3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解得</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Times New Roman" panose="02020603050405020304" pitchFamily="18" charset="0"/>
                <a:cs typeface="Times New Roman" panose="02020603050405020304" pitchFamily="18" charset="0"/>
              </a:rPr>
              <a:t>该圆锥的底面直径为</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2.</a:t>
            </a:r>
            <a:endParaRPr lang="zh-CN" altLang="zh-CN" sz="1150">
              <a:latin typeface="Calibri" panose="020F0502020204030204" pitchFamily="34" charset="0"/>
              <a:cs typeface="Times New Roman" panose="02020603050405020304" pitchFamily="18" charset="0"/>
            </a:endParaRPr>
          </a:p>
        </p:txBody>
      </p:sp>
      <p:sp>
        <p:nvSpPr>
          <p:cNvPr id="11" name="矩形 10"/>
          <p:cNvSpPr/>
          <p:nvPr>
            <p:custDataLst>
              <p:tags r:id="rId2"/>
            </p:custDataLst>
          </p:nvPr>
        </p:nvSpPr>
        <p:spPr>
          <a:xfrm>
            <a:off x="3934936" y="1185680"/>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Tree>
    <p:extLst>
      <p:ext uri="{BB962C8B-B14F-4D97-AF65-F5344CB8AC3E}">
        <p14:creationId xmlns:p14="http://schemas.microsoft.com/office/powerpoint/2010/main" val="3307288194"/>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blinds(horizontal)">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blinds(horizontal)">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blinds(horizontal)">
                                      <p:cBhvr>
                                        <p:cTn id="3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0" y="2150068"/>
            <a:ext cx="12190413" cy="414037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2" name="矩形 11"/>
              <p:cNvSpPr/>
              <p:nvPr/>
            </p:nvSpPr>
            <p:spPr>
              <a:xfrm>
                <a:off x="269382" y="492501"/>
                <a:ext cx="11589417" cy="5527026"/>
              </a:xfrm>
              <a:prstGeom prst="rect">
                <a:avLst/>
              </a:prstGeom>
            </p:spPr>
            <p:txBody>
              <a:bodyPr wrap="square">
                <a:spAutoFit/>
              </a:bodyPr>
              <a:lstStyle/>
              <a:p>
                <a:pPr marL="355600" indent="-355600">
                  <a:lnSpc>
                    <a:spcPct val="13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4.(2025·</a:t>
                </a:r>
                <a:r>
                  <a:rPr lang="zh-CN" altLang="zh-CN" sz="2600" b="1">
                    <a:latin typeface="Times New Roman" panose="02020603050405020304" pitchFamily="18" charset="0"/>
                    <a:cs typeface="Times New Roman" panose="02020603050405020304" pitchFamily="18" charset="0"/>
                  </a:rPr>
                  <a:t>德州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某圆台形木桶</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厚度不计</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底面的面积分别为</a:t>
                </a:r>
                <a:r>
                  <a:rPr lang="en-US" altLang="zh-CN" sz="2600" b="1">
                    <a:latin typeface="Times New Roman" panose="02020603050405020304" pitchFamily="18" charset="0"/>
                    <a:cs typeface="Times New Roman" panose="02020603050405020304" pitchFamily="18" charset="0"/>
                  </a:rPr>
                  <a:t>4π</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木桶的体积为</a:t>
                </a:r>
                <a:r>
                  <a:rPr lang="en-US" altLang="zh-CN" sz="2600" b="1">
                    <a:latin typeface="Times New Roman" panose="02020603050405020304" pitchFamily="18" charset="0"/>
                    <a:cs typeface="Times New Roman" panose="02020603050405020304" pitchFamily="18" charset="0"/>
                  </a:rPr>
                  <a:t>7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木桶的侧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6π</a:t>
                </a:r>
                <a:r>
                  <a:rPr lang="en-US" altLang="zh-CN" sz="2600" b="1">
                    <a:latin typeface="Times New Roman" panose="02020603050405020304" pitchFamily="18" charset="0"/>
                    <a:cs typeface="Times New Roman" panose="02020603050405020304" pitchFamily="18" charset="0"/>
                  </a:rPr>
                  <a:t>	B.9π	</a:t>
                </a:r>
                <a:r>
                  <a:rPr lang="en-US" altLang="zh-CN" sz="2600" b="1" smtClean="0">
                    <a:latin typeface="Times New Roman" panose="02020603050405020304" pitchFamily="18" charset="0"/>
                    <a:cs typeface="Times New Roman" panose="02020603050405020304" pitchFamily="18" charset="0"/>
                  </a:rPr>
                  <a:t>	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	</a:t>
                </a:r>
                <a:r>
                  <a:rPr lang="en-US" altLang="zh-CN" sz="2600" b="1" smtClean="0">
                    <a:latin typeface="Times New Roman" panose="02020603050405020304" pitchFamily="18" charset="0"/>
                    <a:cs typeface="Times New Roman" panose="02020603050405020304" pitchFamily="18" charset="0"/>
                  </a:rPr>
                  <a:t>	D.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设木桶上、下底面的半径分别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为</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母线长为</a:t>
                </a:r>
                <a:r>
                  <a:rPr lang="en-US" altLang="zh-CN" sz="2600" b="1" i="1">
                    <a:latin typeface="Times New Roman" panose="02020603050405020304" pitchFamily="18" charset="0"/>
                    <a:cs typeface="Times New Roman" panose="02020603050405020304" pitchFamily="18" charset="0"/>
                  </a:rPr>
                  <a:t>l</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en-US" altLang="zh-CN" sz="2600" b="1">
                    <a:latin typeface="Times New Roman" panose="02020603050405020304" pitchFamily="18" charset="0"/>
                    <a:cs typeface="Times New Roman" panose="02020603050405020304" pitchFamily="18" charset="0"/>
                  </a:rPr>
                  <a:t>π</a:t>
                </a:r>
                <a14:m>
                  <m:oMath xmlns:m="http://schemas.openxmlformats.org/officeDocument/2006/math">
                    <m:sSubSup>
                      <m:sSub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up>
                        <m:r>
                          <a:rPr lang="en-US" altLang="zh-CN" sz="2600" b="1" i="1">
                            <a:latin typeface="Cambria Math" panose="02040503050406030204" pitchFamily="18" charset="0"/>
                            <a:cs typeface="Times New Roman" panose="02020603050405020304" pitchFamily="18" charset="0"/>
                          </a:rPr>
                          <m:t>𝟐</m:t>
                        </m:r>
                      </m:sup>
                    </m:sSubSup>
                  </m:oMath>
                </a14:m>
                <a:r>
                  <a:rPr lang="en-US" altLang="zh-CN" sz="2600" b="1">
                    <a:latin typeface="Times New Roman" panose="02020603050405020304" pitchFamily="18" charset="0"/>
                    <a:cs typeface="Times New Roman" panose="02020603050405020304" pitchFamily="18" charset="0"/>
                  </a:rPr>
                  <a:t>=4π</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14:m>
                  <m:oMath xmlns:m="http://schemas.openxmlformats.org/officeDocument/2006/math">
                    <m:sSubSup>
                      <m:sSub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up>
                        <m:r>
                          <a:rPr lang="en-US" altLang="zh-CN" sz="2600" b="1" i="1">
                            <a:latin typeface="Cambria Math" panose="02040503050406030204" pitchFamily="18" charset="0"/>
                            <a:cs typeface="Times New Roman" panose="02020603050405020304" pitchFamily="18" charset="0"/>
                          </a:rPr>
                          <m:t>𝟐</m:t>
                        </m:r>
                      </m:sup>
                    </m:sSubSup>
                  </m:oMath>
                </a14:m>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因为</a:t>
                </a:r>
                <a:r>
                  <a:rPr lang="zh-CN" altLang="zh-CN" sz="2600" b="1">
                    <a:latin typeface="Times New Roman" panose="02020603050405020304" pitchFamily="18" charset="0"/>
                    <a:cs typeface="Times New Roman" panose="02020603050405020304" pitchFamily="18" charset="0"/>
                  </a:rPr>
                  <a:t>木桶的体积为</a:t>
                </a:r>
                <a:r>
                  <a:rPr lang="en-US" altLang="zh-CN" sz="2600" b="1">
                    <a:latin typeface="Times New Roman" panose="02020603050405020304" pitchFamily="18" charset="0"/>
                    <a:cs typeface="Times New Roman" panose="02020603050405020304" pitchFamily="18" charset="0"/>
                  </a:rPr>
                  <a:t>7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上</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下</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zh-CN" altLang="zh-CN" sz="2600" b="1">
                                <a:latin typeface="Cambria Math" panose="02040503050406030204" pitchFamily="18" charset="0"/>
                                <a:cs typeface="Times New Roman" panose="02020603050405020304" pitchFamily="18" charset="0"/>
                              </a:rPr>
                              <m:t>上</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zh-CN" altLang="zh-CN" sz="2600" b="1">
                                <a:latin typeface="Cambria Math" panose="02040503050406030204" pitchFamily="18" charset="0"/>
                                <a:cs typeface="Times New Roman" panose="02020603050405020304" pitchFamily="18" charset="0"/>
                              </a:rPr>
                              <m:t>下</m:t>
                            </m:r>
                          </m:sub>
                        </m:sSub>
                      </m:e>
                    </m:rad>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7π</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1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4π</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𝟒</m:t>
                        </m:r>
                        <m:r>
                          <a:rPr lang="en-US" altLang="zh-CN" sz="2600" b="1" i="1">
                            <a:latin typeface="Cambria Math" panose="02040503050406030204" pitchFamily="18" charset="0"/>
                            <a:cs typeface="Times New Roman" panose="02020603050405020304" pitchFamily="18" charset="0"/>
                          </a:rPr>
                          <m:t>𝛑</m:t>
                        </m:r>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𝛑</m:t>
                        </m:r>
                      </m:e>
                    </m:rad>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7π</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解</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𝟑</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3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Times New Roman" panose="02020603050405020304" pitchFamily="18" charset="0"/>
                    <a:cs typeface="Times New Roman" panose="02020603050405020304" pitchFamily="18" charset="0"/>
                  </a:rPr>
                  <a:t>该木桶的侧面积为</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l</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3</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𝟏𝟎</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269382" y="492501"/>
                <a:ext cx="11589417" cy="5527026"/>
              </a:xfrm>
              <a:prstGeom prst="rect">
                <a:avLst/>
              </a:prstGeom>
              <a:blipFill rotWithShape="0">
                <a:blip r:embed="rId4"/>
                <a:stretch>
                  <a:fillRect l="-947" t="-110" b="-773"/>
                </a:stretch>
              </a:blipFill>
            </p:spPr>
            <p:txBody>
              <a:bodyPr/>
              <a:lstStyle/>
              <a:p>
                <a:r>
                  <a:rPr lang="zh-CN" altLang="en-US">
                    <a:noFill/>
                  </a:rPr>
                  <a:t> </a:t>
                </a:r>
              </a:p>
            </p:txBody>
          </p:sp>
        </mc:Fallback>
      </mc:AlternateContent>
      <p:sp>
        <p:nvSpPr>
          <p:cNvPr id="13" name="矩形 12"/>
          <p:cNvSpPr/>
          <p:nvPr>
            <p:custDataLst>
              <p:tags r:id="rId2"/>
            </p:custDataLst>
          </p:nvPr>
        </p:nvSpPr>
        <p:spPr>
          <a:xfrm>
            <a:off x="6438233" y="1053497"/>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spTree>
    <p:extLst>
      <p:ext uri="{BB962C8B-B14F-4D97-AF65-F5344CB8AC3E}">
        <p14:creationId xmlns:p14="http://schemas.microsoft.com/office/powerpoint/2010/main" val="1246577604"/>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blinds(horizontal)">
                                      <p:cBhvr>
                                        <p:cTn id="12" dur="500"/>
                                        <p:tgtEl>
                                          <p:spTgt spid="1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blinds(horizontal)">
                                      <p:cBhvr>
                                        <p:cTn id="17" dur="500"/>
                                        <p:tgtEl>
                                          <p:spTgt spid="1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xEl>
                                              <p:pRg st="4" end="4"/>
                                            </p:txEl>
                                          </p:spTgt>
                                        </p:tgtEl>
                                        <p:attrNameLst>
                                          <p:attrName>style.visibility</p:attrName>
                                        </p:attrNameLst>
                                      </p:cBhvr>
                                      <p:to>
                                        <p:strVal val="visible"/>
                                      </p:to>
                                    </p:set>
                                    <p:animEffect transition="in" filter="blinds(horizontal)">
                                      <p:cBhvr>
                                        <p:cTn id="22" dur="500"/>
                                        <p:tgtEl>
                                          <p:spTgt spid="1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blinds(horizontal)">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xEl>
                                              <p:pRg st="6" end="6"/>
                                            </p:txEl>
                                          </p:spTgt>
                                        </p:tgtEl>
                                        <p:attrNameLst>
                                          <p:attrName>style.visibility</p:attrName>
                                        </p:attrNameLst>
                                      </p:cBhvr>
                                      <p:to>
                                        <p:strVal val="visible"/>
                                      </p:to>
                                    </p:set>
                                    <p:animEffect transition="in" filter="blinds(horizontal)">
                                      <p:cBhvr>
                                        <p:cTn id="32" dur="500"/>
                                        <p:tgtEl>
                                          <p:spTgt spid="1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xEl>
                                              <p:pRg st="7" end="7"/>
                                            </p:txEl>
                                          </p:spTgt>
                                        </p:tgtEl>
                                        <p:attrNameLst>
                                          <p:attrName>style.visibility</p:attrName>
                                        </p:attrNameLst>
                                      </p:cBhvr>
                                      <p:to>
                                        <p:strVal val="visible"/>
                                      </p:to>
                                    </p:set>
                                    <p:animEffect transition="in" filter="blinds(horizontal)">
                                      <p:cBhvr>
                                        <p:cTn id="37" dur="500"/>
                                        <p:tgtEl>
                                          <p:spTgt spid="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69382" y="492501"/>
            <a:ext cx="8202121" cy="2492990"/>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5.(2025·</a:t>
            </a:r>
            <a:r>
              <a:rPr lang="zh-CN" altLang="zh-CN" sz="2600" b="1">
                <a:latin typeface="Times New Roman" panose="02020603050405020304" pitchFamily="18" charset="0"/>
                <a:cs typeface="Times New Roman" panose="02020603050405020304" pitchFamily="18" charset="0"/>
              </a:rPr>
              <a:t>安徽大联考</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底面圆的一条直径</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为线段</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现沿</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将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侧面展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得的平面图形中</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为直角三角形</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a:t>
            </a:r>
            <a:r>
              <a:rPr lang="en-US" altLang="zh-CN" sz="2600" b="1" i="1">
                <a:latin typeface="Times New Roman" panose="02020603050405020304" pitchFamily="18" charset="0"/>
                <a:cs typeface="Times New Roman" panose="02020603050405020304" pitchFamily="18" charset="0"/>
              </a:rPr>
              <a:t>SA</a:t>
            </a:r>
            <a:r>
              <a:rPr lang="en-US" altLang="zh-CN" sz="2600" b="1">
                <a:latin typeface="Times New Roman" panose="02020603050405020304" pitchFamily="18" charset="0"/>
                <a:cs typeface="Times New Roman" panose="02020603050405020304" pitchFamily="18" charset="0"/>
              </a:rPr>
              <a:t>=4</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表面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15" name="矩形 14"/>
          <p:cNvSpPr/>
          <p:nvPr>
            <p:custDataLst>
              <p:tags r:id="rId1"/>
            </p:custDataLst>
          </p:nvPr>
        </p:nvSpPr>
        <p:spPr>
          <a:xfrm>
            <a:off x="3998436" y="2367415"/>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5" name="image20.jpeg"/>
          <p:cNvPicPr/>
          <p:nvPr/>
        </p:nvPicPr>
        <p:blipFill>
          <a:blip r:embed="rId3">
            <a:clrChange>
              <a:clrFrom>
                <a:srgbClr val="FFFFFF"/>
              </a:clrFrom>
              <a:clrTo>
                <a:srgbClr val="FFFFFF">
                  <a:alpha val="0"/>
                </a:srgbClr>
              </a:clrTo>
            </a:clrChange>
          </a:blip>
          <a:stretch>
            <a:fillRect/>
          </a:stretch>
        </p:blipFill>
        <p:spPr>
          <a:xfrm>
            <a:off x="8665923" y="577317"/>
            <a:ext cx="2628265" cy="2323358"/>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663209" y="2877211"/>
                <a:ext cx="10858072" cy="95923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C.8π</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12π</a:t>
                </a:r>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663209" y="2877211"/>
                <a:ext cx="10858072" cy="959237"/>
              </a:xfrm>
              <a:prstGeom prst="rect">
                <a:avLst/>
              </a:prstGeom>
              <a:blipFill rotWithShape="0">
                <a:blip r:embed="rId4"/>
                <a:stretch>
                  <a:fillRect l="-10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4109521"/>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69382" y="1041457"/>
            <a:ext cx="11589417" cy="1092607"/>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空间几何体的结构特征</a:t>
            </a:r>
            <a:endParaRPr lang="zh-CN" altLang="zh-CN" sz="1150">
              <a:latin typeface="Calibri" panose="020F0502020204030204" pitchFamily="34" charset="0"/>
              <a:cs typeface="Times New Roman" panose="02020603050405020304" pitchFamily="18" charset="0"/>
            </a:endParaRPr>
          </a:p>
          <a:p>
            <a:r>
              <a:rPr lang="en-US" altLang="zh-CN" sz="2600" b="1" smtClean="0">
                <a:latin typeface="Times New Roman" panose="02020603050405020304" pitchFamily="18" charset="0"/>
              </a:rPr>
              <a:t>   (</a:t>
            </a:r>
            <a:r>
              <a:rPr lang="en-US" altLang="zh-CN" sz="2600" b="1">
                <a:latin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多面体的结构特征</a:t>
            </a:r>
            <a:endParaRPr lang="zh-CN" altLang="zh-CN" sz="1050" kern="100" dirty="0">
              <a:effectLst/>
              <a:latin typeface="Times New Roman" panose="02020603050405020304" pitchFamily="18" charset="0"/>
              <a:cs typeface="Times New Roman" panose="02020603050405020304" pitchFamily="18" charset="0"/>
            </a:endParaRPr>
          </a:p>
        </p:txBody>
      </p:sp>
      <p:pic>
        <p:nvPicPr>
          <p:cNvPr id="3" name="image177.jpeg"/>
          <p:cNvPicPr/>
          <p:nvPr/>
        </p:nvPicPr>
        <p:blipFill>
          <a:blip r:embed="rId3">
            <a:clrChange>
              <a:clrFrom>
                <a:srgbClr val="FFFFFF"/>
              </a:clrFrom>
              <a:clrTo>
                <a:srgbClr val="FFFFFF">
                  <a:alpha val="0"/>
                </a:srgbClr>
              </a:clrTo>
            </a:clrChange>
          </a:blip>
          <a:stretch>
            <a:fillRect/>
          </a:stretch>
        </p:blipFill>
        <p:spPr>
          <a:xfrm>
            <a:off x="2854800" y="3098528"/>
            <a:ext cx="1512189" cy="1750881"/>
          </a:xfrm>
          <a:prstGeom prst="rect">
            <a:avLst/>
          </a:prstGeom>
        </p:spPr>
      </p:pic>
      <p:pic>
        <p:nvPicPr>
          <p:cNvPr id="4" name="image178.jpeg"/>
          <p:cNvPicPr/>
          <p:nvPr/>
        </p:nvPicPr>
        <p:blipFill>
          <a:blip r:embed="rId4">
            <a:clrChange>
              <a:clrFrom>
                <a:srgbClr val="FFFFFF"/>
              </a:clrFrom>
              <a:clrTo>
                <a:srgbClr val="FFFFFF">
                  <a:alpha val="0"/>
                </a:srgbClr>
              </a:clrTo>
            </a:clrChange>
          </a:blip>
          <a:stretch>
            <a:fillRect/>
          </a:stretch>
        </p:blipFill>
        <p:spPr>
          <a:xfrm>
            <a:off x="5273085" y="2870740"/>
            <a:ext cx="1686229" cy="2007888"/>
          </a:xfrm>
          <a:prstGeom prst="rect">
            <a:avLst/>
          </a:prstGeom>
        </p:spPr>
      </p:pic>
      <p:pic>
        <p:nvPicPr>
          <p:cNvPr id="5" name="image179.jpeg"/>
          <p:cNvPicPr/>
          <p:nvPr/>
        </p:nvPicPr>
        <p:blipFill>
          <a:blip r:embed="rId5">
            <a:clrChange>
              <a:clrFrom>
                <a:srgbClr val="FFFFFF"/>
              </a:clrFrom>
              <a:clrTo>
                <a:srgbClr val="FFFFFF">
                  <a:alpha val="0"/>
                </a:srgbClr>
              </a:clrTo>
            </a:clrChange>
          </a:blip>
          <a:stretch>
            <a:fillRect/>
          </a:stretch>
        </p:blipFill>
        <p:spPr>
          <a:xfrm>
            <a:off x="8484203" y="2982317"/>
            <a:ext cx="1512189" cy="1848725"/>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2830049473"/>
              </p:ext>
            </p:extLst>
          </p:nvPr>
        </p:nvGraphicFramePr>
        <p:xfrm>
          <a:off x="478505" y="2238962"/>
          <a:ext cx="10585322" cy="3999183"/>
        </p:xfrm>
        <a:graphic>
          <a:graphicData uri="http://schemas.openxmlformats.org/drawingml/2006/table">
            <a:tbl>
              <a:tblPr firstRow="1" firstCol="1" bandRow="1"/>
              <a:tblGrid>
                <a:gridCol w="1651815">
                  <a:extLst>
                    <a:ext uri="{9D8B030D-6E8A-4147-A177-3AD203B41FA5}">
                      <a16:colId xmlns:a16="http://schemas.microsoft.com/office/drawing/2014/main" val="20000"/>
                    </a:ext>
                  </a:extLst>
                </a:gridCol>
                <a:gridCol w="2633471">
                  <a:extLst>
                    <a:ext uri="{9D8B030D-6E8A-4147-A177-3AD203B41FA5}">
                      <a16:colId xmlns:a16="http://schemas.microsoft.com/office/drawing/2014/main" val="20001"/>
                    </a:ext>
                  </a:extLst>
                </a:gridCol>
                <a:gridCol w="2421993">
                  <a:extLst>
                    <a:ext uri="{9D8B030D-6E8A-4147-A177-3AD203B41FA5}">
                      <a16:colId xmlns:a16="http://schemas.microsoft.com/office/drawing/2014/main" val="20002"/>
                    </a:ext>
                  </a:extLst>
                </a:gridCol>
                <a:gridCol w="3878043">
                  <a:extLst>
                    <a:ext uri="{9D8B030D-6E8A-4147-A177-3AD203B41FA5}">
                      <a16:colId xmlns:a16="http://schemas.microsoft.com/office/drawing/2014/main" val="20003"/>
                    </a:ext>
                  </a:extLst>
                </a:gridCol>
              </a:tblGrid>
              <a:tr h="326479">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柱</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锥</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13469">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图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5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296162">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底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互相</a:t>
                      </a:r>
                      <a:r>
                        <a:rPr kumimoji="0" lang="en-US" altLang="zh-CN" sz="2600" b="1" i="0" u="none" baseline="0" smtClean="0">
                          <a:effectLst/>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______</a:t>
                      </a:r>
                    </a:p>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且</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多边形</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互相</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gn="ctr">
                        <a:lnSpc>
                          <a:spcPct val="150000"/>
                        </a:lnSpc>
                        <a:spcAft>
                          <a:spcPts val="0"/>
                        </a:spcAft>
                        <a:tabLst>
                          <a:tab pos="2970530" algn="l"/>
                        </a:tabLst>
                      </a:pPr>
                      <a:r>
                        <a:rPr lang="zh-CN" sz="2500" b="1" smtClean="0">
                          <a:effectLst/>
                          <a:latin typeface="Times New Roman" panose="02020603050405020304" pitchFamily="18" charset="0"/>
                          <a:ea typeface="宋体" panose="02010600030101010101" pitchFamily="2" charset="-122"/>
                          <a:cs typeface="Times New Roman" panose="02020603050405020304" pitchFamily="18" charset="0"/>
                        </a:rPr>
                        <a:t>且</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6" name="矩形 5"/>
          <p:cNvSpPr/>
          <p:nvPr/>
        </p:nvSpPr>
        <p:spPr>
          <a:xfrm>
            <a:off x="3308942" y="5043710"/>
            <a:ext cx="854721" cy="492443"/>
          </a:xfrm>
          <a:prstGeom prst="rect">
            <a:avLst/>
          </a:prstGeom>
        </p:spPr>
        <p:txBody>
          <a:bodyPr wrap="none">
            <a:spAutoFit/>
          </a:bodyPr>
          <a:lstStyle/>
          <a:p>
            <a:r>
              <a:rPr lang="zh-CN" altLang="zh-CN" sz="2600" b="1">
                <a:solidFill>
                  <a:srgbClr val="C00000"/>
                </a:solidFill>
                <a:latin typeface="+mj-ea"/>
                <a:ea typeface="+mj-ea"/>
                <a:cs typeface="Times New Roman" panose="02020603050405020304" pitchFamily="18" charset="0"/>
                <a:sym typeface="Times New Roman" panose="02020603050405020304" pitchFamily="18" charset="0"/>
              </a:rPr>
              <a:t>平行</a:t>
            </a:r>
            <a:endParaRPr lang="zh-CN" altLang="en-US" sz="2600">
              <a:solidFill>
                <a:srgbClr val="C00000"/>
              </a:solidFill>
              <a:latin typeface="+mj-ea"/>
              <a:ea typeface="+mj-ea"/>
              <a:sym typeface="Times New Roman" panose="02020603050405020304" pitchFamily="18" charset="0"/>
            </a:endParaRPr>
          </a:p>
        </p:txBody>
      </p:sp>
      <p:sp>
        <p:nvSpPr>
          <p:cNvPr id="7" name="矩形 6"/>
          <p:cNvSpPr/>
          <p:nvPr/>
        </p:nvSpPr>
        <p:spPr>
          <a:xfrm>
            <a:off x="3169115" y="5618702"/>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全等</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 name="矩形 7"/>
          <p:cNvSpPr/>
          <p:nvPr/>
        </p:nvSpPr>
        <p:spPr>
          <a:xfrm>
            <a:off x="8963871" y="5056410"/>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8849444" y="5682202"/>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相似</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2514352977"/>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custDataLst>
              <p:tags r:id="rId1"/>
            </p:custDataLst>
          </p:nvPr>
        </p:nvSpPr>
        <p:spPr>
          <a:xfrm>
            <a:off x="0" y="0"/>
            <a:ext cx="12190413" cy="62943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2" name="矩形 1"/>
          <p:cNvSpPr/>
          <p:nvPr/>
        </p:nvSpPr>
        <p:spPr>
          <a:xfrm>
            <a:off x="637936" y="621570"/>
            <a:ext cx="8202121"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所示</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画出圆锥的侧面展开图</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3" name="image21.jpeg"/>
          <p:cNvPicPr/>
          <p:nvPr/>
        </p:nvPicPr>
        <p:blipFill>
          <a:blip r:embed="rId3">
            <a:clrChange>
              <a:clrFrom>
                <a:srgbClr val="FFFFFF"/>
              </a:clrFrom>
              <a:clrTo>
                <a:srgbClr val="FFFFFF">
                  <a:alpha val="0"/>
                </a:srgbClr>
              </a:clrTo>
            </a:clrChange>
          </a:blip>
          <a:stretch>
            <a:fillRect/>
          </a:stretch>
        </p:blipFill>
        <p:spPr>
          <a:xfrm>
            <a:off x="8513802" y="860158"/>
            <a:ext cx="2634788" cy="1815825"/>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694531" y="1309150"/>
                <a:ext cx="8202121" cy="4729821"/>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可得</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B</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BA</a:t>
                </a:r>
                <a:r>
                  <a:rPr lang="zh-CN" altLang="zh-CN" sz="2600" b="1">
                    <a:latin typeface="Times New Roman" panose="02020603050405020304" pitchFamily="18" charset="0"/>
                    <a:cs typeface="Times New Roman" panose="02020603050405020304" pitchFamily="18" charset="0"/>
                  </a:rPr>
                  <a:t>为锐角</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i="1">
                    <a:latin typeface="Times New Roman" panose="02020603050405020304" pitchFamily="18" charset="0"/>
                    <a:cs typeface="Times New Roman" panose="02020603050405020304" pitchFamily="18" charset="0"/>
                  </a:rPr>
                  <a:t>B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SA</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en-US" altLang="zh-CN" sz="2600" b="1" i="1">
                    <a:latin typeface="Times New Roman" panose="02020603050405020304" pitchFamily="18" charset="0"/>
                    <a:cs typeface="Times New Roman" panose="02020603050405020304" pitchFamily="18" charset="0"/>
                  </a:rPr>
                  <a:t>SC</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可得</a:t>
                </a:r>
                <a:r>
                  <a:rPr lang="en-US" altLang="zh-CN" sz="2600" b="1" i="1">
                    <a:latin typeface="Times New Roman" panose="02020603050405020304" pitchFamily="18" charset="0"/>
                    <a:cs typeface="Times New Roman" panose="02020603050405020304" pitchFamily="18" charset="0"/>
                  </a:rPr>
                  <a:t>B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即</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B</a:t>
                </a:r>
                <a:r>
                  <a:rPr lang="zh-CN" altLang="zh-CN" sz="2600" b="1">
                    <a:latin typeface="Times New Roman" panose="02020603050405020304" pitchFamily="18" charset="0"/>
                    <a:cs typeface="Times New Roman" panose="02020603050405020304" pitchFamily="18" charset="0"/>
                  </a:rPr>
                  <a:t>为等边三角形</a:t>
                </a:r>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圆锥的侧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6=</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底面积为</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14:m>
                  <m:oMath xmlns:m="http://schemas.openxmlformats.org/officeDocument/2006/math">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num>
                              <m:den>
                                <m:r>
                                  <a:rPr lang="en-US" altLang="zh-CN" sz="2600" b="1" i="1">
                                    <a:latin typeface="Cambria Math" panose="02040503050406030204" pitchFamily="18" charset="0"/>
                                    <a:cs typeface="Times New Roman" panose="02020603050405020304" pitchFamily="18" charset="0"/>
                                  </a:rPr>
                                  <m:t>𝟐</m:t>
                                </m:r>
                                <m:r>
                                  <a:rPr lang="en-US" altLang="zh-CN" sz="2600" b="1" i="1">
                                    <a:latin typeface="Cambria Math" panose="02040503050406030204" pitchFamily="18" charset="0"/>
                                    <a:cs typeface="Times New Roman" panose="02020603050405020304" pitchFamily="18" charset="0"/>
                                  </a:rPr>
                                  <m:t>𝛑</m:t>
                                </m:r>
                              </m:den>
                            </m:f>
                          </m:e>
                        </m:d>
                      </m:e>
                      <m:sup>
                        <m:r>
                          <a:rPr lang="en-US" altLang="zh-CN" sz="2600" b="1" i="1">
                            <a:latin typeface="Cambria Math" panose="02040503050406030204" pitchFamily="18" charset="0"/>
                            <a:cs typeface="Times New Roman" panose="02020603050405020304" pitchFamily="18" charset="0"/>
                          </a:rPr>
                          <m:t>𝟐</m:t>
                        </m:r>
                      </m:sup>
                    </m:sSup>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圆锥</a:t>
                </a:r>
                <a:r>
                  <a:rPr lang="en-US" altLang="zh-CN" sz="2600" b="1" i="1">
                    <a:latin typeface="Times New Roman" panose="02020603050405020304" pitchFamily="18" charset="0"/>
                    <a:cs typeface="Times New Roman" panose="02020603050405020304" pitchFamily="18" charset="0"/>
                  </a:rPr>
                  <a:t>SO</a:t>
                </a:r>
                <a:r>
                  <a:rPr lang="zh-CN" altLang="zh-CN" sz="2600" b="1">
                    <a:latin typeface="Times New Roman" panose="02020603050405020304" pitchFamily="18" charset="0"/>
                    <a:cs typeface="Times New Roman" panose="02020603050405020304" pitchFamily="18" charset="0"/>
                  </a:rPr>
                  <a:t>的表面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𝟔</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𝟔𝟒</m:t>
                        </m:r>
                        <m:r>
                          <a:rPr lang="en-US" altLang="zh-CN" sz="2600" b="1" i="1">
                            <a:latin typeface="Cambria Math" panose="02040503050406030204" pitchFamily="18" charset="0"/>
                            <a:cs typeface="Times New Roman" panose="02020603050405020304" pitchFamily="18" charset="0"/>
                          </a:rPr>
                          <m:t>𝛑</m:t>
                        </m:r>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694531" y="1309150"/>
                <a:ext cx="8202121" cy="4729821"/>
              </a:xfrm>
              <a:prstGeom prst="rect">
                <a:avLst/>
              </a:prstGeom>
              <a:blipFill rotWithShape="0">
                <a:blip r:embed="rId4"/>
                <a:stretch>
                  <a:fillRect l="-13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56302645"/>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linds(horizontal)">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blinds(horizontal)">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blinds(horizontal)">
                                      <p:cBhvr>
                                        <p:cTn id="3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custDataLst>
              <p:tags r:id="rId1"/>
            </p:custDataLst>
          </p:nvPr>
        </p:nvSpPr>
        <p:spPr>
          <a:xfrm>
            <a:off x="0" y="2753980"/>
            <a:ext cx="12190413" cy="347597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10" name="矩形 9"/>
              <p:cNvSpPr/>
              <p:nvPr/>
            </p:nvSpPr>
            <p:spPr>
              <a:xfrm>
                <a:off x="269382" y="492501"/>
                <a:ext cx="11589417" cy="2859565"/>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6.(2024·</a:t>
                </a:r>
                <a:r>
                  <a:rPr lang="zh-CN" altLang="zh-CN" sz="2600" b="1">
                    <a:latin typeface="Times New Roman" panose="02020603050405020304" pitchFamily="18" charset="0"/>
                    <a:cs typeface="Times New Roman" panose="02020603050405020304" pitchFamily="18" charset="0"/>
                  </a:rPr>
                  <a:t>广州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上、下底面边长分别为</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D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该棱台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𝟐</m:t>
                        </m:r>
                      </m:den>
                    </m:f>
                  </m:oMath>
                </a14:m>
                <a:endPar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355600" indent="-355600">
                  <a:lnSpc>
                    <a:spcPct val="150000"/>
                  </a:lnSpc>
                  <a:spcAft>
                    <a:spcPts val="0"/>
                  </a:spcAft>
                  <a:tabLst>
                    <a:tab pos="2970530" algn="l"/>
                  </a:tabLst>
                </a:pPr>
                <a:r>
                  <a:rPr lang="en-US"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延长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侧棱交于点</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492501"/>
                <a:ext cx="11589417" cy="2859565"/>
              </a:xfrm>
              <a:prstGeom prst="rect">
                <a:avLst/>
              </a:prstGeom>
              <a:blipFill rotWithShape="0">
                <a:blip r:embed="rId4"/>
                <a:stretch>
                  <a:fillRect l="-947" r="-999" b="-1919"/>
                </a:stretch>
              </a:blipFill>
            </p:spPr>
            <p:txBody>
              <a:bodyPr/>
              <a:lstStyle/>
              <a:p>
                <a:r>
                  <a:rPr lang="zh-CN" altLang="en-US">
                    <a:noFill/>
                  </a:rPr>
                  <a:t> </a:t>
                </a:r>
              </a:p>
            </p:txBody>
          </p:sp>
        </mc:Fallback>
      </mc:AlternateContent>
      <p:sp>
        <p:nvSpPr>
          <p:cNvPr id="14" name="矩形 13"/>
          <p:cNvSpPr/>
          <p:nvPr>
            <p:custDataLst>
              <p:tags r:id="rId2"/>
            </p:custDataLst>
          </p:nvPr>
        </p:nvSpPr>
        <p:spPr>
          <a:xfrm>
            <a:off x="5561552" y="1180497"/>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sp>
        <p:nvSpPr>
          <p:cNvPr id="5" name="矩形 4"/>
          <p:cNvSpPr/>
          <p:nvPr/>
        </p:nvSpPr>
        <p:spPr>
          <a:xfrm>
            <a:off x="516445" y="3288945"/>
            <a:ext cx="11589417" cy="2424446"/>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记</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分别为正四棱台上、下底面的中心</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D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PD</a:t>
            </a:r>
            <a:r>
              <a:rPr lang="zh-CN" altLang="zh-CN" sz="2600" b="1">
                <a:latin typeface="Times New Roman" panose="02020603050405020304" pitchFamily="18" charset="0"/>
                <a:cs typeface="Times New Roman" panose="02020603050405020304" pitchFamily="18" charset="0"/>
              </a:rPr>
              <a:t>为等腰直角三角形</a:t>
            </a:r>
            <a:r>
              <a:rPr lang="en-US" altLang="zh-CN" sz="2600" b="1" smtClean="0">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6" name="image22.jpeg"/>
          <p:cNvPicPr/>
          <p:nvPr/>
        </p:nvPicPr>
        <p:blipFill>
          <a:blip r:embed="rId5">
            <a:clrChange>
              <a:clrFrom>
                <a:srgbClr val="FFFFFF"/>
              </a:clrFrom>
              <a:clrTo>
                <a:srgbClr val="FFFFFF">
                  <a:alpha val="0"/>
                </a:srgbClr>
              </a:clrTo>
            </a:clrChange>
          </a:blip>
          <a:stretch>
            <a:fillRect/>
          </a:stretch>
        </p:blipFill>
        <p:spPr>
          <a:xfrm>
            <a:off x="8766746" y="3022913"/>
            <a:ext cx="3009837" cy="2351124"/>
          </a:xfrm>
          <a:prstGeom prst="rect">
            <a:avLst/>
          </a:prstGeom>
        </p:spPr>
      </p:pic>
    </p:spTree>
    <p:extLst>
      <p:ext uri="{BB962C8B-B14F-4D97-AF65-F5344CB8AC3E}">
        <p14:creationId xmlns:p14="http://schemas.microsoft.com/office/powerpoint/2010/main" val="1275194216"/>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linds(horizont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blinds(horizontal)">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blinds(horizontal)">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blinds(horizontal)">
                                      <p:cBhvr>
                                        <p:cTn id="3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custDataLst>
              <p:tags r:id="rId1"/>
            </p:custDataLst>
          </p:nvPr>
        </p:nvSpPr>
        <p:spPr>
          <a:xfrm>
            <a:off x="0" y="12426"/>
            <a:ext cx="12190413" cy="6245609"/>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2" name="矩形 1"/>
              <p:cNvSpPr/>
              <p:nvPr/>
            </p:nvSpPr>
            <p:spPr>
              <a:xfrm>
                <a:off x="516445" y="837470"/>
                <a:ext cx="11589417" cy="4787401"/>
              </a:xfrm>
              <a:prstGeom prst="rect">
                <a:avLst/>
              </a:prstGeom>
            </p:spPr>
            <p:txBody>
              <a:bodyPr wrap="square">
                <a:spAutoFit/>
              </a:bodyPr>
              <a:lstStyle/>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又</a:t>
                </a:r>
                <a:r>
                  <a:rPr lang="zh-CN" altLang="zh-CN" sz="2600" b="1">
                    <a:latin typeface="Times New Roman" panose="02020603050405020304" pitchFamily="18" charset="0"/>
                    <a:cs typeface="Times New Roman" panose="02020603050405020304" pitchFamily="18" charset="0"/>
                  </a:rPr>
                  <a:t>上、下底面正方形的边长分别为</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和</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O</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a:t>
                </a:r>
                <a:r>
                  <a:rPr lang="en-US" altLang="zh-CN" sz="2600" b="1" i="1">
                    <a:latin typeface="Times New Roman" panose="02020603050405020304" pitchFamily="18" charset="0"/>
                    <a:cs typeface="Times New Roman" panose="02020603050405020304" pitchFamily="18" charset="0"/>
                  </a:rPr>
                  <a:t>PO</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O</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四棱台</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a:t>
                </a:r>
                <a:r>
                  <a:rPr lang="zh-CN" altLang="zh-CN" sz="2600" b="1" smtClean="0">
                    <a:latin typeface="Times New Roman" panose="02020603050405020304" pitchFamily="18" charset="0"/>
                    <a:cs typeface="Times New Roman" panose="02020603050405020304" pitchFamily="18" charset="0"/>
                  </a:rPr>
                  <a:t>体积</a:t>
                </a:r>
                <a:endParaRPr lang="en-US" altLang="zh-CN" sz="2600" b="1"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i="1" smtClean="0">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𝟏</m:t>
                            </m:r>
                          </m:e>
                          <m:sup>
                            <m:r>
                              <a:rPr lang="en-US" altLang="zh-CN" sz="2600" b="1" i="1">
                                <a:latin typeface="Cambria Math" panose="02040503050406030204" pitchFamily="18" charset="0"/>
                                <a:cs typeface="Times New Roman" panose="02020603050405020304" pitchFamily="18" charset="0"/>
                              </a:rPr>
                              <m:t>𝟐</m:t>
                            </m:r>
                          </m:sup>
                        </m:sSup>
                        <m:r>
                          <a:rPr lang="en-US" altLang="zh-CN" sz="2600" b="1">
                            <a:latin typeface="Cambria Math" panose="02040503050406030204" pitchFamily="18" charset="0"/>
                            <a:cs typeface="Times New Roman" panose="02020603050405020304" pitchFamily="18" charset="0"/>
                          </a:rPr>
                          <m:t>×</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𝟐</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516445" y="837470"/>
                <a:ext cx="11589417" cy="4787401"/>
              </a:xfrm>
              <a:prstGeom prst="rect">
                <a:avLst/>
              </a:prstGeom>
              <a:blipFill rotWithShape="0">
                <a:blip r:embed="rId3"/>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46140935"/>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linds(horizont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linds(horizont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linds(horizont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custDataLst>
              <p:tags r:id="rId1"/>
            </p:custDataLst>
          </p:nvPr>
        </p:nvSpPr>
        <p:spPr>
          <a:xfrm>
            <a:off x="0" y="2330920"/>
            <a:ext cx="12190413" cy="3939427"/>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492501"/>
                <a:ext cx="11589417" cy="591270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7.(2025·</a:t>
                </a:r>
                <a:r>
                  <a:rPr lang="zh-CN" altLang="zh-CN" sz="2600" b="1">
                    <a:latin typeface="Times New Roman" panose="02020603050405020304" pitchFamily="18" charset="0"/>
                    <a:cs typeface="Times New Roman" panose="02020603050405020304" pitchFamily="18" charset="0"/>
                  </a:rPr>
                  <a:t>长沙调研</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菱形</a:t>
                </a:r>
                <a:r>
                  <a:rPr lang="en-US" altLang="zh-CN" sz="2600" b="1" i="1">
                    <a:latin typeface="Times New Roman" panose="02020603050405020304" pitchFamily="18" charset="0"/>
                    <a:cs typeface="Times New Roman" panose="02020603050405020304" pitchFamily="18" charset="0"/>
                  </a:rPr>
                  <a:t>ABCD</a:t>
                </a:r>
                <a:r>
                  <a:rPr lang="zh-CN" altLang="zh-CN" sz="2600" b="1">
                    <a:latin typeface="Times New Roman" panose="02020603050405020304" pitchFamily="18" charset="0"/>
                    <a:cs typeface="Times New Roman" panose="02020603050405020304" pitchFamily="18" charset="0"/>
                  </a:rPr>
                  <a:t>的边长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BCD</a:t>
                </a:r>
                <a:r>
                  <a:rPr lang="en-US" altLang="zh-CN" sz="2600" b="1">
                    <a:latin typeface="Times New Roman" panose="02020603050405020304" pitchFamily="18" charset="0"/>
                    <a:cs typeface="Times New Roman" panose="02020603050405020304" pitchFamily="18" charset="0"/>
                  </a:rPr>
                  <a:t>=60°</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该菱形以</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轴旋转一周</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所形成的几何体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	B.6π	</a:t>
                </a:r>
                <a:r>
                  <a:rPr lang="en-US" altLang="zh-CN" sz="2600" b="1" smtClean="0">
                    <a:latin typeface="Times New Roman" panose="02020603050405020304" pitchFamily="18" charset="0"/>
                    <a:cs typeface="Times New Roman" panose="02020603050405020304" pitchFamily="18" charset="0"/>
                  </a:rPr>
                  <a:t>	C.7π</a:t>
                </a:r>
                <a:r>
                  <a:rPr lang="en-US" altLang="zh-CN" sz="2600" b="1">
                    <a:latin typeface="Times New Roman" panose="02020603050405020304" pitchFamily="18" charset="0"/>
                    <a:cs typeface="Times New Roman" panose="02020603050405020304" pitchFamily="18" charset="0"/>
                  </a:rPr>
                  <a:t>	</a:t>
                </a:r>
                <a:r>
                  <a:rPr lang="en-US" altLang="zh-CN" sz="2600" b="1" smtClean="0">
                    <a:latin typeface="Times New Roman" panose="02020603050405020304" pitchFamily="18" charset="0"/>
                    <a:cs typeface="Times New Roman" panose="02020603050405020304" pitchFamily="18" charset="0"/>
                  </a:rPr>
                  <a:t>	D.8π</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根据题意</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旋转一周所形成的几何体如图</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该</a:t>
                </a:r>
                <a:r>
                  <a:rPr lang="zh-CN" altLang="zh-CN" sz="2600" b="1">
                    <a:latin typeface="Times New Roman" panose="02020603050405020304" pitchFamily="18" charset="0"/>
                    <a:cs typeface="Times New Roman" panose="02020603050405020304" pitchFamily="18" charset="0"/>
                  </a:rPr>
                  <a:t>几何体上部分为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部分为在圆柱内</a:t>
                </a:r>
                <a:r>
                  <a:rPr lang="zh-CN" altLang="zh-CN" sz="2600" b="1" smtClean="0">
                    <a:latin typeface="Times New Roman" panose="02020603050405020304" pitchFamily="18" charset="0"/>
                    <a:cs typeface="Times New Roman" panose="02020603050405020304" pitchFamily="18" charset="0"/>
                  </a:rPr>
                  <a:t>除去</a:t>
                </a:r>
                <a:r>
                  <a:rPr lang="zh-CN" altLang="zh-CN" sz="2600" b="1">
                    <a:latin typeface="Times New Roman" panose="02020603050405020304" pitchFamily="18" charset="0"/>
                    <a:cs typeface="Times New Roman" panose="02020603050405020304" pitchFamily="18" charset="0"/>
                  </a:rPr>
                  <a:t>一个</a:t>
                </a:r>
                <a:endParaRPr lang="en-US" altLang="zh-CN" sz="2600" b="1" smtClean="0">
                  <a:latin typeface="Times New Roman" panose="02020603050405020304" pitchFamily="18"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与</a:t>
                </a:r>
                <a:r>
                  <a:rPr lang="zh-CN" altLang="zh-CN" sz="2600" b="1">
                    <a:latin typeface="Times New Roman" panose="02020603050405020304" pitchFamily="18" charset="0"/>
                    <a:cs typeface="Times New Roman" panose="02020603050405020304" pitchFamily="18" charset="0"/>
                  </a:rPr>
                  <a:t>上部分相同的圆锥</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其体积等于中间圆柱的体积</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且</a:t>
                </a:r>
                <a:r>
                  <a:rPr lang="zh-CN" altLang="zh-CN" sz="2600" b="1">
                    <a:latin typeface="Times New Roman" panose="02020603050405020304" pitchFamily="18" charset="0"/>
                    <a:cs typeface="Times New Roman" panose="02020603050405020304" pitchFamily="18" charset="0"/>
                  </a:rPr>
                  <a:t>中间圆柱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C</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底面</a:t>
                </a:r>
                <a:r>
                  <a:rPr lang="zh-CN" altLang="zh-CN" sz="2600" b="1">
                    <a:latin typeface="Times New Roman" panose="02020603050405020304" pitchFamily="18" charset="0"/>
                    <a:cs typeface="Times New Roman" panose="02020603050405020304" pitchFamily="18" charset="0"/>
                  </a:rPr>
                  <a:t>圆的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Times New Roman" panose="02020603050405020304" pitchFamily="18" charset="0"/>
                    <a:cs typeface="Times New Roman" panose="02020603050405020304" pitchFamily="18" charset="0"/>
                  </a:rPr>
                  <a:t>sin</a:t>
                </a:r>
                <a:r>
                  <a:rPr lang="en-US" altLang="zh-CN" sz="2600" b="1">
                    <a:latin typeface="宋体" panose="02010600030101010101" pitchFamily="2" charset="-122"/>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60°=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zh-CN" altLang="zh-CN" sz="2600" b="1" smtClean="0">
                    <a:latin typeface="Times New Roman" panose="02020603050405020304" pitchFamily="18" charset="0"/>
                    <a:cs typeface="Times New Roman" panose="02020603050405020304" pitchFamily="18" charset="0"/>
                  </a:rPr>
                  <a:t>故</a:t>
                </a:r>
                <a:r>
                  <a:rPr lang="zh-CN" altLang="zh-CN" sz="2600" b="1">
                    <a:latin typeface="Times New Roman" panose="02020603050405020304" pitchFamily="18" charset="0"/>
                    <a:cs typeface="Times New Roman" panose="02020603050405020304" pitchFamily="18" charset="0"/>
                  </a:rPr>
                  <a:t>所求几何体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6π.</a:t>
                </a:r>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492501"/>
                <a:ext cx="11589417" cy="5912709"/>
              </a:xfrm>
              <a:prstGeom prst="rect">
                <a:avLst/>
              </a:prstGeom>
              <a:blipFill rotWithShape="0">
                <a:blip r:embed="rId4"/>
                <a:stretch>
                  <a:fillRect l="-947" b="-412"/>
                </a:stretch>
              </a:blipFill>
            </p:spPr>
            <p:txBody>
              <a:bodyPr/>
              <a:lstStyle/>
              <a:p>
                <a:r>
                  <a:rPr lang="zh-CN" altLang="en-US">
                    <a:noFill/>
                  </a:rPr>
                  <a:t> </a:t>
                </a:r>
              </a:p>
            </p:txBody>
          </p:sp>
        </mc:Fallback>
      </mc:AlternateContent>
      <p:sp>
        <p:nvSpPr>
          <p:cNvPr id="10" name="矩形 9"/>
          <p:cNvSpPr/>
          <p:nvPr>
            <p:custDataLst>
              <p:tags r:id="rId2"/>
            </p:custDataLst>
          </p:nvPr>
        </p:nvSpPr>
        <p:spPr>
          <a:xfrm>
            <a:off x="6429268" y="1211080"/>
            <a:ext cx="44114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a:t>
            </a:r>
            <a:endParaRPr lang="zh-CN" altLang="en-US" sz="3000" b="1" dirty="0">
              <a:solidFill>
                <a:srgbClr val="C00000"/>
              </a:solidFill>
            </a:endParaRPr>
          </a:p>
        </p:txBody>
      </p:sp>
      <p:pic>
        <p:nvPicPr>
          <p:cNvPr id="6" name="image23.jpeg"/>
          <p:cNvPicPr/>
          <p:nvPr/>
        </p:nvPicPr>
        <p:blipFill>
          <a:blip r:embed="rId5">
            <a:clrChange>
              <a:clrFrom>
                <a:srgbClr val="FFFFFF"/>
              </a:clrFrom>
              <a:clrTo>
                <a:srgbClr val="FFFFFF">
                  <a:alpha val="0"/>
                </a:srgbClr>
              </a:clrTo>
            </a:clrChange>
          </a:blip>
          <a:stretch>
            <a:fillRect/>
          </a:stretch>
        </p:blipFill>
        <p:spPr>
          <a:xfrm>
            <a:off x="9541292" y="2342690"/>
            <a:ext cx="1762352" cy="3526534"/>
          </a:xfrm>
          <a:prstGeom prst="rect">
            <a:avLst/>
          </a:prstGeom>
        </p:spPr>
      </p:pic>
    </p:spTree>
    <p:extLst>
      <p:ext uri="{BB962C8B-B14F-4D97-AF65-F5344CB8AC3E}">
        <p14:creationId xmlns:p14="http://schemas.microsoft.com/office/powerpoint/2010/main" val="2702504959"/>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linds(horizontal)">
                                      <p:cBhvr>
                                        <p:cTn id="22" dur="500"/>
                                        <p:tgtEl>
                                          <p:spTgt spid="9">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9">
                                            <p:txEl>
                                              <p:pRg st="4" end="4"/>
                                            </p:txEl>
                                          </p:spTgt>
                                        </p:tgtEl>
                                        <p:attrNameLst>
                                          <p:attrName>style.visibility</p:attrName>
                                        </p:attrNameLst>
                                      </p:cBhvr>
                                      <p:to>
                                        <p:strVal val="visible"/>
                                      </p:to>
                                    </p:set>
                                    <p:animEffect transition="in" filter="blinds(horizontal)">
                                      <p:cBhvr>
                                        <p:cTn id="25" dur="500"/>
                                        <p:tgtEl>
                                          <p:spTgt spid="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xEl>
                                              <p:pRg st="5" end="5"/>
                                            </p:txEl>
                                          </p:spTgt>
                                        </p:tgtEl>
                                        <p:attrNameLst>
                                          <p:attrName>style.visibility</p:attrName>
                                        </p:attrNameLst>
                                      </p:cBhvr>
                                      <p:to>
                                        <p:strVal val="visible"/>
                                      </p:to>
                                    </p:set>
                                    <p:animEffect transition="in" filter="blinds(horizontal)">
                                      <p:cBhvr>
                                        <p:cTn id="30" dur="500"/>
                                        <p:tgtEl>
                                          <p:spTgt spid="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xEl>
                                              <p:pRg st="6" end="6"/>
                                            </p:txEl>
                                          </p:spTgt>
                                        </p:tgtEl>
                                        <p:attrNameLst>
                                          <p:attrName>style.visibility</p:attrName>
                                        </p:attrNameLst>
                                      </p:cBhvr>
                                      <p:to>
                                        <p:strVal val="visible"/>
                                      </p:to>
                                    </p:set>
                                    <p:animEffect transition="in" filter="blinds(horizontal)">
                                      <p:cBhvr>
                                        <p:cTn id="35" dur="500"/>
                                        <p:tgtEl>
                                          <p:spTgt spid="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9">
                                            <p:txEl>
                                              <p:pRg st="7" end="7"/>
                                            </p:txEl>
                                          </p:spTgt>
                                        </p:tgtEl>
                                        <p:attrNameLst>
                                          <p:attrName>style.visibility</p:attrName>
                                        </p:attrNameLst>
                                      </p:cBhvr>
                                      <p:to>
                                        <p:strVal val="visible"/>
                                      </p:to>
                                    </p:set>
                                    <p:animEffect transition="in" filter="blinds(horizontal)">
                                      <p:cBhvr>
                                        <p:cTn id="40"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矩形 10"/>
              <p:cNvSpPr/>
              <p:nvPr/>
            </p:nvSpPr>
            <p:spPr>
              <a:xfrm>
                <a:off x="269383" y="492501"/>
                <a:ext cx="8418148" cy="2551468"/>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8.(2024·</a:t>
                </a:r>
                <a:r>
                  <a:rPr lang="zh-CN" altLang="zh-CN" sz="2600" b="1">
                    <a:latin typeface="Times New Roman" panose="02020603050405020304" pitchFamily="18" charset="0"/>
                    <a:cs typeface="Times New Roman" panose="02020603050405020304" pitchFamily="18" charset="0"/>
                  </a:rPr>
                  <a:t>昆明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在三棱锥</a:t>
                </a:r>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zh-CN" altLang="zh-CN" sz="2600" b="1">
                    <a:latin typeface="Times New Roman" panose="02020603050405020304" pitchFamily="18" charset="0"/>
                    <a:cs typeface="Times New Roman" panose="02020603050405020304" pitchFamily="18" charset="0"/>
                  </a:rPr>
                  <a:t>两两垂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A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S</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G</a:t>
                </a:r>
                <a:r>
                  <a:rPr lang="zh-CN" altLang="zh-CN" sz="2600" b="1">
                    <a:latin typeface="Times New Roman" panose="02020603050405020304" pitchFamily="18" charset="0"/>
                    <a:cs typeface="Times New Roman" panose="02020603050405020304" pitchFamily="18" charset="0"/>
                  </a:rPr>
                  <a:t>是棱</a:t>
                </a:r>
                <a:r>
                  <a:rPr lang="en-US" altLang="zh-CN" sz="2600" b="1" i="1">
                    <a:latin typeface="Times New Roman" panose="02020603050405020304" pitchFamily="18" charset="0"/>
                    <a:cs typeface="Times New Roman" panose="02020603050405020304" pitchFamily="18" charset="0"/>
                  </a:rPr>
                  <a:t>SC</a:t>
                </a:r>
                <a:r>
                  <a:rPr lang="zh-CN" altLang="zh-CN" sz="2600" b="1">
                    <a:latin typeface="Times New Roman" panose="02020603050405020304" pitchFamily="18" charset="0"/>
                    <a:cs typeface="Times New Roman" panose="02020603050405020304" pitchFamily="18" charset="0"/>
                  </a:rPr>
                  <a:t>上靠近</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的三等分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空间几何体</a:t>
                </a:r>
                <a:r>
                  <a:rPr lang="en-US" altLang="zh-CN" sz="2600" b="1" i="1">
                    <a:latin typeface="Times New Roman" panose="02020603050405020304" pitchFamily="18" charset="0"/>
                    <a:cs typeface="Times New Roman" panose="02020603050405020304" pitchFamily="18" charset="0"/>
                  </a:rPr>
                  <a:t>EFG</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C</a:t>
                </a:r>
                <a:r>
                  <a:rPr lang="zh-CN" altLang="zh-CN" sz="2600" b="1">
                    <a:latin typeface="Times New Roman" panose="02020603050405020304" pitchFamily="18" charset="0"/>
                    <a:cs typeface="Times New Roman" panose="02020603050405020304" pitchFamily="18" charset="0"/>
                  </a:rPr>
                  <a:t>的体积为</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69383" y="492501"/>
                <a:ext cx="8418148" cy="2551468"/>
              </a:xfrm>
              <a:prstGeom prst="rect">
                <a:avLst/>
              </a:prstGeom>
              <a:blipFill rotWithShape="0">
                <a:blip r:embed="rId3"/>
                <a:stretch>
                  <a:fillRect l="-1303" r="-579" b="-2392"/>
                </a:stretch>
              </a:blipFill>
            </p:spPr>
            <p:txBody>
              <a:bodyPr/>
              <a:lstStyle/>
              <a:p>
                <a:r>
                  <a:rPr lang="zh-CN" altLang="en-US">
                    <a:noFill/>
                  </a:rPr>
                  <a:t> </a:t>
                </a:r>
              </a:p>
            </p:txBody>
          </p:sp>
        </mc:Fallback>
      </mc:AlternateContent>
      <p:sp>
        <p:nvSpPr>
          <p:cNvPr id="13" name="矩形 12"/>
          <p:cNvSpPr/>
          <p:nvPr>
            <p:custDataLst>
              <p:tags r:id="rId1"/>
            </p:custDataLst>
          </p:nvPr>
        </p:nvSpPr>
        <p:spPr>
          <a:xfrm>
            <a:off x="3757009" y="2443742"/>
            <a:ext cx="46198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D</a:t>
            </a:r>
            <a:endParaRPr lang="zh-CN" altLang="en-US" sz="3000" b="1" dirty="0">
              <a:solidFill>
                <a:srgbClr val="C00000"/>
              </a:solidFill>
            </a:endParaRPr>
          </a:p>
        </p:txBody>
      </p:sp>
      <p:pic>
        <p:nvPicPr>
          <p:cNvPr id="5" name="image24.jpeg"/>
          <p:cNvPicPr/>
          <p:nvPr/>
        </p:nvPicPr>
        <p:blipFill>
          <a:blip r:embed="rId4">
            <a:clrChange>
              <a:clrFrom>
                <a:srgbClr val="FFFFFF"/>
              </a:clrFrom>
              <a:clrTo>
                <a:srgbClr val="FFFFFF">
                  <a:alpha val="0"/>
                </a:srgbClr>
              </a:clrTo>
            </a:clrChange>
          </a:blip>
          <a:stretch>
            <a:fillRect/>
          </a:stretch>
        </p:blipFill>
        <p:spPr>
          <a:xfrm>
            <a:off x="8769445" y="724564"/>
            <a:ext cx="2950464" cy="2745870"/>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485409" y="3072780"/>
                <a:ext cx="8418148" cy="1945276"/>
              </a:xfrm>
              <a:prstGeom prst="rect">
                <a:avLst/>
              </a:prstGeom>
            </p:spPr>
            <p:txBody>
              <a:bodyPr wrap="square">
                <a:spAutoFit/>
              </a:bodyPr>
              <a:lstStyle/>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a:latin typeface="Times New Roman" panose="02020603050405020304" pitchFamily="18" charset="0"/>
                    <a:cs typeface="Times New Roman" panose="02020603050405020304" pitchFamily="18" charset="0"/>
                  </a:rPr>
                  <a:t>	B.</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C.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	D.</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endParaRPr lang="zh-CN" altLang="zh-CN" sz="115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85409" y="3072780"/>
                <a:ext cx="8418148" cy="1945276"/>
              </a:xfrm>
              <a:prstGeom prst="rect">
                <a:avLst/>
              </a:prstGeom>
              <a:blipFill rotWithShape="0">
                <a:blip r:embed="rId5"/>
                <a:stretch>
                  <a:fillRect l="-1303" b="-25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3529029"/>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29965"/>
            <a:ext cx="12190413" cy="660209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3" y="354616"/>
            <a:ext cx="8418148" cy="692497"/>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过点</a:t>
            </a:r>
            <a:r>
              <a:rPr lang="en-US" altLang="zh-CN" sz="2600" b="1" i="1">
                <a:latin typeface="Times New Roman" panose="02020603050405020304" pitchFamily="18" charset="0"/>
                <a:cs typeface="Times New Roman" panose="02020603050405020304" pitchFamily="18" charset="0"/>
              </a:rPr>
              <a:t>G</a:t>
            </a:r>
            <a:r>
              <a:rPr lang="zh-CN" altLang="zh-CN" sz="2600" b="1">
                <a:latin typeface="Times New Roman" panose="02020603050405020304" pitchFamily="18" charset="0"/>
                <a:cs typeface="Times New Roman" panose="02020603050405020304" pitchFamily="18" charset="0"/>
              </a:rPr>
              <a:t>作</a:t>
            </a:r>
            <a:r>
              <a:rPr lang="en-US" altLang="zh-CN" sz="2600" b="1" i="1" smtClean="0">
                <a:latin typeface="Times New Roman" panose="02020603050405020304" pitchFamily="18" charset="0"/>
                <a:cs typeface="Times New Roman" panose="02020603050405020304" pitchFamily="18" charset="0"/>
              </a:rPr>
              <a:t>GH</a:t>
            </a:r>
            <a:r>
              <a:rPr lang="zh-CN"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交</a:t>
            </a:r>
            <a:r>
              <a:rPr lang="en-US" altLang="zh-CN" sz="2600" b="1" i="1">
                <a:latin typeface="Times New Roman" panose="02020603050405020304" pitchFamily="18" charset="0"/>
                <a:cs typeface="Times New Roman" panose="02020603050405020304" pitchFamily="18" charset="0"/>
              </a:rPr>
              <a:t>SA</a:t>
            </a:r>
            <a:r>
              <a:rPr lang="zh-CN" altLang="zh-CN" sz="2600" b="1">
                <a:latin typeface="Times New Roman" panose="02020603050405020304" pitchFamily="18" charset="0"/>
                <a:cs typeface="Times New Roman" panose="02020603050405020304" pitchFamily="18" charset="0"/>
              </a:rPr>
              <a:t>于点</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5.jpeg"/>
          <p:cNvPicPr/>
          <p:nvPr/>
        </p:nvPicPr>
        <p:blipFill>
          <a:blip r:embed="rId3">
            <a:clrChange>
              <a:clrFrom>
                <a:srgbClr val="FFFFFF"/>
              </a:clrFrom>
              <a:clrTo>
                <a:srgbClr val="FFFFFF">
                  <a:alpha val="0"/>
                </a:srgbClr>
              </a:clrTo>
            </a:clrChange>
          </a:blip>
          <a:stretch>
            <a:fillRect/>
          </a:stretch>
        </p:blipFill>
        <p:spPr>
          <a:xfrm>
            <a:off x="8299156" y="478882"/>
            <a:ext cx="2707466" cy="2519721"/>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21783" y="939197"/>
                <a:ext cx="8418148" cy="5517664"/>
              </a:xfrm>
              <a:prstGeom prst="rect">
                <a:avLst/>
              </a:prstGeom>
            </p:spPr>
            <p:txBody>
              <a:bodyPr wrap="square">
                <a:spAutoFit/>
              </a:bodyPr>
              <a:lstStyle/>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S</a:t>
                </a:r>
                <a:r>
                  <a:rPr lang="en-US" altLang="zh-CN" sz="2600" b="1">
                    <a:latin typeface="Cambria Math" panose="02040503050406030204" pitchFamily="18" charset="0"/>
                    <a:cs typeface="Cambria Math" panose="02040503050406030204" pitchFamily="18" charset="0"/>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C</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a:t>
                </a:r>
                <a:r>
                  <a:rPr lang="en-US" altLang="zh-CN" sz="2600" b="1" i="1">
                    <a:latin typeface="Times New Roman" panose="02020603050405020304" pitchFamily="18" charset="0"/>
                    <a:cs typeface="Times New Roman" panose="02020603050405020304" pitchFamily="18" charset="0"/>
                  </a:rPr>
                  <a:t>GH</a:t>
                </a:r>
                <a:r>
                  <a:rPr lang="zh-CN"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GH</a:t>
                </a:r>
                <a:r>
                  <a:rPr lang="zh-CN" altLang="zh-CN" sz="2600" b="1">
                    <a:latin typeface="Calibri" panose="020F0502020204030204" pitchFamily="34" charset="0"/>
                    <a:cs typeface="宋体" panose="02010600030101010101" pitchFamily="2" charset="-122"/>
                  </a:rPr>
                  <a:t>⊥</a:t>
                </a:r>
                <a:r>
                  <a:rPr lang="zh-CN" altLang="zh-CN" sz="2600" b="1">
                    <a:latin typeface="Times New Roman" panose="02020603050405020304" pitchFamily="18" charset="0"/>
                    <a:cs typeface="Times New Roman" panose="02020603050405020304" pitchFamily="18" charset="0"/>
                  </a:rPr>
                  <a:t>平面</a:t>
                </a:r>
                <a:r>
                  <a:rPr lang="en-US" altLang="zh-CN" sz="2600" b="1" i="1">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zh-CN" altLang="zh-CN" sz="2600" b="1" smtClean="0">
                    <a:latin typeface="Times New Roman" panose="02020603050405020304" pitchFamily="18" charset="0"/>
                    <a:cs typeface="Times New Roman" panose="02020603050405020304" pitchFamily="18" charset="0"/>
                  </a:rPr>
                  <a:t>且</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𝑮𝑯</m:t>
                        </m:r>
                      </m:num>
                      <m:den>
                        <m:r>
                          <a:rPr lang="en-US" altLang="zh-CN" sz="2600" b="1" i="1">
                            <a:latin typeface="Cambria Math" panose="02040503050406030204" pitchFamily="18" charset="0"/>
                            <a:cs typeface="Times New Roman" panose="02020603050405020304" pitchFamily="18" charset="0"/>
                          </a:rPr>
                          <m:t>𝑨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𝑺𝑮</m:t>
                        </m:r>
                      </m:num>
                      <m:den>
                        <m:r>
                          <a:rPr lang="en-US" altLang="zh-CN" sz="2600" b="1" i="1">
                            <a:latin typeface="Cambria Math" panose="02040503050406030204" pitchFamily="18" charset="0"/>
                            <a:cs typeface="Times New Roman" panose="02020603050405020304" pitchFamily="18" charset="0"/>
                          </a:rPr>
                          <m:t>𝑺𝑪</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可得</a:t>
                </a:r>
                <a:r>
                  <a:rPr lang="en-US" altLang="zh-CN" sz="2600" b="1" i="1">
                    <a:latin typeface="Times New Roman" panose="02020603050405020304" pitchFamily="18" charset="0"/>
                    <a:cs typeface="Times New Roman" panose="02020603050405020304" pitchFamily="18" charset="0"/>
                  </a:rPr>
                  <a:t>G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为</a:t>
                </a:r>
                <a:r>
                  <a:rPr lang="en-US" altLang="zh-CN" sz="2600" b="1" i="1">
                    <a:latin typeface="Times New Roman" panose="02020603050405020304" pitchFamily="18" charset="0"/>
                    <a:cs typeface="Times New Roman" panose="02020603050405020304" pitchFamily="18" charset="0"/>
                  </a:rPr>
                  <a:t>SA</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S</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S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ABS</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en-US" altLang="zh-CN" sz="2600" b="1" baseline="30000">
                    <a:latin typeface="Times New Roman" panose="02020603050405020304" pitchFamily="18" charset="0"/>
                    <a:cs typeface="Times New Roman" panose="02020603050405020304" pitchFamily="18" charset="0"/>
                  </a:rPr>
                  <a:t>2</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V</a:t>
                </a:r>
                <a:r>
                  <a:rPr lang="en-US" altLang="zh-CN" sz="2600" b="1" i="1" baseline="-25000">
                    <a:latin typeface="Times New Roman" panose="02020603050405020304" pitchFamily="18" charset="0"/>
                    <a:cs typeface="Times New Roman" panose="02020603050405020304" pitchFamily="18" charset="0"/>
                  </a:rPr>
                  <a:t>G</a:t>
                </a:r>
                <a:r>
                  <a:rPr lang="en-US" altLang="zh-CN" sz="2600" b="1" baseline="-25000">
                    <a:latin typeface="宋体" panose="02010600030101010101" pitchFamily="2" charset="-122"/>
                    <a:cs typeface="Times New Roman" panose="02020603050405020304" pitchFamily="18" charset="0"/>
                  </a:rPr>
                  <a:t>-</a:t>
                </a:r>
                <a:r>
                  <a:rPr lang="en-US" altLang="zh-CN" sz="2600" b="1" i="1" baseline="-25000">
                    <a:latin typeface="Times New Roman" panose="02020603050405020304" pitchFamily="18" charset="0"/>
                    <a:cs typeface="Times New Roman" panose="02020603050405020304" pitchFamily="18" charset="0"/>
                  </a:rPr>
                  <a:t>S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smtClean="0">
                    <a:latin typeface="Times New Roman" panose="02020603050405020304" pitchFamily="18" charset="0"/>
                    <a:cs typeface="Times New Roman" panose="02020603050405020304" pitchFamily="18" charset="0"/>
                  </a:rPr>
                  <a:t>SEF</a:t>
                </a:r>
                <a:r>
                  <a:rPr lang="en-US" altLang="zh-CN" sz="2600" b="1" i="1" smtClean="0">
                    <a:latin typeface="Times New Roman" panose="02020603050405020304" pitchFamily="18" charset="0"/>
                    <a:cs typeface="Times New Roman" panose="02020603050405020304" pitchFamily="18" charset="0"/>
                  </a:rPr>
                  <a:t>·GH</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V</a:t>
                </a:r>
                <a:r>
                  <a:rPr lang="en-US" altLang="zh-CN" sz="2600" b="1" i="1" baseline="-25000">
                    <a:latin typeface="Times New Roman" panose="02020603050405020304" pitchFamily="18" charset="0"/>
                    <a:cs typeface="Times New Roman" panose="02020603050405020304" pitchFamily="18" charset="0"/>
                  </a:rPr>
                  <a:t>C</a:t>
                </a:r>
                <a:r>
                  <a:rPr lang="en-US" altLang="zh-CN" sz="2600" b="1" baseline="-25000">
                    <a:latin typeface="宋体" panose="02010600030101010101" pitchFamily="2" charset="-122"/>
                    <a:cs typeface="Times New Roman" panose="02020603050405020304" pitchFamily="18" charset="0"/>
                  </a:rPr>
                  <a:t>-</a:t>
                </a:r>
                <a:r>
                  <a:rPr lang="en-US" altLang="zh-CN" sz="2600" b="1" i="1" baseline="-25000">
                    <a:latin typeface="Times New Roman" panose="02020603050405020304" pitchFamily="18" charset="0"/>
                    <a:cs typeface="Times New Roman" panose="02020603050405020304" pitchFamily="18" charset="0"/>
                  </a:rPr>
                  <a:t>SAB</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smtClean="0">
                    <a:latin typeface="Times New Roman" panose="02020603050405020304" pitchFamily="18" charset="0"/>
                    <a:cs typeface="Times New Roman" panose="02020603050405020304" pitchFamily="18" charset="0"/>
                  </a:rPr>
                  <a:t>SAB</a:t>
                </a:r>
                <a:r>
                  <a:rPr lang="en-US" altLang="zh-CN" sz="2600" b="1" i="1" smtClean="0">
                    <a:latin typeface="Times New Roman" panose="02020603050405020304" pitchFamily="18" charset="0"/>
                    <a:cs typeface="Times New Roman" panose="02020603050405020304" pitchFamily="18" charset="0"/>
                  </a:rPr>
                  <a:t>·AC</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Times New Roman" panose="02020603050405020304" pitchFamily="18" charset="0"/>
                    <a:cs typeface="Times New Roman" panose="02020603050405020304" pitchFamily="18" charset="0"/>
                  </a:rPr>
                  <a:t>)</a:t>
                </a:r>
                <a:r>
                  <a:rPr lang="en-US" altLang="zh-CN" sz="2600" b="1" baseline="30000">
                    <a:latin typeface="Times New Roman" panose="02020603050405020304" pitchFamily="18" charset="0"/>
                    <a:cs typeface="Times New Roman" panose="02020603050405020304" pitchFamily="18" charset="0"/>
                  </a:rPr>
                  <a:t>3</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此</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EFG</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ABC</a:t>
                </a:r>
                <a:r>
                  <a:rPr lang="en-US"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C</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SAB</a:t>
                </a:r>
                <a:r>
                  <a:rPr lang="en-US" altLang="zh-CN" sz="2600" b="1" smtClean="0">
                    <a:latin typeface="宋体" panose="02010600030101010101" pitchFamily="2" charset="-122"/>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i="1" baseline="-25000" smtClean="0">
                    <a:latin typeface="Times New Roman" panose="02020603050405020304" pitchFamily="18" charset="0"/>
                    <a:cs typeface="Times New Roman" panose="02020603050405020304" pitchFamily="18" charset="0"/>
                  </a:rPr>
                  <a:t>G</a:t>
                </a:r>
                <a:r>
                  <a:rPr lang="en-US" altLang="zh-CN" sz="2600" b="1" baseline="-25000" smtClean="0">
                    <a:latin typeface="宋体" panose="02010600030101010101" pitchFamily="2" charset="-122"/>
                    <a:cs typeface="Times New Roman" panose="02020603050405020304" pitchFamily="18" charset="0"/>
                  </a:rPr>
                  <a:t>-</a:t>
                </a:r>
                <a:r>
                  <a:rPr lang="en-US" altLang="zh-CN" sz="2600" b="1" i="1" baseline="-25000" smtClean="0">
                    <a:latin typeface="Times New Roman" panose="02020603050405020304" pitchFamily="18" charset="0"/>
                    <a:cs typeface="Times New Roman" panose="02020603050405020304" pitchFamily="18" charset="0"/>
                  </a:rPr>
                  <a:t>SEF</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𝟖</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𝟒</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𝟎</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num>
                      <m:den>
                        <m:r>
                          <a:rPr lang="en-US" altLang="zh-CN" sz="2600" b="1" i="1">
                            <a:latin typeface="Cambria Math" panose="02040503050406030204" pitchFamily="18" charset="0"/>
                            <a:cs typeface="Times New Roman" panose="02020603050405020304" pitchFamily="18" charset="0"/>
                          </a:rPr>
                          <m:t>𝟗</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3" y="939197"/>
                <a:ext cx="8418148" cy="5517664"/>
              </a:xfrm>
              <a:prstGeom prst="rect">
                <a:avLst/>
              </a:prstGeom>
              <a:blipFill rotWithShape="0">
                <a:blip r:embed="rId4"/>
                <a:stretch>
                  <a:fillRect l="-1303" t="-11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0201632"/>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blinds(horizontal)">
                                      <p:cBhvr>
                                        <p:cTn id="42" dur="5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blinds(horizontal)">
                                      <p:cBhvr>
                                        <p:cTn id="47" dur="500"/>
                                        <p:tgtEl>
                                          <p:spTgt spid="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
                                            <p:txEl>
                                              <p:pRg st="8" end="8"/>
                                            </p:txEl>
                                          </p:spTgt>
                                        </p:tgtEl>
                                        <p:attrNameLst>
                                          <p:attrName>style.visibility</p:attrName>
                                        </p:attrNameLst>
                                      </p:cBhvr>
                                      <p:to>
                                        <p:strVal val="visible"/>
                                      </p:to>
                                    </p:set>
                                    <p:animEffect transition="in" filter="blinds(horizontal)">
                                      <p:cBhvr>
                                        <p:cTn id="5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389441"/>
            <a:ext cx="12190413" cy="2989348"/>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2" y="492501"/>
            <a:ext cx="11589417" cy="5815375"/>
          </a:xfrm>
          <a:prstGeom prst="rect">
            <a:avLst/>
          </a:prstGeom>
        </p:spPr>
        <p:txBody>
          <a:bodyPr wrap="square">
            <a:spAutoFit/>
          </a:bodyPr>
          <a:lstStyle/>
          <a:p>
            <a:pPr marL="355600" indent="-355600">
              <a:lnSpc>
                <a:spcPct val="120000"/>
              </a:lnSpc>
              <a:spcAft>
                <a:spcPts val="0"/>
              </a:spcAft>
              <a:tabLst>
                <a:tab pos="2970530" algn="l"/>
              </a:tabLst>
            </a:pPr>
            <a:r>
              <a:rPr lang="zh-CN" altLang="zh-CN" sz="2600" b="1" dirty="0">
                <a:latin typeface="Times New Roman" panose="02020603050405020304" pitchFamily="18" charset="0"/>
                <a:ea typeface="黑体" panose="02010609060101010101" pitchFamily="49" charset="-122"/>
                <a:cs typeface="Times New Roman" panose="02020603050405020304" pitchFamily="18" charset="0"/>
              </a:rPr>
              <a:t>二、多选题</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9</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下面关于空间几何体的叙述正确的是</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A</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底面是正多边形的棱锥是正棱锥</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B</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用平面截圆柱得到的截面只能是圆和矩形</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C</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长方体是直平行六面体</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D</a:t>
            </a:r>
            <a:r>
              <a:rPr lang="en-US" altLang="zh-CN" sz="2600" b="1" dirty="0">
                <a:latin typeface="Times New Roman" panose="02020603050405020304" pitchFamily="18" charset="0"/>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存在每个面都是直角三角形的四面体</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600" b="1" spc="-12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spc="-120" dirty="0">
                <a:solidFill>
                  <a:srgbClr val="0000FF"/>
                </a:solidFill>
                <a:latin typeface="Times New Roman" panose="02020603050405020304" pitchFamily="18" charset="0"/>
                <a:cs typeface="Times New Roman" panose="02020603050405020304" pitchFamily="18" charset="0"/>
              </a:rPr>
              <a:t>　</a:t>
            </a:r>
            <a:r>
              <a:rPr lang="en-US" altLang="zh-CN" sz="2600" b="1" spc="-120" dirty="0">
                <a:latin typeface="Times New Roman" panose="02020603050405020304" pitchFamily="18" charset="0"/>
                <a:cs typeface="Times New Roman" panose="02020603050405020304" pitchFamily="18" charset="0"/>
              </a:rPr>
              <a:t>A</a:t>
            </a:r>
            <a:r>
              <a:rPr lang="zh-CN" altLang="zh-CN" sz="2600" b="1" spc="-120" dirty="0">
                <a:latin typeface="Times New Roman" panose="02020603050405020304" pitchFamily="18" charset="0"/>
                <a:cs typeface="Times New Roman" panose="02020603050405020304" pitchFamily="18" charset="0"/>
              </a:rPr>
              <a:t>中</a:t>
            </a:r>
            <a:r>
              <a:rPr lang="en-US" altLang="zh-CN" sz="2600" b="1" spc="-120" dirty="0">
                <a:latin typeface="宋体" panose="02010600030101010101" pitchFamily="2" charset="-122"/>
                <a:cs typeface="Times New Roman" panose="02020603050405020304" pitchFamily="18" charset="0"/>
              </a:rPr>
              <a:t>,</a:t>
            </a:r>
            <a:r>
              <a:rPr lang="zh-CN" altLang="zh-CN" sz="2600" b="1" spc="-120" dirty="0">
                <a:latin typeface="Times New Roman" panose="02020603050405020304" pitchFamily="18" charset="0"/>
                <a:cs typeface="Times New Roman" panose="02020603050405020304" pitchFamily="18" charset="0"/>
              </a:rPr>
              <a:t>当顶点在底面的投影是正多边形的中心时才是正棱锥</a:t>
            </a:r>
            <a:r>
              <a:rPr lang="en-US" altLang="zh-CN" sz="2600" b="1" spc="-120" dirty="0">
                <a:latin typeface="宋体" panose="02010600030101010101" pitchFamily="2" charset="-122"/>
                <a:cs typeface="Times New Roman" panose="02020603050405020304" pitchFamily="18" charset="0"/>
              </a:rPr>
              <a:t>,</a:t>
            </a:r>
            <a:r>
              <a:rPr lang="zh-CN" altLang="zh-CN" sz="2600" b="1" spc="-120" dirty="0">
                <a:latin typeface="Times New Roman" panose="02020603050405020304" pitchFamily="18" charset="0"/>
                <a:cs typeface="Times New Roman" panose="02020603050405020304" pitchFamily="18" charset="0"/>
              </a:rPr>
              <a:t>故</a:t>
            </a:r>
            <a:r>
              <a:rPr lang="en-US" altLang="zh-CN" sz="2600" b="1" spc="-120" dirty="0">
                <a:latin typeface="Times New Roman" panose="02020603050405020304" pitchFamily="18" charset="0"/>
                <a:cs typeface="Times New Roman" panose="02020603050405020304" pitchFamily="18" charset="0"/>
              </a:rPr>
              <a:t>A</a:t>
            </a:r>
            <a:r>
              <a:rPr lang="zh-CN" altLang="zh-CN" sz="2600" b="1" spc="-120" dirty="0">
                <a:latin typeface="Times New Roman" panose="02020603050405020304" pitchFamily="18" charset="0"/>
                <a:cs typeface="Times New Roman" panose="02020603050405020304" pitchFamily="18" charset="0"/>
              </a:rPr>
              <a:t>不正确</a:t>
            </a:r>
            <a:r>
              <a:rPr lang="en-US" altLang="zh-CN" sz="2600" b="1" spc="-120" dirty="0">
                <a:latin typeface="Times New Roman" panose="02020603050405020304" pitchFamily="18" charset="0"/>
                <a:cs typeface="Times New Roman" panose="02020603050405020304" pitchFamily="18" charset="0"/>
              </a:rPr>
              <a:t>;</a:t>
            </a:r>
            <a:endParaRPr lang="zh-CN" altLang="zh-CN" sz="1150" spc="-12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B</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当平面与圆柱的母线平行或垂直时</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截得的</a:t>
            </a:r>
            <a:r>
              <a:rPr lang="zh-CN" altLang="zh-CN" sz="2600" b="1" dirty="0" smtClean="0">
                <a:latin typeface="Times New Roman" panose="02020603050405020304" pitchFamily="18" charset="0"/>
                <a:cs typeface="Times New Roman" panose="02020603050405020304" pitchFamily="18" charset="0"/>
              </a:rPr>
              <a:t>截面</a:t>
            </a:r>
            <a:endParaRPr lang="en-US" altLang="zh-CN" sz="2600" b="1" dirty="0" smtClean="0">
              <a:latin typeface="Times New Roman" panose="02020603050405020304" pitchFamily="18"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a:latin typeface="Times New Roman" panose="02020603050405020304" pitchFamily="18" charset="0"/>
                <a:cs typeface="Times New Roman" panose="02020603050405020304" pitchFamily="18" charset="0"/>
              </a:rPr>
              <a:t> </a:t>
            </a:r>
            <a:r>
              <a:rPr lang="en-US" altLang="zh-CN" sz="2600" b="1" dirty="0" smtClean="0">
                <a:latin typeface="Times New Roman" panose="02020603050405020304" pitchFamily="18" charset="0"/>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才</a:t>
            </a:r>
            <a:r>
              <a:rPr lang="zh-CN" altLang="zh-CN" sz="2600" b="1" dirty="0">
                <a:latin typeface="Times New Roman" panose="02020603050405020304" pitchFamily="18" charset="0"/>
                <a:cs typeface="Times New Roman" panose="02020603050405020304" pitchFamily="18" charset="0"/>
              </a:rPr>
              <a:t>为矩形或圆</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否则为椭圆或椭圆的一部分</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B</a:t>
            </a:r>
            <a:r>
              <a:rPr lang="zh-CN" altLang="zh-CN" sz="2600" b="1" dirty="0">
                <a:latin typeface="Times New Roman" panose="02020603050405020304" pitchFamily="18" charset="0"/>
                <a:cs typeface="Times New Roman" panose="02020603050405020304" pitchFamily="18" charset="0"/>
              </a:rPr>
              <a:t>不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C</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长方体是直平行六面体</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C</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a:p>
            <a:pPr marL="355600" indent="-355600">
              <a:lnSpc>
                <a:spcPct val="120000"/>
              </a:lnSpc>
              <a:spcAft>
                <a:spcPts val="0"/>
              </a:spcAft>
              <a:tabLst>
                <a:tab pos="2970530" algn="l"/>
              </a:tabLst>
            </a:pPr>
            <a:r>
              <a:rPr lang="en-US" altLang="zh-CN" sz="2600" b="1" dirty="0" smtClean="0">
                <a:latin typeface="Times New Roman" panose="02020603050405020304" pitchFamily="18" charset="0"/>
                <a:cs typeface="Times New Roman" panose="02020603050405020304" pitchFamily="18" charset="0"/>
              </a:rPr>
              <a:t>	D</a:t>
            </a:r>
            <a:r>
              <a:rPr lang="zh-CN" altLang="zh-CN" sz="2600" b="1" dirty="0">
                <a:latin typeface="Times New Roman" panose="02020603050405020304" pitchFamily="18" charset="0"/>
                <a:cs typeface="Times New Roman" panose="02020603050405020304" pitchFamily="18" charset="0"/>
              </a:rPr>
              <a:t>中</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如图</a:t>
            </a:r>
            <a:r>
              <a:rPr lang="en-US" altLang="zh-CN" sz="2600" b="1" dirty="0">
                <a:latin typeface="宋体" panose="02010600030101010101" pitchFamily="2" charset="-122"/>
                <a:cs typeface="Times New Roman" panose="02020603050405020304" pitchFamily="18" charset="0"/>
              </a:rPr>
              <a:t>,</a:t>
            </a:r>
            <a:r>
              <a:rPr lang="zh-CN" altLang="zh-CN" sz="2600" b="1" dirty="0">
                <a:latin typeface="Times New Roman" panose="02020603050405020304" pitchFamily="18" charset="0"/>
                <a:cs typeface="Times New Roman" panose="02020603050405020304" pitchFamily="18" charset="0"/>
              </a:rPr>
              <a:t>正方体</a:t>
            </a:r>
            <a:r>
              <a:rPr lang="en-US" altLang="zh-CN" sz="2600" b="1" i="1" dirty="0" err="1">
                <a:latin typeface="Times New Roman" panose="02020603050405020304" pitchFamily="18" charset="0"/>
                <a:cs typeface="Times New Roman" panose="02020603050405020304" pitchFamily="18" charset="0"/>
              </a:rPr>
              <a:t>ABCD</a:t>
            </a:r>
            <a:r>
              <a:rPr lang="en-US" altLang="zh-CN" sz="2600" b="1" dirty="0" err="1">
                <a:latin typeface="宋体" panose="02010600030101010101" pitchFamily="2" charset="-122"/>
                <a:cs typeface="Times New Roman" panose="02020603050405020304" pitchFamily="18" charset="0"/>
              </a:rPr>
              <a:t>-</a:t>
            </a:r>
            <a:r>
              <a:rPr lang="en-US" altLang="zh-CN" sz="2600" b="1" i="1" dirty="0" err="1">
                <a:latin typeface="Times New Roman" panose="02020603050405020304" pitchFamily="18" charset="0"/>
                <a:cs typeface="Times New Roman" panose="02020603050405020304" pitchFamily="18" charset="0"/>
              </a:rPr>
              <a:t>A</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B</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i="1" dirty="0" err="1">
                <a:latin typeface="Times New Roman" panose="02020603050405020304" pitchFamily="18" charset="0"/>
                <a:cs typeface="Times New Roman" panose="02020603050405020304" pitchFamily="18" charset="0"/>
              </a:rPr>
              <a:t>D</a:t>
            </a:r>
            <a:r>
              <a:rPr lang="en-US" altLang="zh-CN" sz="2600" b="1" baseline="-25000" dirty="0" err="1">
                <a:latin typeface="Times New Roman" panose="02020603050405020304" pitchFamily="18" charset="0"/>
                <a:cs typeface="Times New Roman" panose="02020603050405020304" pitchFamily="18" charset="0"/>
              </a:rPr>
              <a:t>1</a:t>
            </a:r>
            <a:r>
              <a:rPr lang="zh-CN" altLang="zh-CN" sz="2600" b="1" dirty="0">
                <a:latin typeface="Times New Roman" panose="02020603050405020304" pitchFamily="18" charset="0"/>
                <a:cs typeface="Times New Roman" panose="02020603050405020304" pitchFamily="18" charset="0"/>
              </a:rPr>
              <a:t>中的四面体</a:t>
            </a:r>
            <a:r>
              <a:rPr lang="en-US" altLang="zh-CN" sz="2600" b="1" i="1" dirty="0" err="1">
                <a:latin typeface="Times New Roman" panose="02020603050405020304" pitchFamily="18" charset="0"/>
                <a:cs typeface="Times New Roman" panose="02020603050405020304" pitchFamily="18" charset="0"/>
              </a:rPr>
              <a:t>C</a:t>
            </a:r>
            <a:r>
              <a:rPr lang="en-US" altLang="zh-CN" sz="2600" b="1" baseline="-25000" dirty="0" err="1">
                <a:latin typeface="Times New Roman" panose="02020603050405020304" pitchFamily="18" charset="0"/>
                <a:cs typeface="Times New Roman" panose="02020603050405020304" pitchFamily="18" charset="0"/>
              </a:rPr>
              <a:t>1</a:t>
            </a:r>
            <a:r>
              <a:rPr lang="en-US" altLang="zh-CN" sz="2600" b="1" dirty="0">
                <a:latin typeface="宋体" panose="02010600030101010101" pitchFamily="2" charset="-122"/>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ABC</a:t>
            </a:r>
            <a:r>
              <a:rPr lang="en-US" altLang="zh-CN" sz="2600" b="1" dirty="0" smtClean="0">
                <a:latin typeface="宋体" panose="02010600030101010101" pitchFamily="2" charset="-122"/>
                <a:cs typeface="Times New Roman" panose="02020603050405020304" pitchFamily="18" charset="0"/>
              </a:rPr>
              <a:t>,</a:t>
            </a:r>
          </a:p>
          <a:p>
            <a:pPr marL="355600" indent="-355600">
              <a:lnSpc>
                <a:spcPct val="120000"/>
              </a:lnSpc>
              <a:spcAft>
                <a:spcPts val="0"/>
              </a:spcAft>
              <a:tabLst>
                <a:tab pos="2970530" algn="l"/>
              </a:tabLst>
            </a:pPr>
            <a:r>
              <a:rPr lang="en-US" altLang="zh-CN" sz="2600" b="1" dirty="0">
                <a:latin typeface="宋体" panose="02010600030101010101" pitchFamily="2" charset="-122"/>
                <a:cs typeface="Times New Roman" panose="02020603050405020304" pitchFamily="18" charset="0"/>
              </a:rPr>
              <a:t>	</a:t>
            </a:r>
            <a:r>
              <a:rPr lang="zh-CN" altLang="zh-CN" sz="2600" b="1" dirty="0" smtClean="0">
                <a:latin typeface="Times New Roman" panose="02020603050405020304" pitchFamily="18" charset="0"/>
                <a:cs typeface="Times New Roman" panose="02020603050405020304" pitchFamily="18" charset="0"/>
              </a:rPr>
              <a:t>四</a:t>
            </a:r>
            <a:r>
              <a:rPr lang="zh-CN" altLang="zh-CN" sz="2600" b="1" dirty="0">
                <a:latin typeface="Times New Roman" panose="02020603050405020304" pitchFamily="18" charset="0"/>
                <a:cs typeface="Times New Roman" panose="02020603050405020304" pitchFamily="18" charset="0"/>
              </a:rPr>
              <a:t>个面都是直角三角形</a:t>
            </a:r>
            <a:r>
              <a:rPr lang="en-US" altLang="zh-CN" sz="2600" b="1" dirty="0">
                <a:latin typeface="宋体" panose="02010600030101010101" pitchFamily="2" charset="-122"/>
                <a:cs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D</a:t>
            </a:r>
            <a:r>
              <a:rPr lang="zh-CN" altLang="zh-CN" sz="2600" b="1" dirty="0">
                <a:latin typeface="Times New Roman" panose="02020603050405020304" pitchFamily="18" charset="0"/>
                <a:cs typeface="Times New Roman" panose="02020603050405020304" pitchFamily="18" charset="0"/>
              </a:rPr>
              <a:t>正确</a:t>
            </a:r>
            <a:r>
              <a:rPr lang="en-US" altLang="zh-CN" sz="2600" b="1" dirty="0">
                <a:latin typeface="Times New Roman" panose="02020603050405020304" pitchFamily="18" charset="0"/>
                <a:cs typeface="Times New Roman" panose="02020603050405020304" pitchFamily="18" charset="0"/>
              </a:rPr>
              <a:t>.</a:t>
            </a:r>
            <a:endParaRPr lang="zh-CN" altLang="zh-CN" sz="1150" dirty="0">
              <a:latin typeface="Calibri" panose="020F0502020204030204" pitchFamily="34" charset="0"/>
              <a:cs typeface="Times New Roman" panose="02020603050405020304" pitchFamily="18" charset="0"/>
            </a:endParaRPr>
          </a:p>
        </p:txBody>
      </p:sp>
      <p:sp>
        <p:nvSpPr>
          <p:cNvPr id="9" name="矩形 8"/>
          <p:cNvSpPr/>
          <p:nvPr>
            <p:custDataLst>
              <p:tags r:id="rId2"/>
            </p:custDataLst>
          </p:nvPr>
        </p:nvSpPr>
        <p:spPr>
          <a:xfrm>
            <a:off x="5993479" y="1002697"/>
            <a:ext cx="739305" cy="553998"/>
          </a:xfrm>
          <a:prstGeom prst="rect">
            <a:avLst/>
          </a:prstGeom>
        </p:spPr>
        <p:txBody>
          <a:bodyPr wrap="none">
            <a:spAutoFit/>
          </a:bodyPr>
          <a:lstStyle/>
          <a:p>
            <a:r>
              <a:rPr lang="en-US" altLang="zh-CN" sz="3000" b="1" kern="100" dirty="0" smtClean="0">
                <a:solidFill>
                  <a:srgbClr val="C00000"/>
                </a:solidFill>
                <a:latin typeface="Times New Roman" panose="02020603050405020304"/>
                <a:ea typeface="宋体" panose="02010600030101010101" pitchFamily="2" charset="-122"/>
              </a:rPr>
              <a:t>CD</a:t>
            </a:r>
            <a:endParaRPr lang="zh-CN" altLang="en-US" sz="3000" b="1" dirty="0">
              <a:solidFill>
                <a:srgbClr val="C00000"/>
              </a:solidFill>
            </a:endParaRPr>
          </a:p>
        </p:txBody>
      </p:sp>
      <p:pic>
        <p:nvPicPr>
          <p:cNvPr id="5" name="image26.jpeg"/>
          <p:cNvPicPr/>
          <p:nvPr/>
        </p:nvPicPr>
        <p:blipFill>
          <a:blip r:embed="rId4">
            <a:clrChange>
              <a:clrFrom>
                <a:srgbClr val="FFFFFF"/>
              </a:clrFrom>
              <a:clrTo>
                <a:srgbClr val="FFFFFF">
                  <a:alpha val="0"/>
                </a:srgbClr>
              </a:clrTo>
            </a:clrChange>
          </a:blip>
          <a:stretch>
            <a:fillRect/>
          </a:stretch>
        </p:blipFill>
        <p:spPr>
          <a:xfrm>
            <a:off x="9013839" y="3939273"/>
            <a:ext cx="2587787" cy="2408342"/>
          </a:xfrm>
          <a:prstGeom prst="rect">
            <a:avLst/>
          </a:prstGeom>
        </p:spPr>
      </p:pic>
    </p:spTree>
    <p:extLst>
      <p:ext uri="{BB962C8B-B14F-4D97-AF65-F5344CB8AC3E}">
        <p14:creationId xmlns:p14="http://schemas.microsoft.com/office/powerpoint/2010/main" val="2166940120"/>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6" end="6"/>
                                            </p:txEl>
                                          </p:spTgt>
                                        </p:tgtEl>
                                        <p:attrNameLst>
                                          <p:attrName>style.visibility</p:attrName>
                                        </p:attrNameLst>
                                      </p:cBhvr>
                                      <p:to>
                                        <p:strVal val="visible"/>
                                      </p:to>
                                    </p:set>
                                    <p:animEffect transition="in" filter="blinds(horizontal)">
                                      <p:cBhvr>
                                        <p:cTn id="12" dur="500"/>
                                        <p:tgtEl>
                                          <p:spTgt spid="8">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7" end="7"/>
                                            </p:txEl>
                                          </p:spTgt>
                                        </p:tgtEl>
                                        <p:attrNameLst>
                                          <p:attrName>style.visibility</p:attrName>
                                        </p:attrNameLst>
                                      </p:cBhvr>
                                      <p:to>
                                        <p:strVal val="visible"/>
                                      </p:to>
                                    </p:set>
                                    <p:animEffect transition="in" filter="blinds(horizontal)">
                                      <p:cBhvr>
                                        <p:cTn id="17" dur="500"/>
                                        <p:tgtEl>
                                          <p:spTgt spid="8">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blinds(horizontal)">
                                      <p:cBhvr>
                                        <p:cTn id="22" dur="500"/>
                                        <p:tgtEl>
                                          <p:spTgt spid="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9" end="9"/>
                                            </p:txEl>
                                          </p:spTgt>
                                        </p:tgtEl>
                                        <p:attrNameLst>
                                          <p:attrName>style.visibility</p:attrName>
                                        </p:attrNameLst>
                                      </p:cBhvr>
                                      <p:to>
                                        <p:strVal val="visible"/>
                                      </p:to>
                                    </p:set>
                                    <p:animEffect transition="in" filter="blinds(horizontal)">
                                      <p:cBhvr>
                                        <p:cTn id="27" dur="500"/>
                                        <p:tgtEl>
                                          <p:spTgt spid="8">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xEl>
                                              <p:pRg st="10" end="10"/>
                                            </p:txEl>
                                          </p:spTgt>
                                        </p:tgtEl>
                                        <p:attrNameLst>
                                          <p:attrName>style.visibility</p:attrName>
                                        </p:attrNameLst>
                                      </p:cBhvr>
                                      <p:to>
                                        <p:strVal val="visible"/>
                                      </p:to>
                                    </p:set>
                                    <p:animEffect transition="in" filter="blinds(horizontal)">
                                      <p:cBhvr>
                                        <p:cTn id="32" dur="500"/>
                                        <p:tgtEl>
                                          <p:spTgt spid="8">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xEl>
                                              <p:pRg st="11" end="11"/>
                                            </p:txEl>
                                          </p:spTgt>
                                        </p:tgtEl>
                                        <p:attrNameLst>
                                          <p:attrName>style.visibility</p:attrName>
                                        </p:attrNameLst>
                                      </p:cBhvr>
                                      <p:to>
                                        <p:strVal val="visible"/>
                                      </p:to>
                                    </p:set>
                                    <p:animEffect transition="in" filter="blinds(horizontal)">
                                      <p:cBhvr>
                                        <p:cTn id="37" dur="500"/>
                                        <p:tgtEl>
                                          <p:spTgt spid="8">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269382" y="492501"/>
                <a:ext cx="11589417" cy="4691284"/>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0.(2025·</a:t>
                </a:r>
                <a:r>
                  <a:rPr lang="zh-CN" altLang="zh-CN" sz="2600" b="1">
                    <a:latin typeface="Times New Roman" panose="02020603050405020304" pitchFamily="18" charset="0"/>
                    <a:cs typeface="Times New Roman" panose="02020603050405020304" pitchFamily="18" charset="0"/>
                  </a:rPr>
                  <a:t>重庆诊断</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记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体积为</a:t>
                </a:r>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𝟒</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四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面体</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B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多面体</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𝟐</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smtClean="0">
                    <a:latin typeface="Times New Roman" panose="02020603050405020304" pitchFamily="18" charset="0"/>
                    <a:cs typeface="Times New Roman" panose="02020603050405020304" pitchFamily="18" charset="0"/>
                  </a:rPr>
                  <a:t>V</a:t>
                </a:r>
                <a:endParaRPr lang="zh-CN" altLang="zh-CN" sz="1150">
                  <a:latin typeface="Calibri" panose="020F0502020204030204" pitchFamily="34"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69382" y="492501"/>
                <a:ext cx="11589417" cy="4691284"/>
              </a:xfrm>
              <a:prstGeom prst="rect">
                <a:avLst/>
              </a:prstGeom>
              <a:blipFill rotWithShape="0">
                <a:blip r:embed="rId3"/>
                <a:stretch>
                  <a:fillRect l="-947" r="-1841" b="-520"/>
                </a:stretch>
              </a:blipFill>
            </p:spPr>
            <p:txBody>
              <a:bodyPr/>
              <a:lstStyle/>
              <a:p>
                <a:r>
                  <a:rPr lang="zh-CN" altLang="en-US">
                    <a:noFill/>
                  </a:rPr>
                  <a:t> </a:t>
                </a:r>
              </a:p>
            </p:txBody>
          </p:sp>
        </mc:Fallback>
      </mc:AlternateContent>
      <p:sp>
        <p:nvSpPr>
          <p:cNvPr id="11" name="矩形 10"/>
          <p:cNvSpPr/>
          <p:nvPr>
            <p:custDataLst>
              <p:tags r:id="rId1"/>
            </p:custDataLst>
          </p:nvPr>
        </p:nvSpPr>
        <p:spPr>
          <a:xfrm>
            <a:off x="5980906" y="1206024"/>
            <a:ext cx="718466"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BC</a:t>
            </a:r>
            <a:endParaRPr lang="zh-CN" altLang="en-US" sz="3000" b="1" dirty="0">
              <a:solidFill>
                <a:srgbClr val="C00000"/>
              </a:solidFill>
            </a:endParaRPr>
          </a:p>
        </p:txBody>
      </p:sp>
    </p:spTree>
    <p:extLst>
      <p:ext uri="{BB962C8B-B14F-4D97-AF65-F5344CB8AC3E}">
        <p14:creationId xmlns:p14="http://schemas.microsoft.com/office/powerpoint/2010/main" val="3321975328"/>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3938"/>
            <a:ext cx="12190413" cy="629821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设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底面积为</a:t>
            </a:r>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高为</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7.jpeg"/>
          <p:cNvPicPr/>
          <p:nvPr/>
        </p:nvPicPr>
        <p:blipFill>
          <a:blip r:embed="rId3">
            <a:clrChange>
              <a:clrFrom>
                <a:srgbClr val="FFFFFF"/>
              </a:clrFrom>
              <a:clrTo>
                <a:srgbClr val="FFFFFF">
                  <a:alpha val="0"/>
                </a:srgbClr>
              </a:clrTo>
            </a:clrChange>
          </a:blip>
          <a:stretch>
            <a:fillRect/>
          </a:stretch>
        </p:blipFill>
        <p:spPr>
          <a:xfrm>
            <a:off x="9464474" y="621443"/>
            <a:ext cx="2673020" cy="3267024"/>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421782" y="1269524"/>
                <a:ext cx="11589417" cy="477778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三棱柱</a:t>
                </a:r>
                <a:r>
                  <a:rPr lang="en-US" altLang="zh-CN" sz="2600" b="1" i="1">
                    <a:latin typeface="Times New Roman" panose="02020603050405020304" pitchFamily="18" charset="0"/>
                    <a:cs typeface="Times New Roman" panose="02020603050405020304" pitchFamily="18" charset="0"/>
                  </a:rPr>
                  <a:t>A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h</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AB</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D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F</a:t>
                </a:r>
                <a:r>
                  <a:rPr lang="zh-CN" altLang="zh-CN" sz="2600" b="1">
                    <a:latin typeface="Times New Roman" panose="02020603050405020304" pitchFamily="18" charset="0"/>
                    <a:cs typeface="Times New Roman" panose="02020603050405020304" pitchFamily="18" charset="0"/>
                  </a:rPr>
                  <a:t>的体积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A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E</a:t>
                </a:r>
                <a:r>
                  <a:rPr lang="zh-CN" altLang="zh-CN" sz="2600" b="1">
                    <a:effectLst/>
                    <a:latin typeface="Times New Roman" panose="02020603050405020304" pitchFamily="18" charset="0"/>
                    <a:ea typeface="GBK_S" panose="03000509000000000000" pitchFamily="65" charset="-122"/>
                    <a:cs typeface="Times New Roman" panose="02020603050405020304" pitchFamily="18" charset="0"/>
                  </a:rPr>
                  <a:t>綉</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DE</a:t>
                </a:r>
                <a:r>
                  <a:rPr lang="zh-CN" altLang="zh-CN" sz="2600" b="1">
                    <a:effectLst/>
                    <a:latin typeface="Times New Roman" panose="02020603050405020304" pitchFamily="18" charset="0"/>
                    <a:ea typeface="GBK_S" panose="03000509000000000000" pitchFamily="65" charset="-122"/>
                    <a:cs typeface="Times New Roman" panose="02020603050405020304" pitchFamily="18" charset="0"/>
                  </a:rPr>
                  <a:t>綉</a:t>
                </a:r>
                <a:r>
                  <a:rPr lang="en-US" altLang="zh-CN" sz="2600" b="1" i="1">
                    <a:latin typeface="Times New Roman" panose="02020603050405020304" pitchFamily="18" charset="0"/>
                    <a:cs typeface="Times New Roman" panose="02020603050405020304" pitchFamily="18" charset="0"/>
                  </a:rPr>
                  <a:t>AF</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四边形</a:t>
                </a:r>
                <a:r>
                  <a:rPr lang="en-US" altLang="zh-CN" sz="2600" b="1" i="1">
                    <a:latin typeface="Times New Roman" panose="02020603050405020304" pitchFamily="18" charset="0"/>
                    <a:cs typeface="Times New Roman" panose="02020603050405020304" pitchFamily="18" charset="0"/>
                  </a:rPr>
                  <a:t>ADEF</a:t>
                </a:r>
                <a:r>
                  <a:rPr lang="zh-CN" altLang="zh-CN" sz="2600" b="1">
                    <a:latin typeface="Times New Roman" panose="02020603050405020304" pitchFamily="18" charset="0"/>
                    <a:cs typeface="Times New Roman" panose="02020603050405020304" pitchFamily="18" charset="0"/>
                  </a:rPr>
                  <a:t>为平行四边形</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四边形</a:t>
                </a:r>
                <a:r>
                  <a:rPr lang="en-US" altLang="zh-CN" sz="2600" b="1" i="1" baseline="-25000">
                    <a:latin typeface="Times New Roman" panose="02020603050405020304" pitchFamily="18" charset="0"/>
                    <a:cs typeface="Times New Roman" panose="02020603050405020304" pitchFamily="18" charset="0"/>
                  </a:rPr>
                  <a:t>AD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𝟔</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1269524"/>
                <a:ext cx="11589417" cy="4777783"/>
              </a:xfrm>
              <a:prstGeom prst="rect">
                <a:avLst/>
              </a:prstGeom>
              <a:blipFill rotWithShape="0">
                <a:blip r:embed="rId4"/>
                <a:stretch>
                  <a:fillRect l="-947" b="-5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34253784"/>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blinds(horizontal)">
                                      <p:cBhvr>
                                        <p:cTn id="4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9298"/>
            <a:ext cx="12190413" cy="630806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8.jpeg"/>
          <p:cNvPicPr/>
          <p:nvPr/>
        </p:nvPicPr>
        <p:blipFill>
          <a:blip r:embed="rId3">
            <a:clrChange>
              <a:clrFrom>
                <a:srgbClr val="FFFFFF"/>
              </a:clrFrom>
              <a:clrTo>
                <a:srgbClr val="FFFFFF">
                  <a:alpha val="0"/>
                </a:srgbClr>
              </a:clrTo>
            </a:clrChange>
          </a:blip>
          <a:stretch>
            <a:fillRect/>
          </a:stretch>
        </p:blipFill>
        <p:spPr>
          <a:xfrm>
            <a:off x="8887115" y="803628"/>
            <a:ext cx="2678929" cy="3274247"/>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62477" y="1053497"/>
                <a:ext cx="11589417" cy="4386009"/>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题易知</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EF</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棱柱上、下底面平行</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并且</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分别是棱</a:t>
                </a:r>
                <a:r>
                  <a:rPr lang="en-US" altLang="zh-CN" sz="2600" b="1" i="1">
                    <a:latin typeface="Times New Roman" panose="02020603050405020304" pitchFamily="18" charset="0"/>
                    <a:cs typeface="Times New Roman" panose="02020603050405020304" pitchFamily="18" charset="0"/>
                  </a:rPr>
                  <a:t>B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A</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线段</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E</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F</a:t>
                </a:r>
                <a:r>
                  <a:rPr lang="zh-CN" altLang="zh-CN" sz="2600" b="1">
                    <a:latin typeface="Times New Roman" panose="02020603050405020304" pitchFamily="18" charset="0"/>
                    <a:cs typeface="Times New Roman" panose="02020603050405020304" pitchFamily="18" charset="0"/>
                  </a:rPr>
                  <a:t>的延长线交于一点</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多面体</a:t>
                </a:r>
                <a:r>
                  <a:rPr lang="en-US" altLang="zh-CN" sz="2600" b="1" i="1">
                    <a:latin typeface="Times New Roman" panose="02020603050405020304" pitchFamily="18" charset="0"/>
                    <a:cs typeface="Times New Roman" panose="02020603050405020304" pitchFamily="18" charset="0"/>
                  </a:rPr>
                  <a:t>CEF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棱台</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CEF</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故</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𝑪𝑬𝑭</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h</a:t>
                </a:r>
                <a14:m>
                  <m:oMath xmlns:m="http://schemas.openxmlformats.org/officeDocument/2006/math">
                    <m:d>
                      <m:d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600" b="1" i="1">
                            <a:latin typeface="Cambria Math" panose="02040503050406030204" pitchFamily="18" charset="0"/>
                            <a:cs typeface="Times New Roman" panose="02020603050405020304" pitchFamily="18" charset="0"/>
                          </a:rPr>
                          <m:t>𝑺</m:t>
                        </m:r>
                        <m:r>
                          <a:rPr lang="en-US" altLang="zh-CN" sz="2600" b="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r>
                          <a:rPr lang="en-US" altLang="zh-CN" sz="2600" b="1" i="1">
                            <a:latin typeface="Cambria Math" panose="02040503050406030204" pitchFamily="18" charset="0"/>
                            <a:cs typeface="Times New Roman" panose="02020603050405020304" pitchFamily="18" charset="0"/>
                          </a:rPr>
                          <m:t>𝑺</m:t>
                        </m:r>
                        <m:r>
                          <a:rPr lang="en-US" altLang="zh-CN" sz="2600" b="1">
                            <a:latin typeface="Cambria Math" panose="02040503050406030204" pitchFamily="18" charset="0"/>
                            <a:cs typeface="Times New Roman" panose="02020603050405020304" pitchFamily="18" charset="0"/>
                          </a:rPr>
                          <m:t>+</m:t>
                        </m:r>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𝑺</m:t>
                            </m:r>
                            <m:r>
                              <a:rPr lang="en-US" altLang="zh-CN" sz="2600" b="1" i="1">
                                <a:latin typeface="Cambria Math" panose="02040503050406030204" pitchFamily="18" charset="0"/>
                                <a:cs typeface="Times New Roman" panose="02020603050405020304" pitchFamily="18" charset="0"/>
                              </a:rPr>
                              <m:t>·</m:t>
                            </m:r>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r>
                              <a:rPr lang="en-US" altLang="zh-CN" sz="2600" b="1" i="1">
                                <a:latin typeface="Cambria Math" panose="02040503050406030204" pitchFamily="18" charset="0"/>
                                <a:cs typeface="Times New Roman" panose="02020603050405020304" pitchFamily="18" charset="0"/>
                              </a:rPr>
                              <m:t>𝑺</m:t>
                            </m:r>
                          </m:e>
                        </m:rad>
                      </m:e>
                    </m:d>
                  </m:oMath>
                </a14:m>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𝑨𝑩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𝑨𝑩𝑪</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𝑪𝑬𝑭</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𝟕</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𝟓</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62477" y="1053497"/>
                <a:ext cx="11589417" cy="4386009"/>
              </a:xfrm>
              <a:prstGeom prst="rect">
                <a:avLst/>
              </a:prstGeom>
              <a:blipFill rotWithShape="0">
                <a:blip r:embed="rId4"/>
                <a:stretch>
                  <a:fillRect l="-947" b="-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3145041"/>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blinds(horizontal)">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435022089"/>
              </p:ext>
            </p:extLst>
          </p:nvPr>
        </p:nvGraphicFramePr>
        <p:xfrm>
          <a:off x="478505" y="1371251"/>
          <a:ext cx="10585322" cy="3135075"/>
        </p:xfrm>
        <a:graphic>
          <a:graphicData uri="http://schemas.openxmlformats.org/drawingml/2006/table">
            <a:tbl>
              <a:tblPr firstRow="1" firstCol="1" bandRow="1"/>
              <a:tblGrid>
                <a:gridCol w="1651815">
                  <a:extLst>
                    <a:ext uri="{9D8B030D-6E8A-4147-A177-3AD203B41FA5}">
                      <a16:colId xmlns:a16="http://schemas.microsoft.com/office/drawing/2014/main" val="20000"/>
                    </a:ext>
                  </a:extLst>
                </a:gridCol>
                <a:gridCol w="2633471">
                  <a:extLst>
                    <a:ext uri="{9D8B030D-6E8A-4147-A177-3AD203B41FA5}">
                      <a16:colId xmlns:a16="http://schemas.microsoft.com/office/drawing/2014/main" val="20001"/>
                    </a:ext>
                  </a:extLst>
                </a:gridCol>
                <a:gridCol w="2421993">
                  <a:extLst>
                    <a:ext uri="{9D8B030D-6E8A-4147-A177-3AD203B41FA5}">
                      <a16:colId xmlns:a16="http://schemas.microsoft.com/office/drawing/2014/main" val="20002"/>
                    </a:ext>
                  </a:extLst>
                </a:gridCol>
                <a:gridCol w="3878043">
                  <a:extLst>
                    <a:ext uri="{9D8B030D-6E8A-4147-A177-3AD203B41FA5}">
                      <a16:colId xmlns:a16="http://schemas.microsoft.com/office/drawing/2014/main" val="20003"/>
                    </a:ext>
                  </a:extLst>
                </a:gridCol>
              </a:tblGrid>
              <a:tr h="723256">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9026" marR="902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柱</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锥</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500" b="1">
                          <a:effectLst/>
                          <a:latin typeface="Times New Roman" panose="02020603050405020304" pitchFamily="18" charset="0"/>
                          <a:ea typeface="宋体" panose="02010600030101010101" pitchFamily="2" charset="-122"/>
                          <a:cs typeface="Times New Roman" panose="02020603050405020304" pitchFamily="18" charset="0"/>
                        </a:rPr>
                        <a:t>棱台</a:t>
                      </a:r>
                      <a:endParaRPr lang="zh-CN" sz="2500">
                        <a:effectLst/>
                        <a:latin typeface="Calibri" panose="020F0502020204030204" pitchFamily="34" charset="0"/>
                        <a:ea typeface="宋体" panose="02010600030101010101" pitchFamily="2" charset="-122"/>
                        <a:cs typeface="Times New Roman" panose="02020603050405020304" pitchFamily="18" charset="0"/>
                      </a:endParaRPr>
                    </a:p>
                  </a:txBody>
                  <a:tcPr marL="7456" marR="7456" marT="9026" marB="9026"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570487">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棱</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相交</a:t>
                      </a:r>
                      <a:r>
                        <a:rPr lang="zh-CN" sz="2600" b="1" smtClean="0">
                          <a:effectLst/>
                          <a:latin typeface="Times New Roman" panose="02020603050405020304" pitchFamily="18" charset="0"/>
                          <a:ea typeface="宋体" panose="02010600030101010101" pitchFamily="2" charset="-122"/>
                          <a:cs typeface="Times New Roman" panose="02020603050405020304" pitchFamily="18" charset="0"/>
                        </a:rPr>
                        <a:t>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sz="2600" b="1" smtClean="0">
                          <a:effectLst/>
                          <a:latin typeface="宋体" panose="02010600030101010101" pitchFamily="2" charset="-122"/>
                          <a:ea typeface="宋体" panose="02010600030101010101" pitchFamily="2" charset="-122"/>
                          <a:cs typeface="Times New Roman" panose="02020603050405020304" pitchFamily="18" charset="0"/>
                        </a:rPr>
                        <a:t>,</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p>
                      <a:pP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但不一定相等</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1088502" rtl="0" eaLnBrk="1" fontAlgn="auto" latinLnBrk="0" hangingPunct="1">
                        <a:lnSpc>
                          <a:spcPct val="150000"/>
                        </a:lnSpc>
                        <a:spcBef>
                          <a:spcPts val="0"/>
                        </a:spcBef>
                        <a:spcAft>
                          <a:spcPts val="0"/>
                        </a:spcAft>
                        <a:buClrTx/>
                        <a:buSzTx/>
                        <a:buFontTx/>
                        <a:buNone/>
                        <a:tabLst>
                          <a:tab pos="2970530" algn="l"/>
                        </a:tabLst>
                        <a:defRPr/>
                      </a:pPr>
                      <a:r>
                        <a:rPr lang="zh-CN" altLang="zh-CN" sz="2600" b="1" smtClean="0">
                          <a:effectLst/>
                          <a:latin typeface="Times New Roman" panose="02020603050405020304" pitchFamily="18" charset="0"/>
                          <a:ea typeface="+mn-ea"/>
                          <a:cs typeface="Times New Roman" panose="02020603050405020304" pitchFamily="18" charset="0"/>
                        </a:rPr>
                        <a:t>延长线交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p>
                      <a:pPr algn="ctr">
                        <a:lnSpc>
                          <a:spcPct val="150000"/>
                        </a:lnSpc>
                        <a:spcAft>
                          <a:spcPts val="0"/>
                        </a:spcAft>
                        <a:tabLst>
                          <a:tab pos="2970530" algn="l"/>
                        </a:tabLst>
                      </a:pP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41332">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形状</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梯形</a:t>
                      </a:r>
                      <a:endParaRPr lang="zh-CN" sz="2600">
                        <a:effectLst/>
                        <a:latin typeface="Calibri" panose="020F0502020204030204" pitchFamily="34"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 name="矩形 1"/>
          <p:cNvSpPr/>
          <p:nvPr/>
        </p:nvSpPr>
        <p:spPr>
          <a:xfrm>
            <a:off x="2532587" y="2527586"/>
            <a:ext cx="1859803" cy="616579"/>
          </a:xfrm>
          <a:prstGeom prst="rect">
            <a:avLst/>
          </a:prstGeom>
        </p:spPr>
        <p:txBody>
          <a:bodyPr wrap="none">
            <a:spAutoFit/>
          </a:bodyPr>
          <a:lstStyle/>
          <a:p>
            <a:pPr algn="ctr">
              <a:lnSpc>
                <a:spcPct val="15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且相等</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4" name="矩形 3"/>
          <p:cNvSpPr/>
          <p:nvPr/>
        </p:nvSpPr>
        <p:spPr>
          <a:xfrm>
            <a:off x="5913966" y="2354739"/>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 name="矩形 4"/>
          <p:cNvSpPr/>
          <p:nvPr/>
        </p:nvSpPr>
        <p:spPr>
          <a:xfrm>
            <a:off x="9535625" y="2311559"/>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矩形 5"/>
          <p:cNvSpPr/>
          <p:nvPr/>
        </p:nvSpPr>
        <p:spPr>
          <a:xfrm>
            <a:off x="2537540" y="3740823"/>
            <a:ext cx="1859803" cy="616579"/>
          </a:xfrm>
          <a:prstGeom prst="rect">
            <a:avLst/>
          </a:prstGeom>
        </p:spPr>
        <p:txBody>
          <a:bodyPr wrap="none">
            <a:spAutoFit/>
          </a:bodyPr>
          <a:lstStyle/>
          <a:p>
            <a:pPr algn="ctr">
              <a:lnSpc>
                <a:spcPct val="15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四边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7" name="矩形 6"/>
          <p:cNvSpPr/>
          <p:nvPr/>
        </p:nvSpPr>
        <p:spPr>
          <a:xfrm>
            <a:off x="5350084" y="3722021"/>
            <a:ext cx="1189749" cy="616579"/>
          </a:xfrm>
          <a:prstGeom prst="rect">
            <a:avLst/>
          </a:prstGeom>
        </p:spPr>
        <p:txBody>
          <a:bodyPr wrap="none">
            <a:spAutoFit/>
          </a:bodyPr>
          <a:lstStyle/>
          <a:p>
            <a:pPr algn="ctr">
              <a:lnSpc>
                <a:spcPct val="15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三角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83553426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P spid="6" grpId="0" autoUpdateAnimBg="0"/>
      <p:bldP spid="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19298"/>
            <a:ext cx="12190413" cy="6308064"/>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3" name="矩形 2"/>
          <p:cNvSpPr/>
          <p:nvPr/>
        </p:nvSpPr>
        <p:spPr>
          <a:xfrm>
            <a:off x="269382" y="492501"/>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如图</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pic>
        <p:nvPicPr>
          <p:cNvPr id="4" name="image29.jpeg"/>
          <p:cNvPicPr/>
          <p:nvPr/>
        </p:nvPicPr>
        <p:blipFill>
          <a:blip r:embed="rId3">
            <a:clrChange>
              <a:clrFrom>
                <a:srgbClr val="FFFFFF"/>
              </a:clrFrom>
              <a:clrTo>
                <a:srgbClr val="FFFFFF">
                  <a:alpha val="0"/>
                </a:srgbClr>
              </a:clrTo>
            </a:clrChange>
          </a:blip>
          <a:stretch>
            <a:fillRect/>
          </a:stretch>
        </p:blipFill>
        <p:spPr>
          <a:xfrm>
            <a:off x="9108783" y="667049"/>
            <a:ext cx="2613927" cy="3194799"/>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262477" y="1256824"/>
                <a:ext cx="11589417" cy="3726918"/>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ADF</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BDE</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CEF</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𝑫𝑬</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𝑬𝑭</m:t>
                        </m:r>
                      </m:sub>
                    </m:sSub>
                  </m:oMath>
                </a14:m>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S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𝑫𝑬𝑭</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r>
                          <a:rPr lang="en-US" altLang="zh-CN" sz="2600" b="1" i="1">
                            <a:latin typeface="Cambria Math" panose="02040503050406030204" pitchFamily="18" charset="0"/>
                            <a:cs typeface="Times New Roman" panose="02020603050405020304" pitchFamily="18" charset="0"/>
                          </a:rPr>
                          <m:t>𝑨𝑩𝑪</m:t>
                        </m:r>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𝑨𝑫𝑭</m:t>
                        </m:r>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𝑩</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𝑩𝑫𝑬</m:t>
                        </m:r>
                      </m:sub>
                    </m:sSub>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𝑪</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𝑪𝑬𝑭</m:t>
                        </m:r>
                      </m:sub>
                    </m:sSub>
                  </m:oMath>
                </a14:m>
                <a:endParaRPr lang="en-US" altLang="zh-CN" sz="2600" b="1" smtClean="0">
                  <a:latin typeface="Times New Roman" panose="02020603050405020304" pitchFamily="18" charset="0"/>
                  <a:cs typeface="Times New Roman" panose="02020603050405020304" pitchFamily="18" charset="0"/>
                </a:endParaRPr>
              </a:p>
              <a:p>
                <a:pPr>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V</a:t>
                </a:r>
                <a:r>
                  <a:rPr lang="en-US" altLang="zh-CN" sz="2600" b="1" smtClean="0">
                    <a:latin typeface="宋体" panose="02010600030101010101" pitchFamily="2" charset="-122"/>
                    <a:cs typeface="Times New Roman" panose="02020603050405020304" pitchFamily="18" charset="0"/>
                  </a:rPr>
                  <a:t>-</a:t>
                </a:r>
                <a:r>
                  <a:rPr lang="en-US" altLang="zh-CN" sz="2600" b="1" smtClean="0">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𝟏𝟐</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i="1">
                    <a:latin typeface="Times New Roman" panose="02020603050405020304" pitchFamily="18" charset="0"/>
                    <a:cs typeface="Times New Roman" panose="02020603050405020304" pitchFamily="18" charset="0"/>
                  </a:rPr>
                  <a:t>V</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262477" y="1256824"/>
                <a:ext cx="11589417" cy="3726918"/>
              </a:xfrm>
              <a:prstGeom prst="rect">
                <a:avLst/>
              </a:prstGeom>
              <a:blipFill rotWithShape="0">
                <a:blip r:embed="rId4"/>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93573508"/>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3031325"/>
            <a:ext cx="12190413" cy="3326483"/>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9" name="矩形 8"/>
              <p:cNvSpPr/>
              <p:nvPr/>
            </p:nvSpPr>
            <p:spPr>
              <a:xfrm>
                <a:off x="269382" y="492501"/>
                <a:ext cx="11589417" cy="2607958"/>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1.(2023·</a:t>
                </a:r>
                <a:r>
                  <a:rPr lang="zh-CN" altLang="zh-CN" sz="2600" b="1">
                    <a:latin typeface="Times New Roman" panose="02020603050405020304" pitchFamily="18" charset="0"/>
                    <a:cs typeface="Times New Roman" panose="02020603050405020304" pitchFamily="18" charset="0"/>
                  </a:rPr>
                  <a:t>新高考Ⅱ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锥的顶点为</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心为</a:t>
                </a:r>
                <a:r>
                  <a:rPr lang="en-US" altLang="zh-CN" sz="2600" b="1" i="1">
                    <a:latin typeface="Times New Roman" panose="02020603050405020304" pitchFamily="18" charset="0"/>
                    <a:cs typeface="Times New Roman" panose="02020603050405020304" pitchFamily="18" charset="0"/>
                  </a:rPr>
                  <a:t>O</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为底面直径</a:t>
                </a:r>
                <a:r>
                  <a:rPr lang="en-US" altLang="zh-CN" sz="2600" b="1" smtClean="0">
                    <a:latin typeface="宋体" panose="02010600030101010101" pitchFamily="2" charset="-122"/>
                    <a:cs typeface="Times New Roman" panose="02020603050405020304" pitchFamily="18" charset="0"/>
                  </a:rPr>
                  <a:t>,</a:t>
                </a:r>
              </a:p>
              <a:p>
                <a:pPr marL="355600" indent="-355600">
                  <a:lnSpc>
                    <a:spcPct val="150000"/>
                  </a:lnSpc>
                  <a:spcAft>
                    <a:spcPts val="0"/>
                  </a:spcAft>
                  <a:tabLst>
                    <a:tab pos="2970530" algn="l"/>
                  </a:tabLst>
                </a:pPr>
                <a:r>
                  <a:rPr lang="en-US" altLang="zh-CN" sz="2600" b="1">
                    <a:latin typeface="宋体" panose="02010600030101010101" pitchFamily="2" charset="-122"/>
                    <a:cs typeface="Times New Roman" panose="02020603050405020304" pitchFamily="18" charset="0"/>
                  </a:rPr>
                  <a:t>	</a:t>
                </a:r>
                <a:r>
                  <a:rPr lang="zh-CN" altLang="zh-CN" sz="2600" b="1" smtClean="0">
                    <a:latin typeface="Calibri" panose="020F0502020204030204" pitchFamily="34" charset="0"/>
                    <a:cs typeface="宋体" panose="02010600030101010101" pitchFamily="2" charset="-122"/>
                  </a:rPr>
                  <a:t>∠</a:t>
                </a:r>
                <a:r>
                  <a:rPr lang="en-US" altLang="zh-CN" sz="2600" b="1" i="1" smtClean="0">
                    <a:latin typeface="Times New Roman" panose="02020603050405020304" pitchFamily="18" charset="0"/>
                    <a:cs typeface="Times New Roman" panose="02020603050405020304" pitchFamily="18" charset="0"/>
                  </a:rPr>
                  <a:t>APB</a:t>
                </a:r>
                <a:r>
                  <a:rPr lang="en-US" altLang="zh-CN" sz="2600" b="1" smtClean="0">
                    <a:latin typeface="Times New Roman" panose="02020603050405020304" pitchFamily="18" charset="0"/>
                    <a:cs typeface="Times New Roman" panose="02020603050405020304" pitchFamily="18" charset="0"/>
                  </a:rPr>
                  <a:t>=120</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A</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点</a:t>
                </a:r>
                <a:r>
                  <a:rPr lang="en-US" altLang="zh-CN" sz="2600" b="1" i="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在底面圆周上</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二面角</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为</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体积为</a:t>
                </a:r>
                <a:r>
                  <a:rPr lang="en-US" altLang="zh-CN" sz="2600" b="1" smtClean="0">
                    <a:latin typeface="Times New Roman" panose="02020603050405020304" pitchFamily="18" charset="0"/>
                    <a:cs typeface="Times New Roman" panose="02020603050405020304" pitchFamily="18" charset="0"/>
                  </a:rPr>
                  <a:t>π		B</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侧面积为</a:t>
                </a:r>
                <a:r>
                  <a:rPr lang="en-US" altLang="zh-CN" sz="2600" b="1">
                    <a:latin typeface="Times New Roman" panose="02020603050405020304" pitchFamily="18" charset="0"/>
                    <a:cs typeface="Times New Roman" panose="02020603050405020304" pitchFamily="18" charset="0"/>
                  </a:rPr>
                  <a:t>4</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C.</a:t>
                </a:r>
                <a:r>
                  <a:rPr lang="en-US" altLang="zh-CN" sz="2600" b="1" i="1" smtClean="0">
                    <a:latin typeface="Times New Roman" panose="02020603050405020304" pitchFamily="18" charset="0"/>
                    <a:cs typeface="Times New Roman" panose="02020603050405020304" pitchFamily="18" charset="0"/>
                  </a:rPr>
                  <a:t>AC</a:t>
                </a:r>
                <a:r>
                  <a:rPr lang="en-US" altLang="zh-CN" sz="2600" b="1" smtClean="0">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smtClean="0">
                    <a:latin typeface="Times New Roman" panose="02020603050405020304" pitchFamily="18" charset="0"/>
                    <a:cs typeface="Times New Roman" panose="02020603050405020304" pitchFamily="18" charset="0"/>
                  </a:rPr>
                  <a:t>			D</a:t>
                </a:r>
                <a:r>
                  <a:rPr lang="en-US" altLang="zh-CN" sz="2600" b="1">
                    <a:latin typeface="Times New Roman" panose="02020603050405020304" pitchFamily="18" charset="0"/>
                    <a:cs typeface="Times New Roman" panose="02020603050405020304" pitchFamily="18" charset="0"/>
                  </a:rPr>
                  <a:t>.</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AC</a:t>
                </a:r>
                <a:r>
                  <a:rPr lang="zh-CN" altLang="zh-CN" sz="2600" b="1">
                    <a:latin typeface="Times New Roman" panose="02020603050405020304" pitchFamily="18" charset="0"/>
                    <a:cs typeface="Times New Roman" panose="02020603050405020304" pitchFamily="18" charset="0"/>
                  </a:rPr>
                  <a:t>的面积为</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endParaRPr lang="zh-CN" altLang="zh-CN" sz="1150">
                  <a:latin typeface="Calibri" panose="020F0502020204030204" pitchFamily="34"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69382" y="492501"/>
                <a:ext cx="11589417" cy="2607958"/>
              </a:xfrm>
              <a:prstGeom prst="rect">
                <a:avLst/>
              </a:prstGeom>
              <a:blipFill rotWithShape="0">
                <a:blip r:embed="rId4"/>
                <a:stretch>
                  <a:fillRect l="-947" b="-1636"/>
                </a:stretch>
              </a:blipFill>
            </p:spPr>
            <p:txBody>
              <a:bodyPr/>
              <a:lstStyle/>
              <a:p>
                <a:r>
                  <a:rPr lang="zh-CN" altLang="en-US">
                    <a:noFill/>
                  </a:rPr>
                  <a:t> </a:t>
                </a:r>
              </a:p>
            </p:txBody>
          </p:sp>
        </mc:Fallback>
      </mc:AlternateContent>
      <p:sp>
        <p:nvSpPr>
          <p:cNvPr id="10" name="矩形 9"/>
          <p:cNvSpPr/>
          <p:nvPr>
            <p:custDataLst>
              <p:tags r:id="rId2"/>
            </p:custDataLst>
          </p:nvPr>
        </p:nvSpPr>
        <p:spPr>
          <a:xfrm>
            <a:off x="10502322" y="1172980"/>
            <a:ext cx="739305" cy="553998"/>
          </a:xfrm>
          <a:prstGeom prst="rect">
            <a:avLst/>
          </a:prstGeom>
        </p:spPr>
        <p:txBody>
          <a:bodyPr wrap="none">
            <a:spAutoFit/>
          </a:bodyPr>
          <a:lstStyle/>
          <a:p>
            <a:r>
              <a:rPr lang="en-US" altLang="zh-CN" sz="3000" b="1" kern="100" smtClean="0">
                <a:solidFill>
                  <a:srgbClr val="C00000"/>
                </a:solidFill>
                <a:latin typeface="Times New Roman" panose="02020603050405020304"/>
                <a:ea typeface="宋体" panose="02010600030101010101" pitchFamily="2" charset="-122"/>
              </a:rPr>
              <a:t>AC</a:t>
            </a:r>
            <a:endParaRPr lang="zh-CN" altLang="en-US" sz="3000" b="1" dirty="0">
              <a:solidFill>
                <a:srgbClr val="C00000"/>
              </a:solidFill>
            </a:endParaRPr>
          </a:p>
        </p:txBody>
      </p:sp>
      <mc:AlternateContent xmlns:mc="http://schemas.openxmlformats.org/markup-compatibility/2006" xmlns:a14="http://schemas.microsoft.com/office/drawing/2010/main">
        <mc:Choice Requires="a14">
          <p:sp>
            <p:nvSpPr>
              <p:cNvPr id="5" name="矩形 4"/>
              <p:cNvSpPr/>
              <p:nvPr/>
            </p:nvSpPr>
            <p:spPr>
              <a:xfrm>
                <a:off x="421782" y="2967826"/>
                <a:ext cx="11589417" cy="3460819"/>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在</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AB</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余弦定理得</a:t>
                </a:r>
                <a:r>
                  <a:rPr lang="en-US" altLang="zh-CN" sz="2600" b="1" i="1">
                    <a:latin typeface="Times New Roman" panose="02020603050405020304" pitchFamily="18" charset="0"/>
                    <a:cs typeface="Times New Roman" panose="02020603050405020304" pitchFamily="18" charset="0"/>
                  </a:rPr>
                  <a:t>AB</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smtClean="0">
                    <a:latin typeface="宋体" panose="02010600030101010101" pitchFamily="2" charset="-122"/>
                    <a:cs typeface="Times New Roman" panose="02020603050405020304" pitchFamily="18" charset="0"/>
                  </a:rPr>
                  <a:t>,</a:t>
                </a:r>
              </a:p>
              <a:p>
                <a:pPr>
                  <a:lnSpc>
                    <a:spcPct val="150000"/>
                  </a:lnSpc>
                  <a:spcAft>
                    <a:spcPts val="0"/>
                  </a:spcAft>
                  <a:tabLst>
                    <a:tab pos="2970530" algn="l"/>
                  </a:tabLst>
                </a:pPr>
                <a:r>
                  <a:rPr lang="zh-CN" altLang="zh-CN" sz="2600" b="1" smtClean="0">
                    <a:latin typeface="Times New Roman" panose="02020603050405020304" pitchFamily="18" charset="0"/>
                    <a:cs typeface="Times New Roman" panose="02020603050405020304" pitchFamily="18" charset="0"/>
                  </a:rPr>
                  <a:t>如</a:t>
                </a:r>
                <a:r>
                  <a:rPr lang="zh-CN" altLang="zh-CN" sz="2600" b="1">
                    <a:latin typeface="Times New Roman" panose="02020603050405020304" pitchFamily="18" charset="0"/>
                    <a:cs typeface="Times New Roman" panose="02020603050405020304" pitchFamily="18" charset="0"/>
                  </a:rPr>
                  <a:t>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PO</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易知圆锥的高</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底面圆的半径</a:t>
                </a:r>
                <a:r>
                  <a:rPr lang="en-US" altLang="zh-CN" sz="2600" b="1" i="1">
                    <a:latin typeface="Times New Roman" panose="02020603050405020304" pitchFamily="18" charset="0"/>
                    <a:cs typeface="Times New Roman" panose="02020603050405020304" pitchFamily="18" charset="0"/>
                  </a:rPr>
                  <a:t>r</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O</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BO</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A</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体积</a:t>
                </a:r>
                <a:r>
                  <a:rPr lang="en-US" altLang="zh-CN" sz="2600" b="1" i="1">
                    <a:latin typeface="Times New Roman" panose="02020603050405020304" pitchFamily="18" charset="0"/>
                    <a:cs typeface="Times New Roman" panose="02020603050405020304" pitchFamily="18" charset="0"/>
                  </a:rPr>
                  <a:t>V</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a:t>
                </a:r>
                <a:r>
                  <a:rPr lang="en-US" altLang="zh-CN" sz="2600" b="1" baseline="30000">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h</a:t>
                </a:r>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A</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B</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圆锥的侧面积</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Times New Roman" panose="02020603050405020304" pitchFamily="18" charset="0"/>
                    <a:cs typeface="Times New Roman" panose="02020603050405020304" pitchFamily="18" charset="0"/>
                  </a:rPr>
                  <a:t>侧</a:t>
                </a:r>
                <a:r>
                  <a:rPr lang="en-US" altLang="zh-CN" sz="2600" b="1">
                    <a:latin typeface="Times New Roman" panose="02020603050405020304" pitchFamily="18" charset="0"/>
                    <a:cs typeface="Times New Roman" panose="02020603050405020304" pitchFamily="18" charset="0"/>
                  </a:rPr>
                  <a:t>=π</a:t>
                </a:r>
                <a:r>
                  <a:rPr lang="en-US" altLang="zh-CN" sz="2600" b="1" i="1">
                    <a:latin typeface="Times New Roman" panose="02020603050405020304" pitchFamily="18" charset="0"/>
                    <a:cs typeface="Times New Roman" panose="02020603050405020304" pitchFamily="18" charset="0"/>
                  </a:rPr>
                  <a:t>r·PA</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oMath>
                </a14:m>
                <a:r>
                  <a:rPr lang="en-US" altLang="zh-CN" sz="2600" b="1">
                    <a:latin typeface="Times New Roman" panose="02020603050405020304" pitchFamily="18" charset="0"/>
                    <a:cs typeface="Times New Roman" panose="02020603050405020304" pitchFamily="18" charset="0"/>
                  </a:rPr>
                  <a:t>π</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B</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取</a:t>
                </a:r>
                <a:r>
                  <a:rPr lang="en-US" altLang="zh-CN" sz="2600" b="1" i="1">
                    <a:latin typeface="Times New Roman" panose="02020603050405020304" pitchFamily="18" charset="0"/>
                    <a:cs typeface="Times New Roman" panose="02020603050405020304" pitchFamily="18" charset="0"/>
                  </a:rPr>
                  <a:t>AC</a:t>
                </a:r>
                <a:r>
                  <a:rPr lang="zh-CN" altLang="zh-CN" sz="2600" b="1">
                    <a:latin typeface="Times New Roman" panose="02020603050405020304" pitchFamily="18" charset="0"/>
                    <a:cs typeface="Times New Roman" panose="02020603050405020304" pitchFamily="18" charset="0"/>
                  </a:rPr>
                  <a:t>的中点</a:t>
                </a:r>
                <a:r>
                  <a:rPr lang="en-US" altLang="zh-CN" sz="2600" b="1" i="1">
                    <a:latin typeface="Times New Roman" panose="02020603050405020304" pitchFamily="18" charset="0"/>
                    <a:cs typeface="Times New Roman" panose="02020603050405020304" pitchFamily="18" charset="0"/>
                  </a:rPr>
                  <a:t>H</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连接</a:t>
                </a:r>
                <a:r>
                  <a:rPr lang="en-US" altLang="zh-CN" sz="2600" b="1" i="1">
                    <a:latin typeface="Times New Roman" panose="02020603050405020304" pitchFamily="18" charset="0"/>
                    <a:cs typeface="Times New Roman" panose="02020603050405020304" pitchFamily="18" charset="0"/>
                  </a:rPr>
                  <a:t>PH</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21782" y="2967826"/>
                <a:ext cx="11589417" cy="3460819"/>
              </a:xfrm>
              <a:prstGeom prst="rect">
                <a:avLst/>
              </a:prstGeom>
              <a:blipFill rotWithShape="0">
                <a:blip r:embed="rId5"/>
                <a:stretch>
                  <a:fillRect l="-947" b="-3345"/>
                </a:stretch>
              </a:blipFill>
            </p:spPr>
            <p:txBody>
              <a:bodyPr/>
              <a:lstStyle/>
              <a:p>
                <a:r>
                  <a:rPr lang="zh-CN" altLang="en-US">
                    <a:noFill/>
                  </a:rPr>
                  <a:t> </a:t>
                </a:r>
              </a:p>
            </p:txBody>
          </p:sp>
        </mc:Fallback>
      </mc:AlternateContent>
      <p:pic>
        <p:nvPicPr>
          <p:cNvPr id="6" name="image30.jpeg"/>
          <p:cNvPicPr/>
          <p:nvPr/>
        </p:nvPicPr>
        <p:blipFill>
          <a:blip r:embed="rId6">
            <a:clrChange>
              <a:clrFrom>
                <a:srgbClr val="FFFFFF"/>
              </a:clrFrom>
              <a:clrTo>
                <a:srgbClr val="FFFFFF">
                  <a:alpha val="0"/>
                </a:srgbClr>
              </a:clrTo>
            </a:clrChange>
          </a:blip>
          <a:stretch>
            <a:fillRect/>
          </a:stretch>
        </p:blipFill>
        <p:spPr>
          <a:xfrm>
            <a:off x="8153943" y="4361186"/>
            <a:ext cx="3659498" cy="1625328"/>
          </a:xfrm>
          <a:prstGeom prst="rect">
            <a:avLst/>
          </a:prstGeom>
        </p:spPr>
      </p:pic>
    </p:spTree>
    <p:extLst>
      <p:ext uri="{BB962C8B-B14F-4D97-AF65-F5344CB8AC3E}">
        <p14:creationId xmlns:p14="http://schemas.microsoft.com/office/powerpoint/2010/main" val="3384808792"/>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blinds(horizontal)">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blinds(horizontal)">
                                      <p:cBhvr>
                                        <p:cTn id="32" dur="500"/>
                                        <p:tgtEl>
                                          <p:spTgt spid="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Effect transition="in" filter="blinds(horizontal)">
                                      <p:cBhvr>
                                        <p:cTn id="3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custDataLst>
              <p:tags r:id="rId1"/>
            </p:custDataLst>
          </p:nvPr>
        </p:nvSpPr>
        <p:spPr>
          <a:xfrm>
            <a:off x="0" y="26387"/>
            <a:ext cx="12190413" cy="6193671"/>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mc:AlternateContent xmlns:mc="http://schemas.openxmlformats.org/markup-compatibility/2006" xmlns:a14="http://schemas.microsoft.com/office/drawing/2010/main">
        <mc:Choice Requires="a14">
          <p:sp>
            <p:nvSpPr>
              <p:cNvPr id="3" name="矩形 2"/>
              <p:cNvSpPr/>
              <p:nvPr/>
            </p:nvSpPr>
            <p:spPr>
              <a:xfrm>
                <a:off x="326755" y="492501"/>
                <a:ext cx="11474670" cy="4029886"/>
              </a:xfrm>
              <a:prstGeom prst="rect">
                <a:avLst/>
              </a:prstGeom>
            </p:spPr>
            <p:txBody>
              <a:bodyPr wrap="square">
                <a:spAutoFit/>
              </a:bodyPr>
              <a:lstStyle/>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因为</a:t>
                </a:r>
                <a:r>
                  <a:rPr lang="en-US" altLang="zh-CN" sz="2600" b="1" i="1">
                    <a:latin typeface="Times New Roman" panose="02020603050405020304" pitchFamily="18" charset="0"/>
                    <a:cs typeface="Times New Roman" panose="02020603050405020304" pitchFamily="18" charset="0"/>
                  </a:rPr>
                  <a:t>OA</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C</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H</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同理可得</a:t>
                </a:r>
                <a:r>
                  <a:rPr lang="en-US" altLang="zh-CN" sz="2600" b="1" i="1">
                    <a:latin typeface="Times New Roman" panose="02020603050405020304" pitchFamily="18" charset="0"/>
                    <a:cs typeface="Times New Roman" panose="02020603050405020304" pitchFamily="18" charset="0"/>
                  </a:rPr>
                  <a:t>PH</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则二面角</a:t>
                </a:r>
                <a:r>
                  <a:rPr lang="en-US" altLang="zh-CN" sz="2600" b="1" i="1">
                    <a:latin typeface="Times New Roman" panose="02020603050405020304" pitchFamily="18" charset="0"/>
                    <a:cs typeface="Times New Roman" panose="02020603050405020304" pitchFamily="18" charset="0"/>
                  </a:rPr>
                  <a:t>P</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C</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O</a:t>
                </a:r>
                <a:r>
                  <a:rPr lang="zh-CN" altLang="zh-CN" sz="2600" b="1">
                    <a:latin typeface="Times New Roman" panose="02020603050405020304" pitchFamily="18" charset="0"/>
                    <a:cs typeface="Times New Roman" panose="02020603050405020304" pitchFamily="18" charset="0"/>
                  </a:rPr>
                  <a:t>的平面角为</a:t>
                </a:r>
                <a:r>
                  <a:rPr lang="zh-CN" altLang="zh-CN" sz="2600" b="1">
                    <a:latin typeface="Calibri" panose="020F0502020204030204" pitchFamily="34" charset="0"/>
                    <a:cs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PHO</a:t>
                </a:r>
                <a:r>
                  <a:rPr lang="en-US" altLang="zh-CN" sz="2600" b="1">
                    <a:latin typeface="Times New Roman" panose="02020603050405020304" pitchFamily="18" charset="0"/>
                    <a:cs typeface="Times New Roman" panose="02020603050405020304" pitchFamily="18" charset="0"/>
                  </a:rPr>
                  <a:t>=4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O</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en-US" altLang="zh-CN" sz="2600" b="1" i="1">
                    <a:latin typeface="Times New Roman" panose="02020603050405020304" pitchFamily="18" charset="0"/>
                    <a:cs typeface="Times New Roman" panose="02020603050405020304" pitchFamily="18" charset="0"/>
                  </a:rPr>
                  <a:t>AH</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C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𝑨</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𝑶</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i="1">
                            <a:latin typeface="Cambria Math" panose="02040503050406030204" pitchFamily="18" charset="0"/>
                            <a:cs typeface="Times New Roman" panose="02020603050405020304" pitchFamily="18" charset="0"/>
                          </a:rPr>
                          <m:t>𝑶</m:t>
                        </m:r>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i="1">
                                <a:latin typeface="Cambria Math" panose="02040503050406030204" pitchFamily="18" charset="0"/>
                                <a:cs typeface="Times New Roman" panose="02020603050405020304" pitchFamily="18" charset="0"/>
                              </a:rPr>
                              <m:t>𝑯</m:t>
                            </m:r>
                          </m:e>
                          <m:sup>
                            <m:r>
                              <a:rPr lang="en-US" altLang="zh-CN" sz="2600" b="1" i="1">
                                <a:latin typeface="Cambria Math" panose="02040503050406030204" pitchFamily="18" charset="0"/>
                                <a:cs typeface="Times New Roman" panose="02020603050405020304" pitchFamily="18" charset="0"/>
                              </a:rPr>
                              <m:t>𝟐</m:t>
                            </m:r>
                          </m:sup>
                        </m:sSup>
                      </m:e>
                    </m:rad>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AC</a:t>
                </a:r>
                <a:r>
                  <a:rPr lang="en-US" altLang="zh-CN" sz="2600" b="1">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C</a:t>
                </a:r>
                <a:r>
                  <a:rPr lang="zh-CN" altLang="zh-CN" sz="2600" b="1">
                    <a:latin typeface="Times New Roman" panose="02020603050405020304" pitchFamily="18" charset="0"/>
                    <a:cs typeface="Times New Roman" panose="02020603050405020304" pitchFamily="18" charset="0"/>
                  </a:rPr>
                  <a:t>正确</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对于</a:t>
                </a:r>
                <a:r>
                  <a:rPr lang="en-US" altLang="zh-CN" sz="2600" b="1">
                    <a:latin typeface="Times New Roman" panose="02020603050405020304" pitchFamily="18" charset="0"/>
                    <a:cs typeface="Times New Roman" panose="02020603050405020304" pitchFamily="18" charset="0"/>
                  </a:rPr>
                  <a:t>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P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i="1">
                    <a:latin typeface="Times New Roman" panose="02020603050405020304" pitchFamily="18" charset="0"/>
                    <a:cs typeface="Times New Roman" panose="02020603050405020304" pitchFamily="18" charset="0"/>
                  </a:rPr>
                  <a:t>OH</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𝟐</m:t>
                        </m:r>
                      </m:e>
                    </m:rad>
                  </m:oMath>
                </a14:m>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S</a:t>
                </a:r>
                <a:r>
                  <a:rPr lang="zh-CN" altLang="zh-CN" sz="2600" b="1" baseline="-25000">
                    <a:latin typeface="Calibri" panose="020F0502020204030204" pitchFamily="34" charset="0"/>
                    <a:cs typeface="宋体" panose="02010600030101010101" pitchFamily="2" charset="-122"/>
                  </a:rPr>
                  <a:t>△</a:t>
                </a:r>
                <a:r>
                  <a:rPr lang="en-US" altLang="zh-CN" sz="2600" b="1" i="1" baseline="-25000">
                    <a:latin typeface="Times New Roman" panose="02020603050405020304" pitchFamily="18" charset="0"/>
                    <a:cs typeface="Times New Roman" panose="02020603050405020304" pitchFamily="18" charset="0"/>
                  </a:rPr>
                  <a:t>PAC</a:t>
                </a: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i="1">
                    <a:latin typeface="Times New Roman" panose="02020603050405020304" pitchFamily="18" charset="0"/>
                    <a:cs typeface="Times New Roman" panose="02020603050405020304" pitchFamily="18" charset="0"/>
                  </a:rPr>
                  <a:t>·AC·PH</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故</a:t>
                </a:r>
                <a:r>
                  <a:rPr lang="en-US" altLang="zh-CN" sz="2600" b="1">
                    <a:latin typeface="Times New Roman" panose="02020603050405020304" pitchFamily="18" charset="0"/>
                    <a:cs typeface="Times New Roman" panose="02020603050405020304" pitchFamily="18" charset="0"/>
                  </a:rPr>
                  <a:t>D</a:t>
                </a:r>
                <a:r>
                  <a:rPr lang="zh-CN" altLang="zh-CN" sz="2600" b="1">
                    <a:latin typeface="Times New Roman" panose="02020603050405020304" pitchFamily="18" charset="0"/>
                    <a:cs typeface="Times New Roman" panose="02020603050405020304" pitchFamily="18" charset="0"/>
                  </a:rPr>
                  <a:t>错误</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326755" y="492501"/>
                <a:ext cx="11474670" cy="4029886"/>
              </a:xfrm>
              <a:prstGeom prst="rect">
                <a:avLst/>
              </a:prstGeom>
              <a:blipFill rotWithShape="0">
                <a:blip r:embed="rId3"/>
                <a:stretch>
                  <a:fillRect l="-956" b="-6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2143917"/>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custDataLst>
              <p:tags r:id="rId1"/>
            </p:custDataLst>
          </p:nvPr>
        </p:nvSpPr>
        <p:spPr>
          <a:xfrm>
            <a:off x="0" y="2445872"/>
            <a:ext cx="12190413" cy="376398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8" name="矩形 7"/>
          <p:cNvSpPr/>
          <p:nvPr/>
        </p:nvSpPr>
        <p:spPr>
          <a:xfrm>
            <a:off x="269382" y="492501"/>
            <a:ext cx="11589417" cy="1824282"/>
          </a:xfrm>
          <a:prstGeom prst="rect">
            <a:avLst/>
          </a:prstGeom>
        </p:spPr>
        <p:txBody>
          <a:bodyPr wrap="square">
            <a:spAutoFit/>
          </a:bodyPr>
          <a:lstStyle/>
          <a:p>
            <a:pPr marL="355600" indent="-355600">
              <a:lnSpc>
                <a:spcPct val="150000"/>
              </a:lnSpc>
              <a:spcAft>
                <a:spcPts val="0"/>
              </a:spcAft>
              <a:tabLst>
                <a:tab pos="2970530" algn="l"/>
              </a:tabLst>
            </a:pPr>
            <a:r>
              <a:rPr lang="zh-CN" altLang="zh-CN" sz="2600" b="1">
                <a:latin typeface="Times New Roman" panose="02020603050405020304" pitchFamily="18" charset="0"/>
                <a:ea typeface="黑体" panose="02010609060101010101" pitchFamily="49" charset="-122"/>
                <a:cs typeface="Times New Roman" panose="02020603050405020304" pitchFamily="18" charset="0"/>
              </a:rPr>
              <a:t>三、填空题</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2.(2025·</a:t>
            </a:r>
            <a:r>
              <a:rPr lang="zh-CN" altLang="zh-CN" sz="2600" b="1">
                <a:latin typeface="Times New Roman" panose="02020603050405020304" pitchFamily="18" charset="0"/>
                <a:cs typeface="Times New Roman" panose="02020603050405020304" pitchFamily="18" charset="0"/>
              </a:rPr>
              <a:t>晋城模拟</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若一个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的棱数大于</a:t>
            </a:r>
            <a:r>
              <a:rPr lang="en-US" altLang="zh-CN" sz="2600" b="1">
                <a:latin typeface="Times New Roman" panose="02020603050405020304" pitchFamily="18" charset="0"/>
                <a:cs typeface="Times New Roman" panose="02020603050405020304" pitchFamily="18" charset="0"/>
              </a:rPr>
              <a:t>1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各棱的长度构成的集合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的最小值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该棱台各棱的长度之和的最小值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9" name="矩形 8"/>
          <p:cNvSpPr/>
          <p:nvPr>
            <p:custDataLst>
              <p:tags r:id="rId2"/>
            </p:custDataLst>
          </p:nvPr>
        </p:nvSpPr>
        <p:spPr>
          <a:xfrm>
            <a:off x="4278090" y="1760569"/>
            <a:ext cx="351378"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rPr>
              <a:t>6</a:t>
            </a:r>
            <a:endParaRPr lang="zh-CN" altLang="en-US" sz="2600" b="1" dirty="0">
              <a:solidFill>
                <a:srgbClr val="C00000"/>
              </a:solidFill>
            </a:endParaRPr>
          </a:p>
        </p:txBody>
      </p:sp>
      <p:sp>
        <p:nvSpPr>
          <p:cNvPr id="5" name="矩形 4"/>
          <p:cNvSpPr/>
          <p:nvPr>
            <p:custDataLst>
              <p:tags r:id="rId3"/>
            </p:custDataLst>
          </p:nvPr>
        </p:nvSpPr>
        <p:spPr>
          <a:xfrm>
            <a:off x="10677816" y="1639938"/>
            <a:ext cx="518091" cy="628314"/>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42</a:t>
            </a:r>
            <a:endParaRPr lang="zh-CN" altLang="zh-CN" sz="1150" dirty="0">
              <a:latin typeface="Calibri" panose="020F0502020204030204" pitchFamily="34" charset="0"/>
              <a:cs typeface="Times New Roman" panose="02020603050405020304" pitchFamily="18" charset="0"/>
            </a:endParaRPr>
          </a:p>
        </p:txBody>
      </p:sp>
      <p:sp>
        <p:nvSpPr>
          <p:cNvPr id="6" name="矩形 5"/>
          <p:cNvSpPr/>
          <p:nvPr/>
        </p:nvSpPr>
        <p:spPr>
          <a:xfrm>
            <a:off x="554545" y="2377710"/>
            <a:ext cx="11589417" cy="2424446"/>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因为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的侧棱有</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上、下底面共有</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棱</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正</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棱台共有</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条棱</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由</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n</a:t>
            </a:r>
            <a:r>
              <a:rPr lang="en-US" altLang="zh-CN" sz="2600" b="1">
                <a:latin typeface="Times New Roman" panose="02020603050405020304" pitchFamily="18" charset="0"/>
                <a:cs typeface="Times New Roman" panose="02020603050405020304" pitchFamily="18" charset="0"/>
              </a:rPr>
              <a:t>&gt;1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r>
              <a:rPr lang="en-US" altLang="zh-CN" sz="2600" b="1" i="1">
                <a:latin typeface="Times New Roman" panose="02020603050405020304" pitchFamily="18" charset="0"/>
                <a:cs typeface="Times New Roman" panose="02020603050405020304" pitchFamily="18" charset="0"/>
              </a:rPr>
              <a:t>n</a:t>
            </a:r>
            <a:r>
              <a:rPr lang="en-US" altLang="zh-CN" sz="2600" b="1">
                <a:latin typeface="Times New Roman" panose="02020603050405020304" pitchFamily="18" charset="0"/>
                <a:cs typeface="Times New Roman" panose="02020603050405020304" pitchFamily="18" charset="0"/>
              </a:rPr>
              <a:t>&gt;5</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所以</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的最小值为</a:t>
            </a:r>
            <a:r>
              <a:rPr lang="en-US" altLang="zh-CN" sz="2600" b="1">
                <a:latin typeface="Times New Roman" panose="02020603050405020304" pitchFamily="18" charset="0"/>
                <a:cs typeface="Times New Roman" panose="02020603050405020304" pitchFamily="18" charset="0"/>
              </a:rPr>
              <a:t>6</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该棱台各棱的长度之和的最小值为</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6=42.</a:t>
            </a:r>
            <a:endParaRPr lang="zh-CN" altLang="zh-CN" sz="115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93710912"/>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linds(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blinds(horizontal)">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blinds(horizontal)">
                                      <p:cBhvr>
                                        <p:cTn id="3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0" y="2369672"/>
            <a:ext cx="12190413" cy="3763980"/>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1" name="矩形 10"/>
          <p:cNvSpPr/>
          <p:nvPr/>
        </p:nvSpPr>
        <p:spPr>
          <a:xfrm>
            <a:off x="269382" y="323027"/>
            <a:ext cx="11589417" cy="1924309"/>
          </a:xfrm>
          <a:prstGeom prst="rect">
            <a:avLst/>
          </a:prstGeom>
        </p:spPr>
        <p:txBody>
          <a:bodyPr wrap="square">
            <a:spAutoFit/>
          </a:bodyPr>
          <a:lstStyle/>
          <a:p>
            <a:pPr marL="355600" indent="-355600">
              <a:lnSpc>
                <a:spcPct val="2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3.(2024·</a:t>
            </a:r>
            <a:r>
              <a:rPr lang="zh-CN" altLang="zh-CN" sz="2600" b="1">
                <a:latin typeface="Times New Roman" panose="02020603050405020304" pitchFamily="18" charset="0"/>
                <a:cs typeface="Times New Roman" panose="02020603050405020304" pitchFamily="18" charset="0"/>
              </a:rPr>
              <a:t>全国甲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已知圆台甲、乙的上底面半径均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下底面半径均为</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圆台的母线长分别为</a:t>
            </a:r>
            <a:r>
              <a:rPr lang="en-US" altLang="zh-CN" sz="2600" b="1">
                <a:latin typeface="Times New Roman" panose="02020603050405020304" pitchFamily="18" charset="0"/>
                <a:cs typeface="Times New Roman" panose="02020603050405020304" pitchFamily="18" charset="0"/>
              </a:rPr>
              <a:t>2(</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3(</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r</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圆台甲与乙的体积之比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custDataLst>
                  <p:tags r:id="rId2"/>
                </p:custDataLst>
              </p:nvPr>
            </p:nvSpPr>
            <p:spPr>
              <a:xfrm>
                <a:off x="9983692" y="846057"/>
                <a:ext cx="677750" cy="1351075"/>
              </a:xfrm>
              <a:prstGeom prst="rect">
                <a:avLst/>
              </a:prstGeom>
            </p:spPr>
            <p:txBody>
              <a:bodyPr wrap="none">
                <a:spAutoFit/>
              </a:bodyPr>
              <a:lstStyle/>
              <a:p>
                <a:pPr>
                  <a:lnSpc>
                    <a:spcPct val="150000"/>
                  </a:lnSpc>
                  <a:spcAft>
                    <a:spcPts val="0"/>
                  </a:spcAft>
                  <a:tabLst>
                    <a:tab pos="2970530" algn="l"/>
                  </a:tabLst>
                </a:pPr>
                <a14:m>
                  <m:oMathPara xmlns:m="http://schemas.openxmlformats.org/officeDocument/2006/math">
                    <m:oMathParaPr>
                      <m:jc m:val="centerGroup"/>
                    </m:oMathParaPr>
                    <m:oMath xmlns:m="http://schemas.openxmlformats.org/officeDocument/2006/math">
                      <m:f>
                        <m:fPr>
                          <m:ctrlPr>
                            <a:rPr lang="zh-CN" altLang="zh-CN" sz="26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solidFill>
                                    <a:srgbClr val="C00000"/>
                                  </a:solidFill>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solidFill>
                                    <a:srgbClr val="C00000"/>
                                  </a:solidFill>
                                  <a:latin typeface="Cambria Math" panose="02040503050406030204" pitchFamily="18" charset="0"/>
                                  <a:cs typeface="Times New Roman" panose="02020603050405020304" pitchFamily="18" charset="0"/>
                                </a:rPr>
                                <m:t>𝟔</m:t>
                              </m:r>
                            </m:e>
                          </m:rad>
                        </m:num>
                        <m:den>
                          <m:r>
                            <a:rPr lang="en-US" altLang="zh-CN" sz="2600" b="1" i="1">
                              <a:solidFill>
                                <a:srgbClr val="C00000"/>
                              </a:solidFill>
                              <a:latin typeface="Cambria Math" panose="02040503050406030204" pitchFamily="18" charset="0"/>
                              <a:cs typeface="Times New Roman" panose="02020603050405020304" pitchFamily="18" charset="0"/>
                            </a:rPr>
                            <m:t>𝟒</m:t>
                          </m:r>
                        </m:den>
                      </m:f>
                    </m:oMath>
                  </m:oMathPara>
                </a14:m>
                <a:endParaRPr lang="zh-CN" altLang="zh-CN" sz="1150" dirty="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custDataLst>
                  <p:tags r:id="rId4"/>
                </p:custDataLst>
              </p:nvPr>
            </p:nvSpPr>
            <p:spPr>
              <a:xfrm>
                <a:off x="9983692" y="846057"/>
                <a:ext cx="677750" cy="1351075"/>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35961" y="2557529"/>
                <a:ext cx="11361059" cy="1367554"/>
              </a:xfrm>
              <a:prstGeom prst="rect">
                <a:avLst/>
              </a:prstGeom>
            </p:spPr>
            <p:txBody>
              <a:bodyPr wrap="square">
                <a:spAutoFit/>
              </a:bodyPr>
              <a:lstStyle/>
              <a:p>
                <a:pPr>
                  <a:lnSpc>
                    <a:spcPct val="11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两圆台的上、下底面积对应相等</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两圆台的体积之比为高之比</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根据母线与半径的关系可得甲与乙的体积之比为</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𝟒</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num>
                      <m:den>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𝟗</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r>
                              <a:rPr lang="en-US" altLang="zh-CN" sz="2600" b="1" i="1">
                                <a:latin typeface="Cambria Math" panose="02040503050406030204" pitchFamily="18" charset="0"/>
                                <a:cs typeface="Times New Roman" panose="02020603050405020304" pitchFamily="18" charset="0"/>
                              </a:rPr>
                              <m:t>−</m:t>
                            </m:r>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𝟐</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𝒓</m:t>
                                </m:r>
                              </m:e>
                              <m:sub>
                                <m:r>
                                  <a:rPr lang="en-US" altLang="zh-CN" sz="2600" b="1" i="1">
                                    <a:latin typeface="Cambria Math" panose="02040503050406030204" pitchFamily="18" charset="0"/>
                                    <a:cs typeface="Times New Roman" panose="02020603050405020304" pitchFamily="18" charset="0"/>
                                  </a:rPr>
                                  <m:t>𝟏</m:t>
                                </m:r>
                              </m:sub>
                            </m:sSub>
                            <m:sSup>
                              <m:sSup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600" b="1">
                                    <a:latin typeface="Cambria Math" panose="02040503050406030204" pitchFamily="18" charset="0"/>
                                    <a:cs typeface="Times New Roman" panose="02020603050405020304" pitchFamily="18" charset="0"/>
                                  </a:rPr>
                                  <m:t>)</m:t>
                                </m:r>
                              </m:e>
                              <m:sup>
                                <m:r>
                                  <a:rPr lang="en-US" altLang="zh-CN" sz="2600" b="1" i="1">
                                    <a:latin typeface="Cambria Math" panose="02040503050406030204" pitchFamily="18" charset="0"/>
                                    <a:cs typeface="Times New Roman" panose="02020603050405020304" pitchFamily="18" charset="0"/>
                                  </a:rPr>
                                  <m:t>𝟐</m:t>
                                </m:r>
                              </m:sup>
                            </m:sSup>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𝟑</m:t>
                            </m:r>
                          </m:e>
                        </m:rad>
                      </m:num>
                      <m:den>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𝟖</m:t>
                            </m:r>
                          </m:e>
                        </m:rad>
                      </m:den>
                    </m:f>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ad>
                          <m:radPr>
                            <m:degHide m:val="on"/>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600" b="1" i="1">
                                <a:latin typeface="Cambria Math" panose="02040503050406030204" pitchFamily="18" charset="0"/>
                                <a:cs typeface="Times New Roman" panose="02020603050405020304" pitchFamily="18" charset="0"/>
                              </a:rPr>
                              <m:t>𝟔</m:t>
                            </m:r>
                          </m:e>
                        </m:rad>
                      </m:num>
                      <m:den>
                        <m:r>
                          <a:rPr lang="en-US" altLang="zh-CN" sz="2600" b="1" i="1">
                            <a:latin typeface="Cambria Math" panose="02040503050406030204" pitchFamily="18" charset="0"/>
                            <a:cs typeface="Times New Roman" panose="02020603050405020304" pitchFamily="18" charset="0"/>
                          </a:rPr>
                          <m:t>𝟒</m:t>
                        </m:r>
                      </m:den>
                    </m:f>
                  </m:oMath>
                </a14:m>
                <a:r>
                  <a:rPr lang="en-US" altLang="zh-CN" sz="2600" b="1">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535961" y="2557529"/>
                <a:ext cx="11361059" cy="1367554"/>
              </a:xfrm>
              <a:prstGeom prst="rect">
                <a:avLst/>
              </a:prstGeom>
              <a:blipFill rotWithShape="0">
                <a:blip r:embed="rId6"/>
                <a:stretch>
                  <a:fillRect l="-966" t="-4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6013100"/>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custDataLst>
              <p:tags r:id="rId1"/>
            </p:custDataLst>
          </p:nvPr>
        </p:nvSpPr>
        <p:spPr>
          <a:xfrm>
            <a:off x="0" y="1785163"/>
            <a:ext cx="12190413" cy="4509146"/>
          </a:xfrm>
          <a:prstGeom prst="rect">
            <a:avLst/>
          </a:prstGeom>
          <a:solidFill>
            <a:srgbClr val="E2F0D9">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accent6">
                  <a:lumMod val="40000"/>
                  <a:lumOff val="60000"/>
                </a:schemeClr>
              </a:solidFill>
            </a:endParaRPr>
          </a:p>
        </p:txBody>
      </p:sp>
      <p:sp>
        <p:nvSpPr>
          <p:cNvPr id="10" name="矩形 9"/>
          <p:cNvSpPr/>
          <p:nvPr/>
        </p:nvSpPr>
        <p:spPr>
          <a:xfrm>
            <a:off x="269382" y="492501"/>
            <a:ext cx="11589417" cy="1292662"/>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14.(2020·</a:t>
            </a:r>
            <a:r>
              <a:rPr lang="zh-CN" altLang="zh-CN" sz="2600" b="1">
                <a:latin typeface="Times New Roman" panose="02020603050405020304" pitchFamily="18" charset="0"/>
                <a:cs typeface="Times New Roman" panose="02020603050405020304" pitchFamily="18" charset="0"/>
              </a:rPr>
              <a:t>新高考Ⅱ卷</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棱长为</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的正方体</a:t>
            </a:r>
            <a:r>
              <a:rPr lang="en-US" altLang="zh-CN" sz="2600" b="1" i="1">
                <a:latin typeface="Times New Roman" panose="02020603050405020304" pitchFamily="18" charset="0"/>
                <a:cs typeface="Times New Roman" panose="02020603050405020304" pitchFamily="18" charset="0"/>
              </a:rPr>
              <a:t>ABCD</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B</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C</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分别为棱</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则三棱锥</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MN</a:t>
            </a:r>
            <a:r>
              <a:rPr lang="zh-CN" altLang="zh-CN" sz="2600" b="1">
                <a:latin typeface="Times New Roman" panose="02020603050405020304" pitchFamily="18" charset="0"/>
                <a:cs typeface="Times New Roman" panose="02020603050405020304" pitchFamily="18" charset="0"/>
              </a:rPr>
              <a:t>的体积为</a:t>
            </a:r>
            <a:r>
              <a:rPr lang="zh-CN" altLang="zh-CN" sz="2600" b="1" u="sng">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 </a:t>
            </a:r>
            <a:endParaRPr lang="zh-CN" altLang="zh-CN" sz="1150">
              <a:latin typeface="Calibri" panose="020F0502020204030204" pitchFamily="34" charset="0"/>
              <a:cs typeface="Times New Roman" panose="02020603050405020304" pitchFamily="18" charset="0"/>
            </a:endParaRPr>
          </a:p>
        </p:txBody>
      </p:sp>
      <p:sp>
        <p:nvSpPr>
          <p:cNvPr id="11" name="矩形 10"/>
          <p:cNvSpPr/>
          <p:nvPr>
            <p:custDataLst>
              <p:tags r:id="rId2"/>
            </p:custDataLst>
          </p:nvPr>
        </p:nvSpPr>
        <p:spPr>
          <a:xfrm>
            <a:off x="7512684" y="1038257"/>
            <a:ext cx="351378" cy="628314"/>
          </a:xfrm>
          <a:prstGeom prst="rect">
            <a:avLst/>
          </a:prstGeom>
        </p:spPr>
        <p:txBody>
          <a:bodyPr wrap="none">
            <a:spAutoFit/>
          </a:bodyPr>
          <a:lstStyle/>
          <a:p>
            <a:pPr>
              <a:lnSpc>
                <a:spcPct val="150000"/>
              </a:lnSpc>
              <a:spcAft>
                <a:spcPts val="0"/>
              </a:spcAft>
              <a:tabLst>
                <a:tab pos="2970530" algn="l"/>
              </a:tabLst>
            </a:pPr>
            <a:r>
              <a:rPr lang="en-US" altLang="zh-CN" sz="2600" b="1" dirty="0">
                <a:solidFill>
                  <a:srgbClr val="C00000"/>
                </a:solidFill>
                <a:latin typeface="Times New Roman" panose="02020603050405020304" pitchFamily="18" charset="0"/>
                <a:cs typeface="Times New Roman" panose="02020603050405020304" pitchFamily="18" charset="0"/>
              </a:rPr>
              <a:t>1</a:t>
            </a:r>
            <a:endParaRPr lang="zh-CN" altLang="zh-CN" sz="1150" dirty="0">
              <a:latin typeface="Calibri" panose="020F0502020204030204" pitchFamily="34" charset="0"/>
              <a:cs typeface="Times New Roman" panose="02020603050405020304" pitchFamily="18" charset="0"/>
            </a:endParaRPr>
          </a:p>
        </p:txBody>
      </p:sp>
      <p:sp>
        <p:nvSpPr>
          <p:cNvPr id="5" name="矩形 4"/>
          <p:cNvSpPr/>
          <p:nvPr/>
        </p:nvSpPr>
        <p:spPr>
          <a:xfrm>
            <a:off x="497982" y="1789206"/>
            <a:ext cx="11589417" cy="623953"/>
          </a:xfrm>
          <a:prstGeom prst="rect">
            <a:avLst/>
          </a:prstGeom>
        </p:spPr>
        <p:txBody>
          <a:bodyPr wrap="square">
            <a:spAutoFit/>
          </a:bodyPr>
          <a:lstStyle/>
          <a:p>
            <a:pPr>
              <a:lnSpc>
                <a:spcPct val="150000"/>
              </a:lnSpc>
              <a:spcAft>
                <a:spcPts val="0"/>
              </a:spcAft>
              <a:tabLst>
                <a:tab pos="2970530" algn="l"/>
              </a:tabLst>
            </a:pPr>
            <a:r>
              <a:rPr lang="zh-CN" altLang="zh-CN" sz="26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析</a:t>
            </a:r>
            <a:r>
              <a:rPr lang="zh-CN" altLang="zh-CN" sz="2600" b="1">
                <a:solidFill>
                  <a:srgbClr val="0000FF"/>
                </a:solidFill>
                <a:latin typeface="Times New Roman" panose="02020603050405020304" pitchFamily="18" charset="0"/>
                <a:cs typeface="Times New Roman" panose="02020603050405020304" pitchFamily="18" charset="0"/>
              </a:rPr>
              <a:t>　</a:t>
            </a:r>
            <a:r>
              <a:rPr lang="zh-CN" altLang="zh-CN" sz="2600" b="1">
                <a:latin typeface="Times New Roman" panose="02020603050405020304" pitchFamily="18" charset="0"/>
                <a:cs typeface="Times New Roman" panose="02020603050405020304" pitchFamily="18" charset="0"/>
              </a:rPr>
              <a:t>如图</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由正方体棱长为</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及</a:t>
            </a:r>
            <a:r>
              <a:rPr lang="en-US" altLang="zh-CN" sz="2600" b="1" i="1">
                <a:latin typeface="Times New Roman" panose="02020603050405020304" pitchFamily="18" charset="0"/>
                <a:cs typeface="Times New Roman" panose="02020603050405020304" pitchFamily="18" charset="0"/>
              </a:rPr>
              <a:t>M</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N</a:t>
            </a:r>
            <a:r>
              <a:rPr lang="zh-CN" altLang="zh-CN" sz="2600" b="1">
                <a:latin typeface="Times New Roman" panose="02020603050405020304" pitchFamily="18" charset="0"/>
                <a:cs typeface="Times New Roman" panose="02020603050405020304" pitchFamily="18" charset="0"/>
              </a:rPr>
              <a:t>分别为</a:t>
            </a:r>
            <a:r>
              <a:rPr lang="en-US" altLang="zh-CN" sz="2600" b="1" i="1">
                <a:latin typeface="Times New Roman" panose="02020603050405020304" pitchFamily="18" charset="0"/>
                <a:cs typeface="Times New Roman" panose="02020603050405020304" pitchFamily="18" charset="0"/>
              </a:rPr>
              <a:t>BB</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B</a:t>
            </a:r>
            <a:r>
              <a:rPr lang="zh-CN" altLang="zh-CN" sz="2600" b="1">
                <a:latin typeface="Times New Roman" panose="02020603050405020304" pitchFamily="18" charset="0"/>
                <a:cs typeface="Times New Roman" panose="02020603050405020304" pitchFamily="18" charset="0"/>
              </a:rPr>
              <a:t>的中点</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得</a:t>
            </a:r>
            <a:endParaRPr lang="zh-CN" altLang="zh-CN" sz="1150">
              <a:latin typeface="Calibri" panose="020F0502020204030204" pitchFamily="34" charset="0"/>
              <a:cs typeface="Times New Roman" panose="02020603050405020304" pitchFamily="18" charset="0"/>
            </a:endParaRPr>
          </a:p>
        </p:txBody>
      </p:sp>
      <p:pic>
        <p:nvPicPr>
          <p:cNvPr id="6" name="image31.jpeg"/>
          <p:cNvPicPr/>
          <p:nvPr/>
        </p:nvPicPr>
        <p:blipFill>
          <a:blip r:embed="rId4">
            <a:clrChange>
              <a:clrFrom>
                <a:srgbClr val="FFFFFF"/>
              </a:clrFrom>
              <a:clrTo>
                <a:srgbClr val="FFFFFF">
                  <a:alpha val="0"/>
                </a:srgbClr>
              </a:clrTo>
            </a:clrChange>
          </a:blip>
          <a:stretch>
            <a:fillRect/>
          </a:stretch>
        </p:blipFill>
        <p:spPr>
          <a:xfrm>
            <a:off x="8903557" y="2650799"/>
            <a:ext cx="2448115" cy="2273801"/>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650382" y="2540432"/>
                <a:ext cx="11589417" cy="2808205"/>
              </a:xfrm>
              <a:prstGeom prst="rect">
                <a:avLst/>
              </a:prstGeom>
            </p:spPr>
            <p:txBody>
              <a:bodyPr wrap="square">
                <a:spAutoFit/>
              </a:bodyPr>
              <a:lstStyle/>
              <a:p>
                <a:pPr>
                  <a:lnSpc>
                    <a:spcPct val="110000"/>
                  </a:lnSpc>
                  <a:spcAft>
                    <a:spcPts val="0"/>
                  </a:spcAft>
                  <a:tabLst>
                    <a:tab pos="2970530" algn="l"/>
                  </a:tabLst>
                </a:pPr>
                <a14:m>
                  <m:oMath xmlns:m="http://schemas.openxmlformats.org/officeDocument/2006/math">
                    <m:sSub>
                      <m:sSubPr>
                        <m:ctrlPr>
                          <a:rPr lang="zh-CN" altLang="zh-CN" sz="2600" b="1"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又易知</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为三棱锥</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MN</a:t>
                </a:r>
                <a:r>
                  <a:rPr lang="zh-CN" altLang="zh-CN" sz="2600" b="1">
                    <a:latin typeface="Times New Roman" panose="02020603050405020304" pitchFamily="18" charset="0"/>
                    <a:cs typeface="Times New Roman" panose="02020603050405020304" pitchFamily="18" charset="0"/>
                  </a:rPr>
                  <a:t>的高</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且</a:t>
                </a:r>
                <a:r>
                  <a:rPr lang="en-US" altLang="zh-CN" sz="2600" b="1" i="1">
                    <a:latin typeface="Times New Roman" panose="02020603050405020304" pitchFamily="18" charset="0"/>
                    <a:cs typeface="Times New Roman" panose="02020603050405020304" pitchFamily="18" charset="0"/>
                  </a:rPr>
                  <a:t>D</a:t>
                </a:r>
                <a:r>
                  <a:rPr lang="en-US" altLang="zh-CN" sz="2600" b="1" baseline="-25000">
                    <a:latin typeface="Times New Roman" panose="02020603050405020304" pitchFamily="18" charset="0"/>
                    <a:cs typeface="Times New Roman" panose="02020603050405020304" pitchFamily="18" charset="0"/>
                  </a:rPr>
                  <a:t>1</a:t>
                </a:r>
                <a:r>
                  <a:rPr lang="en-US" altLang="zh-CN" sz="2600" b="1" i="1">
                    <a:latin typeface="Times New Roman" panose="02020603050405020304" pitchFamily="18" charset="0"/>
                    <a:cs typeface="Times New Roman" panose="02020603050405020304" pitchFamily="18" charset="0"/>
                  </a:rPr>
                  <a:t>A</a:t>
                </a:r>
                <a:r>
                  <a:rPr lang="en-US" altLang="zh-CN" sz="2600" b="1" baseline="-25000">
                    <a:latin typeface="Times New Roman" panose="02020603050405020304" pitchFamily="18" charset="0"/>
                    <a:cs typeface="Times New Roman" panose="02020603050405020304" pitchFamily="18" charset="0"/>
                  </a:rPr>
                  <a:t>1</a:t>
                </a:r>
                <a:r>
                  <a:rPr lang="en-US" altLang="zh-CN" sz="2600" b="1">
                    <a:latin typeface="Times New Roman" panose="02020603050405020304" pitchFamily="18" charset="0"/>
                    <a:cs typeface="Times New Roman" panose="02020603050405020304" pitchFamily="18" charset="0"/>
                  </a:rPr>
                  <a:t>=2</a:t>
                </a:r>
                <a:r>
                  <a:rPr lang="en-US" altLang="zh-CN" sz="2600" b="1">
                    <a:latin typeface="宋体" panose="02010600030101010101" pitchFamily="2" charset="-122"/>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a:lnSpc>
                    <a:spcPct val="150000"/>
                  </a:lnSpc>
                  <a:spcAft>
                    <a:spcPts val="0"/>
                  </a:spcAft>
                  <a:tabLst>
                    <a:tab pos="2970530" algn="l"/>
                  </a:tabLst>
                </a:pPr>
                <a:r>
                  <a:rPr lang="zh-CN" altLang="zh-CN" sz="2600" b="1">
                    <a:latin typeface="Times New Roman" panose="02020603050405020304" pitchFamily="18" charset="0"/>
                    <a:cs typeface="Times New Roman" panose="02020603050405020304" pitchFamily="18" charset="0"/>
                  </a:rPr>
                  <a:t>所以</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𝑫</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𝑽</m:t>
                        </m:r>
                      </m:e>
                      <m:sub>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𝑫</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MS Mincho" panose="02020609040205080304" pitchFamily="49" charset="-128"/>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endParaRPr lang="zh-CN" altLang="zh-CN" sz="1150">
                  <a:latin typeface="Calibri" panose="020F0502020204030204" pitchFamily="34" charset="0"/>
                  <a:cs typeface="Times New Roman" panose="02020603050405020304" pitchFamily="18" charset="0"/>
                </a:endParaRPr>
              </a:p>
              <a:p>
                <a:pPr>
                  <a:lnSpc>
                    <a:spcPct val="11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i="1">
                    <a:latin typeface="Times New Roman" panose="02020603050405020304" pitchFamily="18" charset="0"/>
                    <a:cs typeface="Times New Roman" panose="02020603050405020304" pitchFamily="18" charset="0"/>
                  </a:rPr>
                  <a:t>·</a:t>
                </a:r>
                <a14:m>
                  <m:oMath xmlns:m="http://schemas.openxmlformats.org/officeDocument/2006/math">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𝑺</m:t>
                        </m:r>
                      </m:e>
                      <m:sub>
                        <m:r>
                          <a:rPr lang="en-US" altLang="zh-CN" sz="2600" b="1">
                            <a:latin typeface="Cambria Math" panose="02040503050406030204" pitchFamily="18" charset="0"/>
                            <a:cs typeface="Times New Roman" panose="02020603050405020304" pitchFamily="18" charset="0"/>
                          </a:rPr>
                          <m:t>△</m:t>
                        </m:r>
                        <m:sSub>
                          <m:sSub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b="1" i="1">
                                <a:latin typeface="Cambria Math" panose="02040503050406030204" pitchFamily="18" charset="0"/>
                                <a:cs typeface="Times New Roman" panose="02020603050405020304" pitchFamily="18" charset="0"/>
                              </a:rPr>
                              <m:t>𝑨</m:t>
                            </m:r>
                          </m:e>
                          <m:sub>
                            <m:r>
                              <a:rPr lang="en-US" altLang="zh-CN" sz="2600" b="1" i="1">
                                <a:latin typeface="Cambria Math" panose="02040503050406030204" pitchFamily="18" charset="0"/>
                                <a:cs typeface="Times New Roman" panose="02020603050405020304" pitchFamily="18" charset="0"/>
                              </a:rPr>
                              <m:t>𝟏</m:t>
                            </m:r>
                          </m:sub>
                        </m:sSub>
                        <m:r>
                          <a:rPr lang="en-US" altLang="zh-CN" sz="2600" b="1" i="1">
                            <a:latin typeface="Cambria Math" panose="02040503050406030204" pitchFamily="18" charset="0"/>
                            <a:cs typeface="Times New Roman" panose="02020603050405020304" pitchFamily="18" charset="0"/>
                          </a:rPr>
                          <m:t>𝑴𝑵</m:t>
                        </m:r>
                      </m:sub>
                    </m:sSub>
                  </m:oMath>
                </a14:m>
                <a:r>
                  <a:rPr lang="en-US" altLang="zh-CN" sz="2600" b="1" i="1">
                    <a:latin typeface="Times New Roman" panose="02020603050405020304" pitchFamily="18" charset="0"/>
                    <a:cs typeface="Times New Roman" panose="02020603050405020304" pitchFamily="18" charset="0"/>
                  </a:rPr>
                  <a:t>·</a:t>
                </a:r>
                <a:r>
                  <a:rPr lang="en-US" altLang="zh-CN" sz="2600" b="1" i="1" smtClean="0">
                    <a:latin typeface="Times New Roman" panose="02020603050405020304" pitchFamily="18" charset="0"/>
                    <a:cs typeface="Times New Roman" panose="02020603050405020304" pitchFamily="18" charset="0"/>
                  </a:rPr>
                  <a:t>D</a:t>
                </a:r>
                <a:r>
                  <a:rPr lang="en-US" altLang="zh-CN" sz="2600" b="1" baseline="-25000" smtClean="0">
                    <a:latin typeface="Times New Roman" panose="02020603050405020304" pitchFamily="18" charset="0"/>
                    <a:cs typeface="Times New Roman" panose="02020603050405020304" pitchFamily="18" charset="0"/>
                  </a:rPr>
                  <a:t>1</a:t>
                </a:r>
                <a:r>
                  <a:rPr lang="en-US" altLang="zh-CN" sz="2600" b="1" i="1" smtClean="0">
                    <a:latin typeface="Times New Roman" panose="02020603050405020304" pitchFamily="18" charset="0"/>
                    <a:cs typeface="Times New Roman" panose="02020603050405020304" pitchFamily="18" charset="0"/>
                  </a:rPr>
                  <a:t>A</a:t>
                </a:r>
                <a:r>
                  <a:rPr lang="en-US" altLang="zh-CN" sz="2600" b="1" baseline="-25000" smtClean="0">
                    <a:latin typeface="Times New Roman" panose="02020603050405020304" pitchFamily="18" charset="0"/>
                    <a:cs typeface="Times New Roman" panose="02020603050405020304" pitchFamily="18" charset="0"/>
                  </a:rPr>
                  <a:t>1</a:t>
                </a:r>
                <a:r>
                  <a:rPr lang="en-US" altLang="zh-CN" sz="2600" b="1" smtClean="0">
                    <a:latin typeface="Times New Roman" panose="02020603050405020304" pitchFamily="18" charset="0"/>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𝟏</m:t>
                        </m:r>
                      </m:num>
                      <m:den>
                        <m:r>
                          <a:rPr lang="en-US" altLang="zh-CN" sz="2600" b="1" i="1">
                            <a:latin typeface="Cambria Math" panose="02040503050406030204" pitchFamily="18" charset="0"/>
                            <a:cs typeface="Times New Roman" panose="02020603050405020304" pitchFamily="18" charset="0"/>
                          </a:rPr>
                          <m:t>𝟑</m:t>
                        </m:r>
                      </m:den>
                    </m:f>
                  </m:oMath>
                </a14:m>
                <a:r>
                  <a:rPr lang="en-US" altLang="zh-CN" sz="2600" b="1">
                    <a:latin typeface="宋体" panose="02010600030101010101" pitchFamily="2" charset="-122"/>
                    <a:cs typeface="Times New Roman" panose="02020603050405020304" pitchFamily="18" charset="0"/>
                  </a:rPr>
                  <a:t>×</a:t>
                </a:r>
                <a14:m>
                  <m:oMath xmlns:m="http://schemas.openxmlformats.org/officeDocument/2006/math">
                    <m:f>
                      <m:fPr>
                        <m:ctrlPr>
                          <a:rPr lang="zh-CN" altLang="zh-CN" sz="2600" b="1"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600" b="1" i="1">
                            <a:latin typeface="Cambria Math" panose="02040503050406030204" pitchFamily="18" charset="0"/>
                            <a:cs typeface="Times New Roman" panose="02020603050405020304" pitchFamily="18" charset="0"/>
                          </a:rPr>
                          <m:t>𝟑</m:t>
                        </m:r>
                      </m:num>
                      <m:den>
                        <m:r>
                          <a:rPr lang="en-US" altLang="zh-CN" sz="2600" b="1" i="1">
                            <a:latin typeface="Cambria Math" panose="02040503050406030204" pitchFamily="18" charset="0"/>
                            <a:cs typeface="Times New Roman" panose="02020603050405020304" pitchFamily="18" charset="0"/>
                          </a:rPr>
                          <m:t>𝟐</m:t>
                        </m:r>
                      </m:den>
                    </m:f>
                  </m:oMath>
                </a14:m>
                <a:r>
                  <a:rPr lang="en-US" altLang="zh-CN" sz="2600" b="1">
                    <a:latin typeface="宋体" panose="02010600030101010101" pitchFamily="2" charset="-122"/>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1.</a:t>
                </a:r>
                <a:br>
                  <a:rPr lang="en-US" altLang="zh-CN" sz="2600" b="1">
                    <a:latin typeface="Times New Roman" panose="02020603050405020304" pitchFamily="18" charset="0"/>
                    <a:cs typeface="Times New Roman" panose="02020603050405020304" pitchFamily="18" charset="0"/>
                  </a:rPr>
                </a:br>
                <a:endParaRPr lang="zh-CN" altLang="zh-CN" sz="115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650382" y="2540432"/>
                <a:ext cx="11589417" cy="2808205"/>
              </a:xfrm>
              <a:prstGeom prst="rect">
                <a:avLst/>
              </a:prstGeom>
              <a:blipFill rotWithShape="0">
                <a:blip r:embed="rId5"/>
                <a:stretch>
                  <a:fillRect l="-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53725344"/>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blinds(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blinds(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blinds(horizontal)">
                                      <p:cBhvr>
                                        <p:cTn id="3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4208460"/>
      </p:ext>
    </p:extLst>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382" y="596043"/>
            <a:ext cx="11589417" cy="616579"/>
          </a:xfrm>
          <a:prstGeom prst="rect">
            <a:avLst/>
          </a:prstGeom>
        </p:spPr>
        <p:txBody>
          <a:bodyPr wrap="square">
            <a:spAutoFit/>
          </a:bodyPr>
          <a:lstStyle/>
          <a:p>
            <a:pPr algn="just">
              <a:lnSpc>
                <a:spcPct val="150000"/>
              </a:lnSpc>
              <a:spcAft>
                <a:spcPts val="0"/>
              </a:spcAft>
              <a:tabLst>
                <a:tab pos="2700655" algn="l"/>
                <a:tab pos="5311140" algn="l"/>
                <a:tab pos="8011160" algn="l"/>
              </a:tabLst>
            </a:pPr>
            <a:r>
              <a:rPr lang="en-US" altLang="zh-CN" sz="2600" b="1">
                <a:latin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旋转体的结构特征</a:t>
            </a:r>
            <a:endParaRPr lang="zh-CN" altLang="zh-CN" sz="1050" kern="100" dirty="0">
              <a:effectLst/>
              <a:latin typeface="Times New Roman" panose="02020603050405020304" pitchFamily="18" charset="0"/>
              <a:cs typeface="Times New Roman" panose="02020603050405020304" pitchFamily="18" charset="0"/>
            </a:endParaRPr>
          </a:p>
        </p:txBody>
      </p:sp>
      <p:pic>
        <p:nvPicPr>
          <p:cNvPr id="3" name="image180.jpeg"/>
          <p:cNvPicPr/>
          <p:nvPr/>
        </p:nvPicPr>
        <p:blipFill>
          <a:blip r:embed="rId3">
            <a:clrChange>
              <a:clrFrom>
                <a:srgbClr val="FFFFFF"/>
              </a:clrFrom>
              <a:clrTo>
                <a:srgbClr val="FFFFFF">
                  <a:alpha val="0"/>
                </a:srgbClr>
              </a:clrTo>
            </a:clrChange>
          </a:blip>
          <a:stretch>
            <a:fillRect/>
          </a:stretch>
        </p:blipFill>
        <p:spPr>
          <a:xfrm>
            <a:off x="3055705" y="1922368"/>
            <a:ext cx="1362085" cy="1570926"/>
          </a:xfrm>
          <a:prstGeom prst="rect">
            <a:avLst/>
          </a:prstGeom>
        </p:spPr>
      </p:pic>
      <p:pic>
        <p:nvPicPr>
          <p:cNvPr id="4" name="image181.jpeg"/>
          <p:cNvPicPr/>
          <p:nvPr/>
        </p:nvPicPr>
        <p:blipFill>
          <a:blip r:embed="rId4">
            <a:clrChange>
              <a:clrFrom>
                <a:srgbClr val="FFFFFF"/>
              </a:clrFrom>
              <a:clrTo>
                <a:srgbClr val="FFFFFF">
                  <a:alpha val="0"/>
                </a:srgbClr>
              </a:clrTo>
            </a:clrChange>
          </a:blip>
          <a:stretch>
            <a:fillRect/>
          </a:stretch>
        </p:blipFill>
        <p:spPr>
          <a:xfrm>
            <a:off x="5471643" y="1857292"/>
            <a:ext cx="1465581" cy="1676270"/>
          </a:xfrm>
          <a:prstGeom prst="rect">
            <a:avLst/>
          </a:prstGeom>
        </p:spPr>
      </p:pic>
      <p:pic>
        <p:nvPicPr>
          <p:cNvPr id="6" name="image182.jpeg"/>
          <p:cNvPicPr/>
          <p:nvPr/>
        </p:nvPicPr>
        <p:blipFill>
          <a:blip r:embed="rId5">
            <a:clrChange>
              <a:clrFrom>
                <a:srgbClr val="FFFFFF"/>
              </a:clrFrom>
              <a:clrTo>
                <a:srgbClr val="FFFFFF">
                  <a:alpha val="0"/>
                </a:srgbClr>
              </a:clrTo>
            </a:clrChange>
          </a:blip>
          <a:stretch>
            <a:fillRect/>
          </a:stretch>
        </p:blipFill>
        <p:spPr>
          <a:xfrm>
            <a:off x="8035130" y="1917605"/>
            <a:ext cx="1465581" cy="1570925"/>
          </a:xfrm>
          <a:prstGeom prst="rect">
            <a:avLst/>
          </a:prstGeom>
        </p:spPr>
      </p:pic>
      <p:pic>
        <p:nvPicPr>
          <p:cNvPr id="7" name="image183.jpeg"/>
          <p:cNvPicPr/>
          <p:nvPr/>
        </p:nvPicPr>
        <p:blipFill>
          <a:blip r:embed="rId6">
            <a:clrChange>
              <a:clrFrom>
                <a:srgbClr val="FFFFFF"/>
              </a:clrFrom>
              <a:clrTo>
                <a:srgbClr val="FFFFFF">
                  <a:alpha val="0"/>
                </a:srgbClr>
              </a:clrTo>
            </a:clrChange>
          </a:blip>
          <a:stretch>
            <a:fillRect/>
          </a:stretch>
        </p:blipFill>
        <p:spPr>
          <a:xfrm>
            <a:off x="10215418" y="1959449"/>
            <a:ext cx="1465581" cy="1465581"/>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273389731"/>
              </p:ext>
            </p:extLst>
          </p:nvPr>
        </p:nvGraphicFramePr>
        <p:xfrm>
          <a:off x="656431" y="1282351"/>
          <a:ext cx="11164269" cy="4660996"/>
        </p:xfrm>
        <a:graphic>
          <a:graphicData uri="http://schemas.openxmlformats.org/drawingml/2006/table">
            <a:tbl>
              <a:tblPr firstRow="1" firstCol="1" bandRow="1"/>
              <a:tblGrid>
                <a:gridCol w="1766316">
                  <a:extLst>
                    <a:ext uri="{9D8B030D-6E8A-4147-A177-3AD203B41FA5}">
                      <a16:colId xmlns:a16="http://schemas.microsoft.com/office/drawing/2014/main" val="20000"/>
                    </a:ext>
                  </a:extLst>
                </a:gridCol>
                <a:gridCol w="2808351">
                  <a:extLst>
                    <a:ext uri="{9D8B030D-6E8A-4147-A177-3AD203B41FA5}">
                      <a16:colId xmlns:a16="http://schemas.microsoft.com/office/drawing/2014/main" val="20001"/>
                    </a:ext>
                  </a:extLst>
                </a:gridCol>
                <a:gridCol w="2137974">
                  <a:extLst>
                    <a:ext uri="{9D8B030D-6E8A-4147-A177-3AD203B41FA5}">
                      <a16:colId xmlns:a16="http://schemas.microsoft.com/office/drawing/2014/main" val="20002"/>
                    </a:ext>
                  </a:extLst>
                </a:gridCol>
                <a:gridCol w="2675494">
                  <a:extLst>
                    <a:ext uri="{9D8B030D-6E8A-4147-A177-3AD203B41FA5}">
                      <a16:colId xmlns:a16="http://schemas.microsoft.com/office/drawing/2014/main" val="20003"/>
                    </a:ext>
                  </a:extLst>
                </a:gridCol>
                <a:gridCol w="1776134">
                  <a:extLst>
                    <a:ext uri="{9D8B030D-6E8A-4147-A177-3AD203B41FA5}">
                      <a16:colId xmlns:a16="http://schemas.microsoft.com/office/drawing/2014/main" val="20004"/>
                    </a:ext>
                  </a:extLst>
                </a:gridCol>
              </a:tblGrid>
              <a:tr h="468222">
                <a:tc>
                  <a:txBody>
                    <a:bodyPr/>
                    <a:lstStyle/>
                    <a:p>
                      <a:pPr algn="ctr">
                        <a:lnSpc>
                          <a:spcPct val="120000"/>
                        </a:lnSpc>
                        <a:spcAft>
                          <a:spcPts val="0"/>
                        </a:spcAft>
                        <a:tabLst>
                          <a:tab pos="2970530" algn="l"/>
                        </a:tabLst>
                      </a:pP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柱</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锥</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台</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球</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89524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图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6057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母线</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20000"/>
                        </a:lnSpc>
                        <a:spcAft>
                          <a:spcPts val="0"/>
                        </a:spcAft>
                        <a:tabLst>
                          <a:tab pos="2970530" algn="l"/>
                        </a:tabLst>
                      </a:pPr>
                      <a:r>
                        <a:rPr lang="en-US" alt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互相</a:t>
                      </a:r>
                      <a:r>
                        <a:rPr lang="zh-CN" sz="2400" b="1" dirty="0">
                          <a:effectLst/>
                          <a:latin typeface="Times New Roman" panose="02020603050405020304" pitchFamily="18" charset="0"/>
                          <a:ea typeface="宋体" panose="02010600030101010101" pitchFamily="2" charset="-122"/>
                          <a:cs typeface="Times New Roman" panose="02020603050405020304" pitchFamily="18" charset="0"/>
                        </a:rPr>
                        <a:t>平行且</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相等</a:t>
                      </a:r>
                      <a:r>
                        <a:rPr lang="en-US" sz="2400" b="1" dirty="0" smtClean="0">
                          <a:effectLst/>
                          <a:latin typeface="宋体" panose="02010600030101010101" pitchFamily="2" charset="-122"/>
                          <a:ea typeface="宋体" panose="02010600030101010101" pitchFamily="2" charset="-122"/>
                          <a:cs typeface="Times New Roman" panose="02020603050405020304" pitchFamily="18" charset="0"/>
                        </a:rPr>
                        <a:t>,</a:t>
                      </a:r>
                    </a:p>
                    <a:p>
                      <a:pPr>
                        <a:lnSpc>
                          <a:spcPct val="120000"/>
                        </a:lnSpc>
                        <a:spcAft>
                          <a:spcPts val="0"/>
                        </a:spcAft>
                        <a:tabLst>
                          <a:tab pos="2970530" algn="l"/>
                        </a:tabLst>
                      </a:pPr>
                      <a:r>
                        <a:rPr kumimoji="0" lang="en-US" sz="2600" b="1" i="0" u="none" baseline="0" dirty="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______</a:t>
                      </a:r>
                      <a:r>
                        <a:rPr lang="zh-CN" sz="2400" b="1" u="none"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400" b="1" dirty="0" smtClean="0">
                          <a:effectLst/>
                          <a:latin typeface="Times New Roman" panose="02020603050405020304" pitchFamily="18" charset="0"/>
                          <a:ea typeface="宋体" panose="02010600030101010101" pitchFamily="2" charset="-122"/>
                          <a:cs typeface="Times New Roman" panose="02020603050405020304" pitchFamily="18" charset="0"/>
                        </a:rPr>
                        <a:t>于底面</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相交</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延长线</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交于</a:t>
                      </a:r>
                      <a:r>
                        <a:rPr kumimoji="0" lang="en-US" altLang="zh-CN"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p>
                      <a:pP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extLst>
                  <a:ext uri="{0D108BD9-81ED-4DB2-BD59-A6C34878D82A}">
                    <a16:rowId xmlns:a16="http://schemas.microsoft.com/office/drawing/2014/main" val="10002"/>
                  </a:ext>
                </a:extLst>
              </a:tr>
              <a:tr h="767638">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轴截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等腰梯形</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圆</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69310">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侧面</a:t>
                      </a:r>
                      <a:r>
                        <a:rPr lang="zh-CN" sz="2400" b="1" smtClean="0">
                          <a:effectLst/>
                          <a:latin typeface="Times New Roman" panose="02020603050405020304" pitchFamily="18" charset="0"/>
                          <a:ea typeface="宋体" panose="02010600030101010101" pitchFamily="2" charset="-122"/>
                          <a:cs typeface="Times New Roman" panose="02020603050405020304" pitchFamily="18" charset="0"/>
                        </a:rPr>
                        <a:t>展开图</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7216" marR="7216"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kumimoji="0" lang="en-US" altLang="zh-CN" sz="2600"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zh-CN" sz="2400" b="1">
                          <a:effectLst/>
                          <a:latin typeface="Times New Roman" panose="02020603050405020304" pitchFamily="18" charset="0"/>
                          <a:ea typeface="宋体" panose="02010600030101010101" pitchFamily="2" charset="-122"/>
                          <a:cs typeface="Times New Roman" panose="02020603050405020304" pitchFamily="18" charset="0"/>
                        </a:rPr>
                        <a:t>扇环</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tabLst>
                          <a:tab pos="2970530" algn="l"/>
                        </a:tabLst>
                      </a:pPr>
                      <a:r>
                        <a:rPr lang="en-US" sz="24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a:effectLst/>
                        <a:latin typeface="Calibri" panose="020F0502020204030204" pitchFamily="34" charset="0"/>
                        <a:ea typeface="宋体" panose="02010600030101010101" pitchFamily="2" charset="-122"/>
                        <a:cs typeface="Times New Roman" panose="02020603050405020304" pitchFamily="18" charset="0"/>
                      </a:endParaRPr>
                    </a:p>
                  </a:txBody>
                  <a:tcPr marL="8735" marR="8735" marT="8735" marB="873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extLst>
                  <a:ext uri="{0D108BD9-81ED-4DB2-BD59-A6C34878D82A}">
                    <a16:rowId xmlns:a16="http://schemas.microsoft.com/office/drawing/2014/main" val="10004"/>
                  </a:ext>
                </a:extLst>
              </a:tr>
            </a:tbl>
          </a:graphicData>
        </a:graphic>
      </p:graphicFrame>
      <p:sp>
        <p:nvSpPr>
          <p:cNvPr id="8" name="矩形 7"/>
          <p:cNvSpPr/>
          <p:nvPr/>
        </p:nvSpPr>
        <p:spPr>
          <a:xfrm>
            <a:off x="2808954" y="4077875"/>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垂直</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 name="矩形 8"/>
          <p:cNvSpPr/>
          <p:nvPr/>
        </p:nvSpPr>
        <p:spPr>
          <a:xfrm>
            <a:off x="6320493" y="386184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8989144" y="386184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点</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p:nvPr/>
        </p:nvSpPr>
        <p:spPr>
          <a:xfrm>
            <a:off x="3395302" y="4669556"/>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矩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2" name="矩形 11"/>
          <p:cNvSpPr/>
          <p:nvPr/>
        </p:nvSpPr>
        <p:spPr>
          <a:xfrm>
            <a:off x="5378911" y="4675156"/>
            <a:ext cx="1859803" cy="526554"/>
          </a:xfrm>
          <a:prstGeom prst="rect">
            <a:avLst/>
          </a:prstGeom>
        </p:spPr>
        <p:txBody>
          <a:bodyPr wrap="none">
            <a:spAutoFit/>
          </a:bodyPr>
          <a:lstStyle/>
          <a:p>
            <a:pPr algn="ctr">
              <a:lnSpc>
                <a:spcPct val="12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等腰三角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3" name="矩形 12"/>
          <p:cNvSpPr/>
          <p:nvPr/>
        </p:nvSpPr>
        <p:spPr>
          <a:xfrm>
            <a:off x="3402922" y="5360817"/>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矩形</a:t>
            </a:r>
            <a:endParaRPr lang="zh-CN" altLang="zh-CN" sz="2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
        <p:nvSpPr>
          <p:cNvPr id="14" name="矩形 13"/>
          <p:cNvSpPr/>
          <p:nvPr/>
        </p:nvSpPr>
        <p:spPr>
          <a:xfrm>
            <a:off x="5875739" y="5335937"/>
            <a:ext cx="854721" cy="526554"/>
          </a:xfrm>
          <a:prstGeom prst="rect">
            <a:avLst/>
          </a:prstGeom>
        </p:spPr>
        <p:txBody>
          <a:bodyPr wrap="none">
            <a:spAutoFit/>
          </a:bodyPr>
          <a:lstStyle/>
          <a:p>
            <a:pPr algn="ctr">
              <a:lnSpc>
                <a:spcPct val="120000"/>
              </a:lnSpc>
              <a:spcAft>
                <a:spcPts val="0"/>
              </a:spcAft>
              <a:tabLst>
                <a:tab pos="2970530" algn="l"/>
              </a:tabLst>
            </a:pP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扇形</a:t>
            </a:r>
            <a:endParaRPr lang="zh-CN" altLang="zh-CN" sz="260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9057020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1" grpId="0" autoUpdateAnimBg="0"/>
      <p:bldP spid="12" grpId="0" autoUpdateAnimBg="0"/>
      <p:bldP spid="13" grpId="0" autoUpdateAnimBg="0"/>
      <p:bldP spid="1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9382" y="621443"/>
            <a:ext cx="11589417" cy="3693319"/>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直观图的斜二测画法</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原图形中</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两两垂直</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观图中</a:t>
            </a:r>
            <a:r>
              <a:rPr lang="en-US" altLang="zh-CN" sz="2600" b="1">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夹角</a:t>
            </a:r>
            <a:r>
              <a:rPr lang="zh-CN" altLang="zh-CN" sz="2600" b="1" smtClean="0">
                <a:latin typeface="Times New Roman" panose="02020603050405020304" pitchFamily="18" charset="0"/>
                <a:cs typeface="Times New Roman" panose="02020603050405020304" pitchFamily="18" charset="0"/>
              </a:rPr>
              <a:t>为</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_________</a:t>
            </a:r>
            <a:r>
              <a:rPr lang="en-US" altLang="zh-CN" sz="2600" b="1" smtClean="0">
                <a:latin typeface="宋体" panose="02010600030101010101" pitchFamily="2" charset="-122"/>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所在</a:t>
            </a:r>
            <a:r>
              <a:rPr lang="zh-CN" altLang="zh-CN" sz="2600" b="1" smtClean="0">
                <a:latin typeface="Times New Roman" panose="02020603050405020304" pitchFamily="18" charset="0"/>
                <a:cs typeface="Times New Roman" panose="02020603050405020304" pitchFamily="18" charset="0"/>
              </a:rPr>
              <a:t>平面</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a:p>
            <a:pPr marL="355600" indent="-355600">
              <a:lnSpc>
                <a:spcPct val="150000"/>
              </a:lnSpc>
              <a:spcAft>
                <a:spcPts val="0"/>
              </a:spcAft>
              <a:tabLst>
                <a:tab pos="2970530" algn="l"/>
              </a:tabLst>
            </a:pPr>
            <a:r>
              <a:rPr lang="en-US" altLang="zh-CN" sz="2600" b="1" smtClean="0">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原图形中平行于坐标轴的线段</a:t>
            </a:r>
            <a:r>
              <a:rPr lang="en-US" altLang="zh-CN" sz="2600" b="1">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直观图中仍</a:t>
            </a:r>
            <a:r>
              <a:rPr lang="zh-CN" altLang="zh-CN" sz="2600" b="1" smtClean="0">
                <a:latin typeface="Times New Roman" panose="02020603050405020304" pitchFamily="18" charset="0"/>
                <a:cs typeface="Times New Roman" panose="02020603050405020304" pitchFamily="18" charset="0"/>
              </a:rPr>
              <a:t>分别</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r>
              <a:rPr lang="zh-CN" altLang="zh-CN" sz="2600" b="1" smtClean="0">
                <a:latin typeface="Times New Roman" panose="02020603050405020304" pitchFamily="18" charset="0"/>
                <a:cs typeface="Times New Roman" panose="02020603050405020304" pitchFamily="18" charset="0"/>
              </a:rPr>
              <a:t>坐标轴</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x</a:t>
            </a:r>
            <a:r>
              <a:rPr lang="zh-CN" altLang="zh-CN" sz="2600" b="1">
                <a:latin typeface="Times New Roman" panose="02020603050405020304" pitchFamily="18" charset="0"/>
                <a:cs typeface="Times New Roman" panose="02020603050405020304" pitchFamily="18" charset="0"/>
              </a:rPr>
              <a:t>轴和</a:t>
            </a:r>
            <a:r>
              <a:rPr lang="en-US" altLang="zh-CN" sz="2600" b="1" i="1">
                <a:latin typeface="Times New Roman" panose="02020603050405020304" pitchFamily="18" charset="0"/>
                <a:cs typeface="Times New Roman" panose="02020603050405020304" pitchFamily="18" charset="0"/>
              </a:rPr>
              <a:t>z</a:t>
            </a:r>
            <a:r>
              <a:rPr lang="zh-CN" altLang="zh-CN" sz="2600" b="1">
                <a:latin typeface="Times New Roman" panose="02020603050405020304" pitchFamily="18" charset="0"/>
                <a:cs typeface="Times New Roman" panose="02020603050405020304" pitchFamily="18" charset="0"/>
              </a:rPr>
              <a:t>轴的线段在直观图中保持原</a:t>
            </a:r>
            <a:r>
              <a:rPr lang="zh-CN" altLang="zh-CN" sz="2600" b="1" smtClean="0">
                <a:latin typeface="Times New Roman" panose="02020603050405020304" pitchFamily="18" charset="0"/>
                <a:cs typeface="Times New Roman" panose="02020603050405020304" pitchFamily="18" charset="0"/>
              </a:rPr>
              <a:t>长度</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宋体" panose="02010600030101010101" pitchFamily="2" charset="-122"/>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平行于</a:t>
            </a:r>
            <a:r>
              <a:rPr lang="en-US" altLang="zh-CN" sz="2600" b="1" i="1">
                <a:latin typeface="Times New Roman" panose="02020603050405020304" pitchFamily="18" charset="0"/>
                <a:cs typeface="Times New Roman" panose="02020603050405020304" pitchFamily="18" charset="0"/>
              </a:rPr>
              <a:t>y</a:t>
            </a:r>
            <a:r>
              <a:rPr lang="zh-CN" altLang="zh-CN" sz="2600" b="1">
                <a:latin typeface="Times New Roman" panose="02020603050405020304" pitchFamily="18" charset="0"/>
                <a:cs typeface="Times New Roman" panose="02020603050405020304" pitchFamily="18" charset="0"/>
              </a:rPr>
              <a:t>轴的线段长度在直观图中变为原来</a:t>
            </a:r>
            <a:r>
              <a:rPr lang="zh-CN" altLang="zh-CN" sz="2600" b="1" smtClean="0">
                <a:latin typeface="Times New Roman" panose="02020603050405020304" pitchFamily="18" charset="0"/>
                <a:cs typeface="Times New Roman" panose="02020603050405020304" pitchFamily="18" charset="0"/>
              </a:rPr>
              <a:t>的</a:t>
            </a:r>
            <a:r>
              <a:rPr lang="en-US" altLang="zh-CN" sz="2600" b="1" smtClean="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r>
              <a:rPr lang="en-US" altLang="zh-CN" sz="2600" b="1" smtClean="0">
                <a:latin typeface="Times New Roman" panose="02020603050405020304" pitchFamily="18" charset="0"/>
                <a:cs typeface="Times New Roman" panose="02020603050405020304" pitchFamily="18" charset="0"/>
              </a:rPr>
              <a:t>.</a:t>
            </a:r>
            <a:endParaRPr lang="zh-CN" altLang="zh-CN" sz="1150">
              <a:latin typeface="Calibri" panose="020F0502020204030204" pitchFamily="34" charset="0"/>
              <a:cs typeface="Times New Roman" panose="02020603050405020304" pitchFamily="18" charset="0"/>
            </a:endParaRPr>
          </a:p>
        </p:txBody>
      </p:sp>
      <p:sp>
        <p:nvSpPr>
          <p:cNvPr id="2" name="矩形 1"/>
          <p:cNvSpPr/>
          <p:nvPr/>
        </p:nvSpPr>
        <p:spPr>
          <a:xfrm>
            <a:off x="910558" y="1892205"/>
            <a:ext cx="2244525"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45°(</a:t>
            </a:r>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或</a:t>
            </a:r>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35°)</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 name="矩形 2"/>
          <p:cNvSpPr/>
          <p:nvPr/>
        </p:nvSpPr>
        <p:spPr>
          <a:xfrm>
            <a:off x="7426155" y="1907445"/>
            <a:ext cx="854721" cy="492443"/>
          </a:xfrm>
          <a:prstGeom prst="rect">
            <a:avLst/>
          </a:prstGeom>
        </p:spPr>
        <p:txBody>
          <a:bodyPr wrap="none">
            <a:spAutoFit/>
          </a:bodyPr>
          <a:lstStyle/>
          <a:p>
            <a:r>
              <a:rPr lang="zh-CN"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垂直</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 name="矩形 3"/>
          <p:cNvSpPr/>
          <p:nvPr/>
        </p:nvSpPr>
        <p:spPr>
          <a:xfrm>
            <a:off x="8005908" y="2479897"/>
            <a:ext cx="1189749"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行于</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矩形 5"/>
          <p:cNvSpPr/>
          <p:nvPr/>
        </p:nvSpPr>
        <p:spPr>
          <a:xfrm>
            <a:off x="6218893" y="3089878"/>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不变</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 name="矩形 6"/>
          <p:cNvSpPr/>
          <p:nvPr/>
        </p:nvSpPr>
        <p:spPr>
          <a:xfrm>
            <a:off x="3118315" y="3702971"/>
            <a:ext cx="854721" cy="492443"/>
          </a:xfrm>
          <a:prstGeom prst="rect">
            <a:avLst/>
          </a:prstGeom>
        </p:spPr>
        <p:txBody>
          <a:bodyPr wrap="none">
            <a:spAutoFit/>
          </a:bodyPr>
          <a:lstStyle/>
          <a:p>
            <a:r>
              <a:rPr lang="zh-CN"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一半</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409122831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6" grpId="0" autoUpdateAnimBg="0"/>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9382" y="620171"/>
            <a:ext cx="11589417" cy="623953"/>
          </a:xfrm>
          <a:prstGeom prst="rect">
            <a:avLst/>
          </a:prstGeom>
        </p:spPr>
        <p:txBody>
          <a:bodyPr wrap="square">
            <a:spAutoFit/>
          </a:bodyPr>
          <a:lstStyle/>
          <a:p>
            <a:pPr marL="355600" indent="-355600">
              <a:lnSpc>
                <a:spcPct val="150000"/>
              </a:lnSpc>
              <a:spcAft>
                <a:spcPts val="0"/>
              </a:spcAft>
              <a:tabLst>
                <a:tab pos="2970530" algn="l"/>
              </a:tabLst>
            </a:pPr>
            <a:r>
              <a:rPr lang="en-US" altLang="zh-CN" sz="2600" b="1">
                <a:latin typeface="Times New Roman" panose="02020603050405020304" pitchFamily="18" charset="0"/>
              </a:rPr>
              <a:t>3.</a:t>
            </a:r>
            <a:r>
              <a:rPr lang="zh-CN" altLang="zh-CN" sz="2600" b="1">
                <a:latin typeface="Times New Roman" panose="02020603050405020304" pitchFamily="18" charset="0"/>
                <a:cs typeface="Times New Roman" panose="02020603050405020304" pitchFamily="18" charset="0"/>
              </a:rPr>
              <a:t>圆柱、圆锥、圆台的侧面展开图及侧面积公式</a:t>
            </a:r>
            <a:endParaRPr lang="zh-CN" altLang="zh-CN" sz="1150">
              <a:latin typeface="Calibri" panose="020F0502020204030204" pitchFamily="34" charset="0"/>
              <a:cs typeface="Times New Roman" panose="02020603050405020304" pitchFamily="18" charset="0"/>
            </a:endParaRPr>
          </a:p>
        </p:txBody>
      </p:sp>
      <p:pic>
        <p:nvPicPr>
          <p:cNvPr id="3" name="image184.jpeg"/>
          <p:cNvPicPr/>
          <p:nvPr/>
        </p:nvPicPr>
        <p:blipFill>
          <a:blip r:embed="rId2"/>
          <a:stretch>
            <a:fillRect/>
          </a:stretch>
        </p:blipFill>
        <p:spPr>
          <a:xfrm>
            <a:off x="2696613" y="2298892"/>
            <a:ext cx="2534485" cy="1461011"/>
          </a:xfrm>
          <a:prstGeom prst="rect">
            <a:avLst/>
          </a:prstGeom>
        </p:spPr>
      </p:pic>
      <p:pic>
        <p:nvPicPr>
          <p:cNvPr id="4" name="image185.jpeg"/>
          <p:cNvPicPr/>
          <p:nvPr/>
        </p:nvPicPr>
        <p:blipFill>
          <a:blip r:embed="rId3"/>
          <a:stretch>
            <a:fillRect/>
          </a:stretch>
        </p:blipFill>
        <p:spPr>
          <a:xfrm>
            <a:off x="6035909" y="2197535"/>
            <a:ext cx="1622286" cy="1753213"/>
          </a:xfrm>
          <a:prstGeom prst="rect">
            <a:avLst/>
          </a:prstGeom>
        </p:spPr>
      </p:pic>
      <p:pic>
        <p:nvPicPr>
          <p:cNvPr id="5" name="image186.jpeg"/>
          <p:cNvPicPr/>
          <p:nvPr/>
        </p:nvPicPr>
        <p:blipFill>
          <a:blip r:embed="rId4"/>
          <a:stretch>
            <a:fillRect/>
          </a:stretch>
        </p:blipFill>
        <p:spPr>
          <a:xfrm>
            <a:off x="8896047" y="2324259"/>
            <a:ext cx="1926353" cy="1655239"/>
          </a:xfrm>
          <a:prstGeom prst="rect">
            <a:avLst/>
          </a:prstGeom>
        </p:spPr>
      </p:pic>
      <p:graphicFrame>
        <p:nvGraphicFramePr>
          <p:cNvPr id="8" name="表格 7"/>
          <p:cNvGraphicFramePr>
            <a:graphicFrameLocks noGrp="1"/>
          </p:cNvGraphicFramePr>
          <p:nvPr>
            <p:extLst>
              <p:ext uri="{D42A27DB-BD31-4B8C-83A1-F6EECF244321}">
                <p14:modId xmlns:p14="http://schemas.microsoft.com/office/powerpoint/2010/main" val="31892564"/>
              </p:ext>
            </p:extLst>
          </p:nvPr>
        </p:nvGraphicFramePr>
        <p:xfrm>
          <a:off x="516604" y="1383951"/>
          <a:ext cx="10801349" cy="3850125"/>
        </p:xfrm>
        <a:graphic>
          <a:graphicData uri="http://schemas.openxmlformats.org/drawingml/2006/table">
            <a:tbl>
              <a:tblPr firstRow="1" firstCol="1" bandRow="1"/>
              <a:tblGrid>
                <a:gridCol w="1799518">
                  <a:extLst>
                    <a:ext uri="{9D8B030D-6E8A-4147-A177-3AD203B41FA5}">
                      <a16:colId xmlns:a16="http://schemas.microsoft.com/office/drawing/2014/main" val="20000"/>
                    </a:ext>
                  </a:extLst>
                </a:gridCol>
                <a:gridCol w="3199301">
                  <a:extLst>
                    <a:ext uri="{9D8B030D-6E8A-4147-A177-3AD203B41FA5}">
                      <a16:colId xmlns:a16="http://schemas.microsoft.com/office/drawing/2014/main" val="20001"/>
                    </a:ext>
                  </a:extLst>
                </a:gridCol>
                <a:gridCol w="2603229">
                  <a:extLst>
                    <a:ext uri="{9D8B030D-6E8A-4147-A177-3AD203B41FA5}">
                      <a16:colId xmlns:a16="http://schemas.microsoft.com/office/drawing/2014/main" val="20002"/>
                    </a:ext>
                  </a:extLst>
                </a:gridCol>
                <a:gridCol w="3199301">
                  <a:extLst>
                    <a:ext uri="{9D8B030D-6E8A-4147-A177-3AD203B41FA5}">
                      <a16:colId xmlns:a16="http://schemas.microsoft.com/office/drawing/2014/main" val="20003"/>
                    </a:ext>
                  </a:extLst>
                </a:gridCol>
              </a:tblGrid>
              <a:tr h="373919">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柱</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锥</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圆台</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39829">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展开图</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a:effectLst/>
                          <a:latin typeface="Times New Roman" panose="02020603050405020304" pitchFamily="18" charset="0"/>
                          <a:ea typeface="宋体" panose="02010600030101010101" pitchFamily="2" charset="-122"/>
                          <a:cs typeface="Times New Roman" panose="02020603050405020304" pitchFamily="18" charset="0"/>
                        </a:rPr>
                        <a:t> </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86726">
                <a:tc>
                  <a:txBody>
                    <a:bodyPr/>
                    <a:lstStyle/>
                    <a:p>
                      <a:pPr algn="ctr">
                        <a:lnSpc>
                          <a:spcPct val="150000"/>
                        </a:lnSpc>
                        <a:spcAft>
                          <a:spcPts val="0"/>
                        </a:spcAft>
                        <a:tabLst>
                          <a:tab pos="2970530" algn="l"/>
                        </a:tabLst>
                      </a:pPr>
                      <a:r>
                        <a:rPr lang="zh-CN" sz="2600" b="1">
                          <a:effectLst/>
                          <a:latin typeface="Times New Roman" panose="02020603050405020304" pitchFamily="18" charset="0"/>
                          <a:ea typeface="宋体" panose="02010600030101010101" pitchFamily="2" charset="-122"/>
                          <a:cs typeface="Times New Roman" panose="02020603050405020304" pitchFamily="18" charset="0"/>
                        </a:rPr>
                        <a:t>侧面积公式</a:t>
                      </a:r>
                      <a:endParaRPr lang="zh-CN" sz="1150">
                        <a:effectLst/>
                        <a:latin typeface="Calibri" panose="020F0502020204030204" pitchFamily="34" charset="0"/>
                        <a:ea typeface="宋体" panose="02010600030101010101" pitchFamily="2" charset="-122"/>
                        <a:cs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柱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锥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970530" algn="l"/>
                        </a:tabLst>
                      </a:pPr>
                      <a:r>
                        <a:rPr lang="en-US" sz="2600" b="1" i="1">
                          <a:effectLst/>
                          <a:latin typeface="Times New Roman" panose="02020603050405020304" pitchFamily="18" charset="0"/>
                          <a:ea typeface="宋体" panose="02010600030101010101" pitchFamily="2" charset="-122"/>
                          <a:cs typeface="Times New Roman" panose="02020603050405020304" pitchFamily="18" charset="0"/>
                        </a:rPr>
                        <a:t>S</a:t>
                      </a:r>
                      <a:r>
                        <a:rPr lang="zh-CN" sz="2600" b="1" baseline="-25000">
                          <a:effectLst/>
                          <a:latin typeface="Times New Roman" panose="02020603050405020304" pitchFamily="18" charset="0"/>
                          <a:ea typeface="宋体" panose="02010600030101010101" pitchFamily="2" charset="-122"/>
                          <a:cs typeface="Times New Roman" panose="02020603050405020304" pitchFamily="18" charset="0"/>
                        </a:rPr>
                        <a:t>圆台侧</a:t>
                      </a:r>
                      <a:r>
                        <a:rPr lang="en-US" sz="2600" b="1" smtClean="0">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1" i="0" u="none" baseline="0" smtClean="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________</a:t>
                      </a:r>
                      <a:endParaRPr kumimoji="0" lang="zh-CN" sz="2600" i="0" u="none" baseline="0">
                        <a:effectLst/>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endParaRPr>
                    </a:p>
                  </a:txBody>
                  <a:tcPr marL="14605" marR="14605" marT="14605" marB="1460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9" name="矩形 8"/>
          <p:cNvSpPr/>
          <p:nvPr/>
        </p:nvSpPr>
        <p:spPr>
          <a:xfrm>
            <a:off x="4029406" y="4459129"/>
            <a:ext cx="756938"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l</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7022941" y="4474940"/>
            <a:ext cx="590226" cy="492443"/>
          </a:xfrm>
          <a:prstGeom prst="rect">
            <a:avLst/>
          </a:prstGeom>
        </p:spPr>
        <p:txBody>
          <a:bodyPr wrap="none">
            <a:spAutoFit/>
          </a:bodyPr>
          <a:lstStyle/>
          <a:p>
            <a:r>
              <a:rPr lang="en-US" altLang="zh-CN" sz="2600" b="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l</a:t>
            </a:r>
            <a:endParaRPr lang="zh-CN" altLang="en-US" sz="260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p:nvPr/>
        </p:nvSpPr>
        <p:spPr>
          <a:xfrm>
            <a:off x="9621544" y="4426109"/>
            <a:ext cx="1353256" cy="492443"/>
          </a:xfrm>
          <a:prstGeom prst="rect">
            <a:avLst/>
          </a:prstGeom>
        </p:spPr>
        <p:txBody>
          <a:bodyPr wrap="none">
            <a:spAutoFit/>
          </a:bodyPr>
          <a:lstStyle/>
          <a:p>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π(</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25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en-US" altLang="zh-CN" sz="2600" b="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600" b="1" i="1"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en-US" altLang="zh-CN" sz="2600" b="1" baseline="-25000" dirty="0" err="1">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2</a:t>
            </a:r>
            <a:r>
              <a:rPr lang="en-US" altLang="zh-CN" sz="2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600" b="1" i="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a:t>
            </a:r>
            <a:endParaRPr lang="zh-CN" altLang="en-US" sz="26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extLst>
      <p:ext uri="{BB962C8B-B14F-4D97-AF65-F5344CB8AC3E}">
        <p14:creationId xmlns:p14="http://schemas.microsoft.com/office/powerpoint/2010/main" val="25785751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176"/>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2</TotalTime>
  <Words>2266</Words>
  <Application>Microsoft Office PowerPoint</Application>
  <PresentationFormat>自定义</PresentationFormat>
  <Paragraphs>487</Paragraphs>
  <Slides>66</Slides>
  <Notes>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66</vt:i4>
      </vt:variant>
    </vt:vector>
  </HeadingPairs>
  <TitlesOfParts>
    <vt:vector size="83" baseType="lpstr">
      <vt:lpstr>GBK_S</vt:lpstr>
      <vt:lpstr>MS Mincho</vt:lpstr>
      <vt:lpstr>等线</vt:lpstr>
      <vt:lpstr>黑体</vt:lpstr>
      <vt:lpstr>经典繁仿黑</vt:lpstr>
      <vt:lpstr>楷体</vt:lpstr>
      <vt:lpstr>宋体</vt:lpstr>
      <vt:lpstr>微软雅黑</vt:lpstr>
      <vt:lpstr>微软雅黑 Light</vt:lpstr>
      <vt:lpstr>Arial</vt:lpstr>
      <vt:lpstr>Broadway</vt:lpstr>
      <vt:lpstr>Calibri</vt:lpstr>
      <vt:lpstr>Cambria Math</vt:lpstr>
      <vt:lpstr>Impact</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³He</cp:lastModifiedBy>
  <cp:revision>83</cp:revision>
  <dcterms:created xsi:type="dcterms:W3CDTF">2024-01-05T07:50:57Z</dcterms:created>
  <dcterms:modified xsi:type="dcterms:W3CDTF">2025-11-24T04:37:53Z</dcterms:modified>
</cp:coreProperties>
</file>